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5D976E" w14:textId="77777777" w:rsidR="0082048D" w:rsidRPr="00DA234B" w:rsidRDefault="0082048D" w:rsidP="0082048D">
      <w:pPr>
        <w:pStyle w:val="Title"/>
      </w:pPr>
    </w:p>
    <w:p w14:paraId="4F870F02" w14:textId="77777777" w:rsidR="00045475" w:rsidRPr="00DA234B" w:rsidRDefault="00045475" w:rsidP="0082048D">
      <w:pPr>
        <w:pStyle w:val="Title"/>
      </w:pPr>
      <w:r w:rsidRPr="00DA234B">
        <w:t>Lithium as an Adsorbent for nitrogen gas separation and purification</w:t>
      </w:r>
    </w:p>
    <w:p w14:paraId="0B579479" w14:textId="77777777" w:rsidR="00722F1A" w:rsidRPr="00DA234B" w:rsidRDefault="00722F1A" w:rsidP="00985D82">
      <w:pPr>
        <w:jc w:val="center"/>
      </w:pPr>
    </w:p>
    <w:p w14:paraId="39E7AA24" w14:textId="77777777" w:rsidR="00045475" w:rsidRPr="00DA234B" w:rsidRDefault="00045475" w:rsidP="00985D82">
      <w:pPr>
        <w:pStyle w:val="Subtitle"/>
      </w:pPr>
      <w:r w:rsidRPr="00DA234B">
        <w:t>Milad Asgarpour Khansary</w:t>
      </w:r>
      <w:r w:rsidRPr="00DA234B">
        <w:rPr>
          <w:vertAlign w:val="superscript"/>
        </w:rPr>
        <w:t>1</w:t>
      </w:r>
      <w:r w:rsidRPr="00DA234B">
        <w:t xml:space="preserve">, </w:t>
      </w:r>
      <w:proofErr w:type="spellStart"/>
      <w:r w:rsidRPr="00DA234B">
        <w:t>Jin</w:t>
      </w:r>
      <w:proofErr w:type="spellEnd"/>
      <w:r w:rsidRPr="00DA234B">
        <w:t xml:space="preserve"> Shang</w:t>
      </w:r>
      <w:r w:rsidRPr="00DA234B">
        <w:rPr>
          <w:vertAlign w:val="superscript"/>
        </w:rPr>
        <w:t>1</w:t>
      </w:r>
      <w:r w:rsidRPr="00DA234B">
        <w:t>, OTHER COLLABORATORS, Saeed Shirazian</w:t>
      </w:r>
    </w:p>
    <w:p w14:paraId="07770C29" w14:textId="77777777" w:rsidR="00045475" w:rsidRPr="00DA234B" w:rsidRDefault="00045475" w:rsidP="00985D82">
      <w:pPr>
        <w:pStyle w:val="Subtitle"/>
      </w:pPr>
      <w:r w:rsidRPr="00DA234B">
        <w:rPr>
          <w:vertAlign w:val="superscript"/>
        </w:rPr>
        <w:t>1</w:t>
      </w:r>
      <w:r w:rsidRPr="00DA234B">
        <w:t>School of Energy and Environment, City University of Hong Kong, Tat Chee Avenue, Kowloon, Hong Kong SAR</w:t>
      </w:r>
    </w:p>
    <w:p w14:paraId="7D1A35A4" w14:textId="77777777" w:rsidR="00045475" w:rsidRPr="00DA234B" w:rsidRDefault="00045475" w:rsidP="00985D82">
      <w:pPr>
        <w:pStyle w:val="Subtitle"/>
      </w:pPr>
      <w:r w:rsidRPr="00DA234B">
        <w:t>OTHER COLLABORATORS</w:t>
      </w:r>
    </w:p>
    <w:p w14:paraId="7188CFFB" w14:textId="77777777" w:rsidR="00045475" w:rsidRPr="00DA234B" w:rsidRDefault="00045475" w:rsidP="00985D82">
      <w:pPr>
        <w:pStyle w:val="Subtitle"/>
      </w:pPr>
      <w:r w:rsidRPr="00DA234B">
        <w:t>Department of Chemical Sciences, Bernal Institute, University of Limerick, Limerick, Ireland</w:t>
      </w:r>
    </w:p>
    <w:p w14:paraId="289FD6AE" w14:textId="77777777" w:rsidR="00985D82" w:rsidRPr="00DA234B" w:rsidRDefault="00985D82" w:rsidP="00985D82">
      <w:pPr>
        <w:rPr>
          <w:rStyle w:val="Strong"/>
        </w:rPr>
      </w:pPr>
    </w:p>
    <w:p w14:paraId="16FBACDA" w14:textId="77777777" w:rsidR="00045475" w:rsidRPr="00DA234B" w:rsidRDefault="00045475" w:rsidP="00985D82">
      <w:pPr>
        <w:rPr>
          <w:rStyle w:val="Strong"/>
        </w:rPr>
      </w:pPr>
      <w:r w:rsidRPr="00DA234B">
        <w:rPr>
          <w:rStyle w:val="Strong"/>
        </w:rPr>
        <w:t>Abstract</w:t>
      </w:r>
    </w:p>
    <w:p w14:paraId="5022E04A" w14:textId="5F0DFA8C" w:rsidR="00045475" w:rsidRPr="00DA234B" w:rsidRDefault="00045475" w:rsidP="00985D82">
      <w:r w:rsidRPr="00DA234B">
        <w:t xml:space="preserve">This paper addresses computational and experimental investigations on feasibility study of lithium as an adsorbent for nitrogen gas separation in natural gas processing applications. The possible chemo- and physio- sorption phenomena were considered far from ignition temperatures in adsorption modeling and then combined with possible diffusional dispersion employing a temperature programmed kinetic Monte Carlo method where presence of moisture, </w:t>
      </w:r>
      <w:proofErr w:type="spellStart"/>
      <w:r w:rsidRPr="00DA234B">
        <w:t>methan</w:t>
      </w:r>
      <w:proofErr w:type="spellEnd"/>
      <w:r w:rsidRPr="00DA234B">
        <w:t>, carbon dioxide, oxygen, nitrogen and hydrogen was focused.</w:t>
      </w:r>
    </w:p>
    <w:p w14:paraId="65036074" w14:textId="77777777" w:rsidR="00045475" w:rsidRPr="00DA234B" w:rsidRDefault="00045475" w:rsidP="00985D82">
      <w:pPr>
        <w:rPr>
          <w:rtl/>
          <w:lang w:bidi="fa-IR"/>
        </w:rPr>
      </w:pPr>
      <w:r w:rsidRPr="00DA234B">
        <w:t xml:space="preserve"> RESULTS HERE: RESULTS HERE: RESULTS HERE: RESULTS HERE</w:t>
      </w:r>
    </w:p>
    <w:p w14:paraId="4D983FB8" w14:textId="77777777" w:rsidR="00045475" w:rsidRPr="00DA234B" w:rsidRDefault="00045475" w:rsidP="0082048D">
      <w:r w:rsidRPr="00DA234B">
        <w:rPr>
          <w:rStyle w:val="Strong"/>
        </w:rPr>
        <w:t>Keywords</w:t>
      </w:r>
      <w:r w:rsidRPr="00DA234B">
        <w:t xml:space="preserve">: Gas separation; Lithium; computational chemistry; nitrogen; adsorption </w:t>
      </w:r>
    </w:p>
    <w:p w14:paraId="64D1602A" w14:textId="77777777" w:rsidR="00F030C8" w:rsidRPr="00DA234B" w:rsidRDefault="00F030C8" w:rsidP="00000C19">
      <w:pPr>
        <w:pStyle w:val="Heading1"/>
      </w:pPr>
      <w:bookmarkStart w:id="0" w:name="_Toc496876298"/>
      <w:r w:rsidRPr="00DA234B">
        <w:t>Introduction</w:t>
      </w:r>
      <w:bookmarkEnd w:id="0"/>
    </w:p>
    <w:p w14:paraId="4F6321CB" w14:textId="77777777" w:rsidR="00000C19" w:rsidRPr="00DA234B" w:rsidRDefault="00000C19" w:rsidP="00000C19">
      <w:pPr>
        <w:pStyle w:val="Heading1"/>
      </w:pPr>
      <w:r w:rsidRPr="00DA234B">
        <w:t>Methodology</w:t>
      </w:r>
    </w:p>
    <w:p w14:paraId="29145039" w14:textId="77777777" w:rsidR="00F030C8" w:rsidRPr="00DA234B" w:rsidRDefault="00F030C8" w:rsidP="00000C19">
      <w:pPr>
        <w:pStyle w:val="Heading2"/>
      </w:pPr>
      <w:bookmarkStart w:id="1" w:name="_Toc496876299"/>
      <w:r w:rsidRPr="00DA234B">
        <w:t>Outline of experiment</w:t>
      </w:r>
      <w:bookmarkEnd w:id="1"/>
      <w:r w:rsidR="00000C19" w:rsidRPr="00DA234B">
        <w:t xml:space="preserve">al measurements </w:t>
      </w:r>
    </w:p>
    <w:p w14:paraId="0B566EA1" w14:textId="77777777" w:rsidR="006D6963" w:rsidRPr="00DA234B" w:rsidRDefault="00F030C8" w:rsidP="00000C19">
      <w:pPr>
        <w:pStyle w:val="Heading2"/>
      </w:pPr>
      <w:bookmarkStart w:id="2" w:name="_Toc496876300"/>
      <w:r w:rsidRPr="00DA234B">
        <w:t xml:space="preserve">Outline of </w:t>
      </w:r>
      <w:r w:rsidR="00000C19" w:rsidRPr="00DA234B">
        <w:t xml:space="preserve">theoretical calculations </w:t>
      </w:r>
      <w:bookmarkEnd w:id="2"/>
      <w:r w:rsidRPr="00DA234B">
        <w:t xml:space="preserve"> </w:t>
      </w:r>
    </w:p>
    <w:p w14:paraId="0DDEDAC0" w14:textId="3643DA3E" w:rsidR="009401DC" w:rsidRPr="00DA234B" w:rsidRDefault="00EF369F" w:rsidP="00D62038">
      <w:r w:rsidRPr="00DA234B">
        <w:t>For theoretical process modeling of adsorption and separation of nitrogen by lithium, contribution of different mechanisms must be considered. Due to reactivity of lithium</w:t>
      </w:r>
      <w:r w:rsidR="00680B15" w:rsidRPr="00DA234B">
        <w:t xml:space="preserve"> </w:t>
      </w:r>
      <w:r w:rsidR="00680B15" w:rsidRPr="00DA234B">
        <w:fldChar w:fldCharType="begin">
          <w:fldData xml:space="preserve">PEVuZE5vdGU+PENpdGU+PEF1dGhvcj5KZXBwc29uPC9BdXRob3I+PFllYXI+MTk3ODwvWWVhcj48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</w:fldData>
        </w:fldChar>
      </w:r>
      <w:r w:rsidR="00680B15" w:rsidRPr="00DA234B">
        <w:instrText xml:space="preserve"> ADDIN EN.CITE </w:instrText>
      </w:r>
      <w:r w:rsidR="00680B15" w:rsidRPr="00DA234B">
        <w:fldChar w:fldCharType="begin">
          <w:fldData xml:space="preserve">PEVuZE5vdGU+PENpdGU+PEF1dGhvcj5KZXBwc29uPC9BdXRob3I+PFllYXI+MTk3ODwvWWVhcj48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</w:fldData>
        </w:fldChar>
      </w:r>
      <w:r w:rsidR="00680B15" w:rsidRPr="00DA234B">
        <w:instrText xml:space="preserve"> ADDIN EN.CITE.DATA </w:instrText>
      </w:r>
      <w:r w:rsidR="00680B15" w:rsidRPr="00DA234B">
        <w:fldChar w:fldCharType="end"/>
      </w:r>
      <w:r w:rsidR="00680B15" w:rsidRPr="00DA234B">
        <w:fldChar w:fldCharType="separate"/>
      </w:r>
      <w:r w:rsidR="00680B15" w:rsidRPr="00DA234B">
        <w:t>[</w:t>
      </w:r>
      <w:hyperlink w:anchor="_ENREF_1" w:tooltip="Jeppson, 1978 #996" w:history="1">
        <w:r w:rsidR="00680B15" w:rsidRPr="00935A68">
          <w:rPr>
            <w:rStyle w:val="Hyperlink"/>
          </w:rPr>
          <w:t>1-4</w:t>
        </w:r>
      </w:hyperlink>
      <w:r w:rsidR="00680B15" w:rsidRPr="00DA234B">
        <w:t>]</w:t>
      </w:r>
      <w:r w:rsidR="00680B15" w:rsidRPr="00DA234B">
        <w:fldChar w:fldCharType="end"/>
      </w:r>
      <w:r w:rsidRPr="00DA234B">
        <w:t>, the occurrence of reaction between lithium and gases and even their by-products are expected</w:t>
      </w:r>
      <w:r w:rsidR="00680B15" w:rsidRPr="00DA234B">
        <w:t xml:space="preserve"> </w:t>
      </w:r>
      <w:r w:rsidR="00680B15" w:rsidRPr="00DA234B">
        <w:fldChar w:fldCharType="begin"/>
      </w:r>
      <w:r w:rsidR="00680B15" w:rsidRPr="00DA234B">
        <w:instrText xml:space="preserve"> ADDIN EN.CITE &lt;EndNote&gt;&lt;Cite&gt;&lt;Author&gt;Sapse&lt;/Author&gt;&lt;Year&gt;1995&lt;/Year&gt;&lt;RecNum&gt;1000&lt;/RecNum&gt;&lt;DisplayText&gt;[5-7]&lt;/DisplayText&gt;&lt;record&gt;&lt;rec-number&gt;1000&lt;/rec-number&gt;&lt;foreign-keys&gt;&lt;key app="EN" db-id="r2p5rr9s7p9xfpe9vz2vwfa7p0eszdv5tvat" timestamp="1511321693"&gt;1000&lt;/key&gt;&lt;/foreign-keys&gt;&lt;ref-type name="Book"&gt;6&lt;/ref-type&gt;&lt;contributors&gt;&lt;authors&gt;&lt;author&gt;Sapse, A.M.&lt;/author&gt;&lt;author&gt;von R. Schleyer, P.&lt;/author&gt;&lt;/authors&gt;&lt;/contributors&gt;&lt;titles&gt;&lt;title&gt;Lithium Chemistry: A Theoretical and Experimental Overview&lt;/title&gt;&lt;/titles&gt;&lt;dates&gt;&lt;year&gt;1995&lt;/year&gt;&lt;/dates&gt;&lt;publisher&gt;Wiley&lt;/publisher&gt;&lt;isbn&gt;9780471549307&lt;/isbn&gt;&lt;urls&gt;&lt;related-urls&gt;&lt;url&gt;https://books.google.com.hk/books?id=z76sVepirh4C&lt;/url&gt;&lt;/related-urls&gt;&lt;/urls&gt;&lt;/record&gt;&lt;/Cite&gt;&lt;Cite&gt;&lt;Author&gt;Shpil&amp;apos;rain&lt;/Author&gt;&lt;Year&gt;1987&lt;/Year&gt;&lt;RecNum&gt;1001&lt;/RecNum&gt;&lt;record&gt;&lt;rec-number&gt;1001&lt;/rec-number&gt;&lt;foreign-keys&gt;&lt;key app="EN" db-id="r2p5rr9s7p9xfpe9vz2vwfa7p0eszdv5tvat" timestamp="1511321733"&gt;1001&lt;/key&gt;&lt;/foreign-keys&gt;&lt;ref-type name="Book"&gt;6&lt;/ref-type&gt;&lt;contributors&gt;&lt;authors&gt;&lt;author&gt;Shpil&amp;apos;rain, E.E.&lt;/author&gt;&lt;/authors&gt;&lt;/contributors&gt;&lt;titles&gt;&lt;title&gt;Thermophysical Properties of Lithium Hydride, Deuteride and Tritide&lt;/title&gt;&lt;/titles&gt;&lt;dates&gt;&lt;year&gt;1987&lt;/year&gt;&lt;/dates&gt;&lt;publisher&gt;American Inst. of Physics&lt;/publisher&gt;&lt;isbn&gt;9780883185322&lt;/isbn&gt;&lt;urls&gt;&lt;related-urls&gt;&lt;url&gt;https://books.google.com.hk/books?id=MYCBJIKpC2gC&lt;/url&gt;&lt;/related-urls&gt;&lt;/urls&gt;&lt;/record&gt;&lt;/Cite&gt;&lt;Cite&gt;&lt;Author&gt;Johanson&lt;/Author&gt;&lt;Year&gt;2007&lt;/Year&gt;&lt;RecNum&gt;1002&lt;/RecNum&gt;&lt;record&gt;&lt;rec-number&gt;1002&lt;/rec-number&gt;&lt;foreign-keys&gt;&lt;key app="EN" db-id="r2p5rr9s7p9xfpe9vz2vwfa7p0eszdv5tvat" timestamp="1511321782"&gt;1002&lt;/key&gt;&lt;/foreign-keys&gt;&lt;ref-type name="Book"&gt;6&lt;/ref-type&gt;&lt;contributors&gt;&lt;authors&gt;&lt;author&gt;Johanson, P.&lt;/author&gt;&lt;/authors&gt;&lt;/contributors&gt;&lt;titles&gt;&lt;title&gt;Lithium&lt;/title&gt;&lt;/titles&gt;&lt;dates&gt;&lt;year&gt;2007&lt;/year&gt;&lt;/dates&gt;&lt;publisher&gt;Rosen Publishing Group&lt;/publisher&gt;&lt;isbn&gt;9781404209404&lt;/isbn&gt;&lt;urls&gt;&lt;related-urls&gt;&lt;url&gt;https://books.google.com.hk/books?id=dIjp8lmyZLoC&lt;/url&gt;&lt;/related-urls&gt;&lt;/urls&gt;&lt;/record&gt;&lt;/Cite&gt;&lt;/EndNote&gt;</w:instrText>
      </w:r>
      <w:r w:rsidR="00680B15" w:rsidRPr="00DA234B">
        <w:fldChar w:fldCharType="separate"/>
      </w:r>
      <w:r w:rsidR="00680B15" w:rsidRPr="00DA234B">
        <w:t>[</w:t>
      </w:r>
      <w:hyperlink w:anchor="_ENREF_5" w:tooltip="Sapse, 1995 #1000" w:history="1">
        <w:r w:rsidR="00680B15" w:rsidRPr="00935A68">
          <w:rPr>
            <w:rStyle w:val="Hyperlink"/>
          </w:rPr>
          <w:t>5-7</w:t>
        </w:r>
      </w:hyperlink>
      <w:r w:rsidR="00680B15" w:rsidRPr="00DA234B">
        <w:t>]</w:t>
      </w:r>
      <w:r w:rsidR="00680B15" w:rsidRPr="00DA234B">
        <w:fldChar w:fldCharType="end"/>
      </w:r>
      <w:r w:rsidR="00CA0713" w:rsidRPr="00DA234B">
        <w:t>, which is referred hereinafter as chem</w:t>
      </w:r>
      <w:r w:rsidR="008C71B4" w:rsidRPr="00DA234B">
        <w:t>o-s</w:t>
      </w:r>
      <w:r w:rsidR="00CA0713" w:rsidRPr="00DA234B">
        <w:t>orption</w:t>
      </w:r>
      <w:r w:rsidRPr="00DA234B">
        <w:t>.</w:t>
      </w:r>
      <w:r w:rsidR="00CA0713" w:rsidRPr="00DA234B">
        <w:t xml:space="preserve"> Gases may interact with lithium crystal surface</w:t>
      </w:r>
      <w:r w:rsidR="00680B15" w:rsidRPr="00DA234B">
        <w:t xml:space="preserve"> </w:t>
      </w:r>
      <w:r w:rsidR="00CA0713" w:rsidRPr="00DA234B">
        <w:t>and physically adsorbed onto (hereinafter physio-sorption) or even may diffuse into the crystal structure. It is worthy to mention that many of products/byproducts of possible reactions of lithium and other reactants are solids and may form layers on crystal structure of lithium</w:t>
      </w:r>
      <w:r w:rsidR="00680B15" w:rsidRPr="00DA234B">
        <w:t xml:space="preserve"> </w:t>
      </w:r>
      <w:r w:rsidR="00680B15" w:rsidRPr="00DA234B">
        <w:fldChar w:fldCharType="begin"/>
      </w:r>
      <w:r w:rsidR="003F7E74" w:rsidRPr="00DA234B">
        <w:instrText xml:space="preserve"> ADDIN EN.CITE &lt;EndNote&gt;&lt;Cite&gt;&lt;Author&gt;Company&lt;/Author&gt;&lt;Year&gt;1957&lt;/Year&gt;&lt;RecNum&gt;1003&lt;/RecNum&gt;&lt;DisplayText&gt;[8, 9]&lt;/DisplayText&gt;&lt;record&gt;&lt;rec-number&gt;1003&lt;/rec-number&gt;&lt;foreign-keys&gt;&lt;key app="EN" db-id="r2p5rr9s7p9xfpe9vz2vwfa7p0eszdv5tvat" timestamp="1511321826"&gt;1003&lt;/key&gt;&lt;/foreign-keys&gt;&lt;ref-type name="Book"&gt;6&lt;/ref-type&gt;&lt;contributors&gt;&lt;authors&gt;&lt;author&gt;Foote Mineral Company&lt;/author&gt;&lt;/authors&gt;&lt;/contributors&gt;&lt;titles&gt;&lt;title&gt;Chemical and Physical Properties of Lithium Compounds&lt;/title&gt;&lt;/titles&gt;&lt;dates&gt;&lt;year&gt;1957&lt;/year&gt;&lt;/dates&gt;&lt;publisher&gt;Foote Mineral Company&lt;/publisher&gt;&lt;urls&gt;&lt;related-urls&gt;&lt;url&gt;https://books.google.com.hk/books?id=8MHnAAAAMAAJ&lt;/url&gt;&lt;/related-urls&gt;&lt;/urls&gt;&lt;/record&gt;&lt;/Cite&gt;&lt;Cite&gt;&lt;Author&gt;Manelis&lt;/Author&gt;&lt;Year&gt;2003&lt;/Year&gt;&lt;RecNum&gt;1004&lt;/RecNum&gt;&lt;record&gt;&lt;rec-number&gt;1004&lt;/rec-number&gt;&lt;foreign-keys&gt;&lt;key app="EN" db-id="r2p5rr9s7p9xfpe9vz2vwfa7p0eszdv5tvat" timestamp="1511322038"&gt;1004&lt;/key&gt;&lt;/foreign-keys&gt;&lt;ref-type name="Book"&gt;6&lt;/ref-type&gt;&lt;contributors&gt;&lt;authors&gt;&lt;author&gt;Manelis, G.B.&lt;/author&gt;&lt;/authors&gt;&lt;/contributors&gt;&lt;titles&gt;&lt;title&gt;Thermal Decomposition and Combustion of Explosives and Propellants&lt;/title&gt;&lt;/titles&gt;&lt;dates&gt;&lt;year&gt;2003&lt;/year&gt;&lt;/dates&gt;&lt;publisher&gt;Taylor &amp;amp; Francis&lt;/publisher&gt;&lt;isbn&gt;9780415299848&lt;/isbn&gt;&lt;urls&gt;&lt;related-urls&gt;&lt;url&gt;https://books.google.com.hk/books?id=_Xz7_o23J_0C&lt;/url&gt;&lt;/related-urls&gt;&lt;/urls&gt;&lt;/record&gt;&lt;/Cite&gt;&lt;/EndNote&gt;</w:instrText>
      </w:r>
      <w:r w:rsidR="00680B15" w:rsidRPr="00DA234B">
        <w:fldChar w:fldCharType="separate"/>
      </w:r>
      <w:r w:rsidR="003F7E74" w:rsidRPr="00DA234B">
        <w:t>[</w:t>
      </w:r>
      <w:hyperlink w:anchor="_ENREF_8" w:tooltip="Company, 1957 #1003" w:history="1">
        <w:r w:rsidR="003F7E74" w:rsidRPr="00935A68">
          <w:rPr>
            <w:rStyle w:val="Hyperlink"/>
          </w:rPr>
          <w:t>8</w:t>
        </w:r>
      </w:hyperlink>
      <w:r w:rsidR="003F7E74" w:rsidRPr="00DA234B">
        <w:t xml:space="preserve">, </w:t>
      </w:r>
      <w:hyperlink w:anchor="_ENREF_9" w:tooltip="Manelis, 2003 #1004" w:history="1">
        <w:r w:rsidR="003F7E74" w:rsidRPr="00935A68">
          <w:rPr>
            <w:rStyle w:val="Hyperlink"/>
          </w:rPr>
          <w:t>9</w:t>
        </w:r>
      </w:hyperlink>
      <w:r w:rsidR="003F7E74" w:rsidRPr="00DA234B">
        <w:t>]</w:t>
      </w:r>
      <w:r w:rsidR="00680B15" w:rsidRPr="00DA234B">
        <w:fldChar w:fldCharType="end"/>
      </w:r>
      <w:r w:rsidR="00CA0713" w:rsidRPr="00DA234B">
        <w:t xml:space="preserve">, which might be considered in diffusion and/or physio-sorption, however, for the purpose of present paper, these are excluded from diffusivity and physical interactions analysis. </w:t>
      </w:r>
      <w:r w:rsidR="004A2090" w:rsidRPr="00DA234B">
        <w:t>The overall adsorption process is collective effect of these three mechanisms</w:t>
      </w:r>
      <w:r w:rsidR="00923DA9" w:rsidRPr="00DA234B">
        <w:t xml:space="preserve"> which are focused in</w:t>
      </w:r>
      <w:r w:rsidR="00D62038">
        <w:t xml:space="preserve"> following paragraphs</w:t>
      </w:r>
      <w:r w:rsidR="00923DA9" w:rsidRPr="00DA234B">
        <w:t>.</w:t>
      </w:r>
      <w:r w:rsidR="00C02FE8" w:rsidRPr="00DA234B">
        <w:t xml:space="preserve"> For coupling of these mechanisms, a</w:t>
      </w:r>
      <w:r w:rsidR="003F7E74" w:rsidRPr="00DA234B">
        <w:t xml:space="preserve"> temperature programmed kinetic Monte-Carlo calculations is then used </w:t>
      </w:r>
      <w:r w:rsidR="003F7E74" w:rsidRPr="00DA234B">
        <w:fldChar w:fldCharType="begin"/>
      </w:r>
      <w:r w:rsidR="003F7E74" w:rsidRPr="00DA234B">
        <w:instrText xml:space="preserve"> ADDIN EN.CITE &lt;EndNote&gt;&lt;Cite&gt;&lt;Author&gt;Karezani&lt;/Author&gt;&lt;Year&gt;2017&lt;/Year&gt;&lt;RecNum&gt;676&lt;/RecNum&gt;&lt;DisplayText&gt;[10]&lt;/DisplayText&gt;&lt;record&gt;&lt;rec-number&gt;676&lt;/rec-number&gt;&lt;foreign-keys&gt;&lt;key app="EN" db-id="r2p5rr9s7p9xfpe9vz2vwfa7p0eszdv5tvat" timestamp="1496178211"&gt;676&lt;/key&gt;&lt;key app="ENWeb" db-id=""&gt;0&lt;/key&gt;&lt;/foreign-keys&gt;&lt;ref-type name="Journal Article"&gt;17&lt;/ref-type&gt;&lt;contributors&gt;&lt;authors&gt;&lt;author&gt;Karezani, Edris&lt;/author&gt;&lt;author&gt;Hallajisani, Ahmad&lt;/author&gt;&lt;author&gt;Asgarpour Khansary, Milad&lt;/author&gt;&lt;/authors&gt;&lt;/contributors&gt;&lt;titles&gt;&lt;title&gt;A quantum mechanics/molecular mechanics (QM/MM) investigation on the mechanism of adsorptive removal of heavy metal ions by lignin: single and competitive ion adsorption&lt;/title&gt;&lt;secondary-title&gt;Cellulose&lt;/secondary-title&gt;&lt;/titles&gt;&lt;periodical&gt;&lt;full-title&gt;Cellulose&lt;/full-title&gt;&lt;/periodical&gt;&lt;pages&gt;3131-3143&lt;/pages&gt;&lt;volume&gt;24&lt;/volume&gt;&lt;number&gt;8&lt;/number&gt;&lt;dates&gt;&lt;year&gt;2017&lt;/year&gt;&lt;/dates&gt;&lt;isbn&gt;0969-0239&amp;#xD;1572-882X&lt;/isbn&gt;&lt;urls&gt;&lt;/urls&gt;&lt;electronic-resource-num&gt;10.1007/s10570-017-1329-3&lt;/electronic-resource-num&gt;&lt;research-notes&gt;Lignin MD&lt;/research-notes&gt;&lt;/record&gt;&lt;/Cite&gt;&lt;/EndNote&gt;</w:instrText>
      </w:r>
      <w:r w:rsidR="003F7E74" w:rsidRPr="00DA234B">
        <w:fldChar w:fldCharType="separate"/>
      </w:r>
      <w:r w:rsidR="003F7E74" w:rsidRPr="00DA234B">
        <w:t>[</w:t>
      </w:r>
      <w:hyperlink w:anchor="_ENREF_10" w:tooltip="Karezani, 2017 #676" w:history="1">
        <w:r w:rsidR="003F7E74" w:rsidRPr="00935A68">
          <w:rPr>
            <w:rStyle w:val="Hyperlink"/>
          </w:rPr>
          <w:t>10</w:t>
        </w:r>
      </w:hyperlink>
      <w:r w:rsidR="003F7E74" w:rsidRPr="00DA234B">
        <w:t>]</w:t>
      </w:r>
      <w:r w:rsidR="003F7E74" w:rsidRPr="00DA234B">
        <w:fldChar w:fldCharType="end"/>
      </w:r>
      <w:r w:rsidR="00C02FE8" w:rsidRPr="00DA234B">
        <w:t xml:space="preserve">. </w:t>
      </w:r>
    </w:p>
    <w:p w14:paraId="397ABD6F" w14:textId="77777777" w:rsidR="00F030C8" w:rsidRPr="00DA234B" w:rsidRDefault="00EF369F" w:rsidP="003F7E74">
      <w:r w:rsidRPr="00DA234B">
        <w:t xml:space="preserve"> </w:t>
      </w:r>
      <w:r w:rsidR="00F030C8" w:rsidRPr="00DA234B">
        <w:rPr>
          <w:b/>
          <w:bCs/>
          <w:i/>
          <w:iCs/>
        </w:rPr>
        <w:t>Reaction schemes</w:t>
      </w:r>
      <w:r w:rsidR="00F030C8" w:rsidRPr="00DA234B">
        <w:t xml:space="preserve"> </w:t>
      </w:r>
      <w:r w:rsidR="001561D1" w:rsidRPr="00DA234B">
        <w:t>that can be found in literature</w:t>
      </w:r>
      <w:r w:rsidR="003F7E74" w:rsidRPr="00DA234B">
        <w:t xml:space="preserve"> </w:t>
      </w:r>
      <w:r w:rsidR="003F7E74" w:rsidRPr="00DA234B">
        <w:fldChar w:fldCharType="begin">
          <w:fldData xml:space="preserve">PEVuZE5vdGU+PENpdGU+PEF1dGhvcj5HcmFuZGU8L0F1dGhvcj48WWVhcj4yMDE1PC9ZZWFyPjxS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</w:fldData>
        </w:fldChar>
      </w:r>
      <w:r w:rsidR="003F7E74" w:rsidRPr="00DA234B">
        <w:instrText xml:space="preserve"> ADDIN EN.CITE </w:instrText>
      </w:r>
      <w:r w:rsidR="003F7E74" w:rsidRPr="00DA234B">
        <w:fldChar w:fldCharType="begin">
          <w:fldData xml:space="preserve">PEVuZE5vdGU+PENpdGU+PEF1dGhvcj5HcmFuZGU8L0F1dGhvcj48WWVhcj4yMDE1PC9ZZWFyPjxS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</w:fldData>
        </w:fldChar>
      </w:r>
      <w:r w:rsidR="003F7E74" w:rsidRPr="00DA234B">
        <w:instrText xml:space="preserve"> ADDIN EN.CITE.DATA </w:instrText>
      </w:r>
      <w:r w:rsidR="003F7E74" w:rsidRPr="00DA234B">
        <w:fldChar w:fldCharType="end"/>
      </w:r>
      <w:r w:rsidR="003F7E74" w:rsidRPr="00DA234B">
        <w:fldChar w:fldCharType="separate"/>
      </w:r>
      <w:r w:rsidR="003F7E74" w:rsidRPr="00DA234B">
        <w:t>[</w:t>
      </w:r>
      <w:hyperlink w:anchor="_ENREF_11" w:tooltip="Grande, 2015 #1005" w:history="1">
        <w:r w:rsidR="003F7E74" w:rsidRPr="00935A68">
          <w:rPr>
            <w:rStyle w:val="Hyperlink"/>
          </w:rPr>
          <w:t>11-17</w:t>
        </w:r>
      </w:hyperlink>
      <w:r w:rsidR="003F7E74" w:rsidRPr="00DA234B">
        <w:t>]</w:t>
      </w:r>
      <w:r w:rsidR="003F7E74" w:rsidRPr="00DA234B">
        <w:fldChar w:fldCharType="end"/>
      </w:r>
      <w:r w:rsidR="001561D1" w:rsidRPr="00DA234B">
        <w:t xml:space="preserve"> involving lithium and one of the considered gases as reactant </w:t>
      </w:r>
      <w:r w:rsidR="00331694" w:rsidRPr="00DA234B">
        <w:t xml:space="preserve">and/or their byproducts </w:t>
      </w:r>
      <w:r w:rsidR="001561D1" w:rsidRPr="00DA234B">
        <w:t>are listed in</w:t>
      </w:r>
      <w:r w:rsidR="00DF2DBF" w:rsidRPr="00DA234B">
        <w:t xml:space="preserve"> </w:t>
      </w:r>
      <w:r w:rsidR="00DF2DBF" w:rsidRPr="00DA234B">
        <w:fldChar w:fldCharType="begin"/>
      </w:r>
      <w:r w:rsidR="00DF2DBF" w:rsidRPr="00DA234B">
        <w:instrText xml:space="preserve"> REF _Ref499064781 \h </w:instrText>
      </w:r>
      <w:r w:rsidR="00DF2DBF" w:rsidRPr="00DA234B">
        <w:fldChar w:fldCharType="separate"/>
      </w:r>
      <w:r w:rsidR="000954DC" w:rsidRPr="00DA234B">
        <w:t xml:space="preserve">Scheme. </w:t>
      </w:r>
      <w:r w:rsidR="000954DC">
        <w:rPr>
          <w:noProof/>
        </w:rPr>
        <w:t>2</w:t>
      </w:r>
      <w:r w:rsidR="00DF2DBF" w:rsidRPr="00DA234B">
        <w:fldChar w:fldCharType="end"/>
      </w:r>
      <w:r w:rsidR="001561D1" w:rsidRPr="00DA234B">
        <w:t xml:space="preserve">. </w:t>
      </w:r>
      <w:r w:rsidR="00D02EF2" w:rsidRPr="00DA234B">
        <w:t xml:space="preserve">However, for </w:t>
      </w:r>
      <w:r w:rsidR="00D02EF2" w:rsidRPr="00DA234B">
        <w:lastRenderedPageBreak/>
        <w:t xml:space="preserve">proposed application of lithium as adsorbent, the operating conditions are in low temperatures and far from ignition and melting temperatures, so as a rule of thumb, one may expect that some of these reactions won’t contribute to the overall process as for present work, the temperature programmed kinetic Monte-Carlo calculations are performed over 35 – 100 </w:t>
      </w:r>
      <w:r w:rsidR="00D02EF2" w:rsidRPr="00DA234B">
        <w:rPr>
          <w:rFonts w:cstheme="minorHAnsi"/>
        </w:rPr>
        <w:t>°</w:t>
      </w:r>
      <w:r w:rsidR="00D02EF2" w:rsidRPr="00DA234B">
        <w:t xml:space="preserve">C.  </w:t>
      </w:r>
      <w:r w:rsidR="0068504E" w:rsidRPr="00DA234B">
        <w:t xml:space="preserve">Thus, for </w:t>
      </w:r>
      <w:r w:rsidR="00DF2DBF" w:rsidRPr="00DA234B">
        <w:t xml:space="preserve">our present purpose, following reaction scheme is used. </w:t>
      </w:r>
    </w:p>
    <w:tbl>
      <w:tblPr>
        <w:tblStyle w:val="TableGrid"/>
        <w:tblW w:w="5035" w:type="dxa"/>
        <w:jc w:val="center"/>
        <w:tblLook w:val="04A0" w:firstRow="1" w:lastRow="0" w:firstColumn="1" w:lastColumn="0" w:noHBand="0" w:noVBand="1"/>
      </w:tblPr>
      <w:tblGrid>
        <w:gridCol w:w="535"/>
        <w:gridCol w:w="4500"/>
      </w:tblGrid>
      <w:tr w:rsidR="00DF2DBF" w:rsidRPr="00DA234B" w14:paraId="45960501" w14:textId="77777777" w:rsidTr="008D0DB7">
        <w:trPr>
          <w:trHeight w:val="98"/>
          <w:jc w:val="center"/>
        </w:trPr>
        <w:tc>
          <w:tcPr>
            <w:tcW w:w="535" w:type="dxa"/>
          </w:tcPr>
          <w:p w14:paraId="34C22251" w14:textId="77777777" w:rsidR="00DF2DBF" w:rsidRPr="00DA234B" w:rsidRDefault="00DF2DBF" w:rsidP="00FA288A">
            <w:pPr>
              <w:rPr>
                <w:b/>
                <w:bCs/>
                <w:sz w:val="22"/>
                <w:szCs w:val="22"/>
              </w:rPr>
            </w:pPr>
            <w:r w:rsidRPr="00DA234B">
              <w:rPr>
                <w:b/>
                <w:bCs/>
                <w:sz w:val="22"/>
                <w:szCs w:val="22"/>
              </w:rPr>
              <w:t>#</w:t>
            </w:r>
          </w:p>
        </w:tc>
        <w:tc>
          <w:tcPr>
            <w:tcW w:w="4500" w:type="dxa"/>
          </w:tcPr>
          <w:p w14:paraId="16AB52D9" w14:textId="77777777" w:rsidR="00DF2DBF" w:rsidRPr="00DA234B" w:rsidRDefault="00DF2DBF" w:rsidP="00FA288A">
            <w:pPr>
              <w:rPr>
                <w:b/>
                <w:bCs/>
                <w:sz w:val="22"/>
                <w:szCs w:val="22"/>
              </w:rPr>
            </w:pPr>
            <w:r w:rsidRPr="00DA234B">
              <w:rPr>
                <w:b/>
                <w:bCs/>
                <w:sz w:val="22"/>
                <w:szCs w:val="22"/>
              </w:rPr>
              <w:t xml:space="preserve">Reaction </w:t>
            </w:r>
          </w:p>
        </w:tc>
      </w:tr>
      <w:tr w:rsidR="00DF2DBF" w:rsidRPr="00DA234B" w14:paraId="75C14671" w14:textId="77777777" w:rsidTr="008D0DB7">
        <w:trPr>
          <w:trHeight w:val="98"/>
          <w:jc w:val="center"/>
        </w:trPr>
        <w:tc>
          <w:tcPr>
            <w:tcW w:w="535" w:type="dxa"/>
          </w:tcPr>
          <w:p w14:paraId="274ADDB8" w14:textId="77777777" w:rsidR="00DF2DBF" w:rsidRPr="00DA234B" w:rsidRDefault="00DF2DBF" w:rsidP="00FA288A">
            <w:pPr>
              <w:rPr>
                <w:sz w:val="22"/>
                <w:szCs w:val="22"/>
              </w:rPr>
            </w:pPr>
            <w:r w:rsidRPr="00DA234B">
              <w:rPr>
                <w:sz w:val="22"/>
                <w:szCs w:val="22"/>
              </w:rPr>
              <w:t>1</w:t>
            </w:r>
          </w:p>
        </w:tc>
        <w:tc>
          <w:tcPr>
            <w:tcW w:w="4500" w:type="dxa"/>
          </w:tcPr>
          <w:p w14:paraId="7E2893F6" w14:textId="77777777" w:rsidR="00DF2DBF" w:rsidRPr="00DA234B" w:rsidRDefault="00DF2DBF" w:rsidP="007D048D">
            <w:pPr>
              <w:rPr>
                <w:sz w:val="22"/>
                <w:szCs w:val="22"/>
              </w:rPr>
            </w:pPr>
            <w:r w:rsidRPr="00DA234B">
              <w:rPr>
                <w:sz w:val="22"/>
                <w:szCs w:val="22"/>
              </w:rPr>
              <w:t>2Li + H</w:t>
            </w:r>
            <w:r w:rsidRPr="00DA234B">
              <w:rPr>
                <w:sz w:val="22"/>
                <w:szCs w:val="22"/>
                <w:vertAlign w:val="subscript"/>
              </w:rPr>
              <w:t>2</w:t>
            </w:r>
            <w:r w:rsidRPr="00DA234B">
              <w:rPr>
                <w:sz w:val="22"/>
                <w:szCs w:val="22"/>
              </w:rPr>
              <w:t xml:space="preserve"> </w:t>
            </w:r>
            <w:r w:rsidR="007D048D" w:rsidRPr="00DA234B">
              <w:rPr>
                <w:rFonts w:cstheme="minorHAnsi"/>
                <w:sz w:val="22"/>
                <w:szCs w:val="22"/>
              </w:rPr>
              <w:t>↔</w:t>
            </w:r>
            <w:r w:rsidRPr="00DA234B">
              <w:rPr>
                <w:sz w:val="22"/>
                <w:szCs w:val="22"/>
              </w:rPr>
              <w:t xml:space="preserve"> 2LiH </w:t>
            </w:r>
          </w:p>
        </w:tc>
      </w:tr>
      <w:tr w:rsidR="00DF2DBF" w:rsidRPr="00DA234B" w14:paraId="4F525764" w14:textId="77777777" w:rsidTr="008D0DB7">
        <w:trPr>
          <w:trHeight w:val="243"/>
          <w:jc w:val="center"/>
        </w:trPr>
        <w:tc>
          <w:tcPr>
            <w:tcW w:w="535" w:type="dxa"/>
          </w:tcPr>
          <w:p w14:paraId="12B8437B" w14:textId="77777777" w:rsidR="00DF2DBF" w:rsidRPr="00DA234B" w:rsidRDefault="00507838" w:rsidP="00FA288A">
            <w:pPr>
              <w:rPr>
                <w:sz w:val="22"/>
                <w:szCs w:val="22"/>
              </w:rPr>
            </w:pPr>
            <w:r w:rsidRPr="00DA234B">
              <w:rPr>
                <w:sz w:val="22"/>
                <w:szCs w:val="22"/>
              </w:rPr>
              <w:t>2</w:t>
            </w:r>
          </w:p>
        </w:tc>
        <w:tc>
          <w:tcPr>
            <w:tcW w:w="4500" w:type="dxa"/>
          </w:tcPr>
          <w:p w14:paraId="420184D9" w14:textId="77777777" w:rsidR="00DF2DBF" w:rsidRPr="00DA234B" w:rsidRDefault="00DF2DBF" w:rsidP="001A63EE">
            <w:pPr>
              <w:rPr>
                <w:sz w:val="22"/>
                <w:szCs w:val="22"/>
              </w:rPr>
            </w:pPr>
            <w:r w:rsidRPr="00DA234B">
              <w:rPr>
                <w:sz w:val="22"/>
                <w:szCs w:val="22"/>
              </w:rPr>
              <w:t xml:space="preserve">2 </w:t>
            </w:r>
            <w:proofErr w:type="spellStart"/>
            <w:r w:rsidRPr="00DA234B">
              <w:rPr>
                <w:sz w:val="22"/>
                <w:szCs w:val="22"/>
              </w:rPr>
              <w:t>LiH</w:t>
            </w:r>
            <w:proofErr w:type="spellEnd"/>
            <w:r w:rsidRPr="00DA234B">
              <w:rPr>
                <w:sz w:val="22"/>
                <w:szCs w:val="22"/>
              </w:rPr>
              <w:t xml:space="preserve"> + O</w:t>
            </w:r>
            <w:r w:rsidRPr="00DA234B">
              <w:rPr>
                <w:sz w:val="22"/>
                <w:szCs w:val="22"/>
                <w:vertAlign w:val="subscript"/>
              </w:rPr>
              <w:t>2</w:t>
            </w:r>
            <w:r w:rsidRPr="00DA234B">
              <w:rPr>
                <w:sz w:val="22"/>
                <w:szCs w:val="22"/>
              </w:rPr>
              <w:t xml:space="preserve"> </w:t>
            </w:r>
            <w:r w:rsidR="007D048D" w:rsidRPr="00DA234B">
              <w:rPr>
                <w:rFonts w:cstheme="minorHAnsi"/>
                <w:sz w:val="22"/>
                <w:szCs w:val="22"/>
              </w:rPr>
              <w:t>↔</w:t>
            </w:r>
            <w:r w:rsidRPr="00DA234B">
              <w:rPr>
                <w:sz w:val="22"/>
                <w:szCs w:val="22"/>
              </w:rPr>
              <w:t xml:space="preserve"> 2 </w:t>
            </w:r>
            <w:proofErr w:type="spellStart"/>
            <w:r w:rsidRPr="00DA234B">
              <w:rPr>
                <w:sz w:val="22"/>
                <w:szCs w:val="22"/>
              </w:rPr>
              <w:t>LiOH</w:t>
            </w:r>
            <w:proofErr w:type="spellEnd"/>
          </w:p>
        </w:tc>
      </w:tr>
      <w:tr w:rsidR="00DF2DBF" w:rsidRPr="00DA234B" w14:paraId="36EAF5BC" w14:textId="77777777" w:rsidTr="008D0DB7">
        <w:trPr>
          <w:trHeight w:val="243"/>
          <w:jc w:val="center"/>
        </w:trPr>
        <w:tc>
          <w:tcPr>
            <w:tcW w:w="535" w:type="dxa"/>
          </w:tcPr>
          <w:p w14:paraId="24EF7A03" w14:textId="77777777" w:rsidR="00DF2DBF" w:rsidRPr="00DA234B" w:rsidRDefault="00507838" w:rsidP="00FA288A">
            <w:pPr>
              <w:rPr>
                <w:sz w:val="22"/>
                <w:szCs w:val="22"/>
              </w:rPr>
            </w:pPr>
            <w:r w:rsidRPr="00DA234B">
              <w:rPr>
                <w:sz w:val="22"/>
                <w:szCs w:val="22"/>
              </w:rPr>
              <w:t>3</w:t>
            </w:r>
          </w:p>
        </w:tc>
        <w:tc>
          <w:tcPr>
            <w:tcW w:w="4500" w:type="dxa"/>
          </w:tcPr>
          <w:p w14:paraId="12288109" w14:textId="77777777" w:rsidR="00DF2DBF" w:rsidRPr="00DA234B" w:rsidRDefault="00DF2DBF" w:rsidP="001A63EE">
            <w:pPr>
              <w:rPr>
                <w:sz w:val="22"/>
                <w:szCs w:val="22"/>
              </w:rPr>
            </w:pPr>
            <w:r w:rsidRPr="00DA234B">
              <w:rPr>
                <w:sz w:val="22"/>
                <w:szCs w:val="22"/>
              </w:rPr>
              <w:t xml:space="preserve">2 </w:t>
            </w:r>
            <w:proofErr w:type="spellStart"/>
            <w:r w:rsidRPr="00DA234B">
              <w:rPr>
                <w:sz w:val="22"/>
                <w:szCs w:val="22"/>
              </w:rPr>
              <w:t>LiOH</w:t>
            </w:r>
            <w:proofErr w:type="spellEnd"/>
            <w:r w:rsidRPr="00DA234B">
              <w:rPr>
                <w:sz w:val="22"/>
                <w:szCs w:val="22"/>
              </w:rPr>
              <w:t xml:space="preserve"> + CO</w:t>
            </w:r>
            <w:r w:rsidRPr="00DA234B">
              <w:rPr>
                <w:sz w:val="22"/>
                <w:szCs w:val="22"/>
                <w:vertAlign w:val="subscript"/>
              </w:rPr>
              <w:t>2</w:t>
            </w:r>
            <w:r w:rsidRPr="00DA234B">
              <w:rPr>
                <w:sz w:val="22"/>
                <w:szCs w:val="22"/>
              </w:rPr>
              <w:t xml:space="preserve"> </w:t>
            </w:r>
            <w:r w:rsidR="007D048D" w:rsidRPr="00DA234B">
              <w:rPr>
                <w:rFonts w:cstheme="minorHAnsi"/>
                <w:sz w:val="22"/>
                <w:szCs w:val="22"/>
              </w:rPr>
              <w:t>↔</w:t>
            </w:r>
            <w:r w:rsidRPr="00DA234B">
              <w:rPr>
                <w:sz w:val="22"/>
                <w:szCs w:val="22"/>
              </w:rPr>
              <w:t xml:space="preserve"> 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 H</w:t>
            </w:r>
            <w:r w:rsidRPr="00DA234B">
              <w:rPr>
                <w:sz w:val="22"/>
                <w:szCs w:val="22"/>
                <w:vertAlign w:val="subscript"/>
              </w:rPr>
              <w:t>2</w:t>
            </w:r>
            <w:r w:rsidRPr="00DA234B">
              <w:rPr>
                <w:sz w:val="22"/>
                <w:szCs w:val="22"/>
              </w:rPr>
              <w:t xml:space="preserve">O </w:t>
            </w:r>
          </w:p>
        </w:tc>
      </w:tr>
      <w:tr w:rsidR="00DF2DBF" w:rsidRPr="00DA234B" w14:paraId="1B8024DA" w14:textId="77777777" w:rsidTr="008D0DB7">
        <w:trPr>
          <w:trHeight w:val="243"/>
          <w:jc w:val="center"/>
        </w:trPr>
        <w:tc>
          <w:tcPr>
            <w:tcW w:w="535" w:type="dxa"/>
          </w:tcPr>
          <w:p w14:paraId="6EE2015D" w14:textId="77777777" w:rsidR="00DF2DBF" w:rsidRPr="00DA234B" w:rsidRDefault="00507838" w:rsidP="00FA288A">
            <w:pPr>
              <w:rPr>
                <w:sz w:val="22"/>
                <w:szCs w:val="22"/>
              </w:rPr>
            </w:pPr>
            <w:r w:rsidRPr="00DA234B">
              <w:rPr>
                <w:sz w:val="22"/>
                <w:szCs w:val="22"/>
              </w:rPr>
              <w:t>4</w:t>
            </w:r>
          </w:p>
        </w:tc>
        <w:tc>
          <w:tcPr>
            <w:tcW w:w="4500" w:type="dxa"/>
          </w:tcPr>
          <w:p w14:paraId="6F5B4558" w14:textId="77777777" w:rsidR="00DF2DBF" w:rsidRPr="00DA234B" w:rsidRDefault="00DF2DBF" w:rsidP="001A63EE">
            <w:pPr>
              <w:rPr>
                <w:sz w:val="22"/>
                <w:szCs w:val="22"/>
              </w:rPr>
            </w:pPr>
            <w:r w:rsidRPr="00DA234B">
              <w:rPr>
                <w:sz w:val="22"/>
                <w:szCs w:val="22"/>
              </w:rPr>
              <w:t>Li</w:t>
            </w:r>
            <w:r w:rsidRPr="00DA234B">
              <w:rPr>
                <w:sz w:val="22"/>
                <w:szCs w:val="22"/>
                <w:vertAlign w:val="subscript"/>
              </w:rPr>
              <w:t>2</w:t>
            </w:r>
            <w:r w:rsidRPr="00DA234B">
              <w:rPr>
                <w:sz w:val="22"/>
                <w:szCs w:val="22"/>
              </w:rPr>
              <w:t>O + H</w:t>
            </w:r>
            <w:r w:rsidRPr="00DA234B">
              <w:rPr>
                <w:sz w:val="22"/>
                <w:szCs w:val="22"/>
                <w:vertAlign w:val="subscript"/>
              </w:rPr>
              <w:t>2</w:t>
            </w:r>
            <w:r w:rsidRPr="00DA234B">
              <w:rPr>
                <w:sz w:val="22"/>
                <w:szCs w:val="22"/>
              </w:rPr>
              <w:t xml:space="preserve">O </w:t>
            </w:r>
            <w:r w:rsidR="007D048D" w:rsidRPr="00DA234B">
              <w:rPr>
                <w:rFonts w:cstheme="minorHAnsi"/>
                <w:sz w:val="22"/>
                <w:szCs w:val="22"/>
              </w:rPr>
              <w:t>↔</w:t>
            </w:r>
            <w:r w:rsidRPr="00DA234B">
              <w:rPr>
                <w:sz w:val="22"/>
                <w:szCs w:val="22"/>
              </w:rPr>
              <w:t xml:space="preserve"> 2LiOH</w:t>
            </w:r>
          </w:p>
        </w:tc>
      </w:tr>
      <w:tr w:rsidR="00DF2DBF" w:rsidRPr="00DA234B" w14:paraId="6974DEB4" w14:textId="77777777" w:rsidTr="008D0DB7">
        <w:trPr>
          <w:trHeight w:val="243"/>
          <w:jc w:val="center"/>
        </w:trPr>
        <w:tc>
          <w:tcPr>
            <w:tcW w:w="535" w:type="dxa"/>
          </w:tcPr>
          <w:p w14:paraId="1E12779E" w14:textId="77777777" w:rsidR="00DF2DBF" w:rsidRPr="00DA234B" w:rsidRDefault="00507838" w:rsidP="00FA288A">
            <w:pPr>
              <w:rPr>
                <w:sz w:val="22"/>
                <w:szCs w:val="22"/>
              </w:rPr>
            </w:pPr>
            <w:r w:rsidRPr="00DA234B">
              <w:rPr>
                <w:sz w:val="22"/>
                <w:szCs w:val="22"/>
              </w:rPr>
              <w:t>5</w:t>
            </w:r>
          </w:p>
        </w:tc>
        <w:tc>
          <w:tcPr>
            <w:tcW w:w="4500" w:type="dxa"/>
          </w:tcPr>
          <w:p w14:paraId="4583B99F" w14:textId="77777777" w:rsidR="00DF2DBF" w:rsidRPr="00DA234B" w:rsidRDefault="00DF2DBF" w:rsidP="001A63EE">
            <w:pPr>
              <w:rPr>
                <w:sz w:val="22"/>
                <w:szCs w:val="22"/>
              </w:rPr>
            </w:pPr>
            <w:r w:rsidRPr="00DA234B">
              <w:rPr>
                <w:sz w:val="22"/>
                <w:szCs w:val="22"/>
              </w:rPr>
              <w:t>Li</w:t>
            </w:r>
            <w:r w:rsidRPr="00DA234B">
              <w:rPr>
                <w:sz w:val="22"/>
                <w:szCs w:val="22"/>
                <w:vertAlign w:val="subscript"/>
              </w:rPr>
              <w:t>2</w:t>
            </w:r>
            <w:r w:rsidRPr="00DA234B">
              <w:rPr>
                <w:sz w:val="22"/>
                <w:szCs w:val="22"/>
              </w:rPr>
              <w:t>O + CO</w:t>
            </w:r>
            <w:r w:rsidRPr="00DA234B">
              <w:rPr>
                <w:sz w:val="22"/>
                <w:szCs w:val="22"/>
                <w:vertAlign w:val="subscript"/>
              </w:rPr>
              <w:t>2</w:t>
            </w:r>
            <w:r w:rsidRPr="00DA234B">
              <w:rPr>
                <w:sz w:val="22"/>
                <w:szCs w:val="22"/>
              </w:rPr>
              <w:t xml:space="preserve"> </w:t>
            </w:r>
            <w:r w:rsidR="007D048D" w:rsidRPr="00DA234B">
              <w:rPr>
                <w:rFonts w:cstheme="minorHAnsi"/>
                <w:sz w:val="22"/>
                <w:szCs w:val="22"/>
              </w:rPr>
              <w:t>↔</w:t>
            </w:r>
            <w:r w:rsidRPr="00DA234B">
              <w:rPr>
                <w:sz w:val="22"/>
                <w:szCs w:val="22"/>
              </w:rPr>
              <w:t xml:space="preserve"> 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w:t>
            </w:r>
          </w:p>
        </w:tc>
      </w:tr>
      <w:tr w:rsidR="00DF2DBF" w:rsidRPr="00DA234B" w14:paraId="07EBAE11" w14:textId="77777777" w:rsidTr="008D0DB7">
        <w:trPr>
          <w:trHeight w:val="243"/>
          <w:jc w:val="center"/>
        </w:trPr>
        <w:tc>
          <w:tcPr>
            <w:tcW w:w="535" w:type="dxa"/>
          </w:tcPr>
          <w:p w14:paraId="43908658" w14:textId="77777777" w:rsidR="00DF2DBF" w:rsidRPr="00DA234B" w:rsidRDefault="00507838" w:rsidP="00FA288A">
            <w:pPr>
              <w:rPr>
                <w:sz w:val="22"/>
                <w:szCs w:val="22"/>
              </w:rPr>
            </w:pPr>
            <w:r w:rsidRPr="00DA234B">
              <w:rPr>
                <w:sz w:val="22"/>
                <w:szCs w:val="22"/>
              </w:rPr>
              <w:t>6</w:t>
            </w:r>
          </w:p>
        </w:tc>
        <w:tc>
          <w:tcPr>
            <w:tcW w:w="4500" w:type="dxa"/>
          </w:tcPr>
          <w:p w14:paraId="1A7EA77A" w14:textId="77777777" w:rsidR="00DF2DBF" w:rsidRPr="00DA234B" w:rsidRDefault="00DF2DBF" w:rsidP="00FA288A">
            <w:pPr>
              <w:rPr>
                <w:sz w:val="22"/>
                <w:szCs w:val="22"/>
              </w:rPr>
            </w:pPr>
            <w:r w:rsidRPr="00DA234B">
              <w:rPr>
                <w:sz w:val="22"/>
                <w:szCs w:val="22"/>
              </w:rPr>
              <w:t>2Li + 2H</w:t>
            </w:r>
            <w:r w:rsidRPr="00DA234B">
              <w:rPr>
                <w:sz w:val="22"/>
                <w:szCs w:val="22"/>
                <w:vertAlign w:val="subscript"/>
              </w:rPr>
              <w:t>2</w:t>
            </w:r>
            <w:r w:rsidRPr="00DA234B">
              <w:rPr>
                <w:sz w:val="22"/>
                <w:szCs w:val="22"/>
              </w:rPr>
              <w:t xml:space="preserve">O </w:t>
            </w:r>
            <w:r w:rsidR="007D048D" w:rsidRPr="00DA234B">
              <w:rPr>
                <w:rFonts w:cstheme="minorHAnsi"/>
                <w:sz w:val="22"/>
                <w:szCs w:val="22"/>
              </w:rPr>
              <w:t>↔</w:t>
            </w:r>
            <w:r w:rsidRPr="00DA234B">
              <w:rPr>
                <w:sz w:val="22"/>
                <w:szCs w:val="22"/>
              </w:rPr>
              <w:t xml:space="preserve"> 2LiOH + H</w:t>
            </w:r>
            <w:r w:rsidRPr="00DA234B">
              <w:rPr>
                <w:sz w:val="22"/>
                <w:szCs w:val="22"/>
                <w:vertAlign w:val="subscript"/>
              </w:rPr>
              <w:t>2</w:t>
            </w:r>
            <w:r w:rsidRPr="00DA234B">
              <w:rPr>
                <w:sz w:val="22"/>
                <w:szCs w:val="22"/>
              </w:rPr>
              <w:t xml:space="preserve"> </w:t>
            </w:r>
          </w:p>
        </w:tc>
      </w:tr>
      <w:tr w:rsidR="00DF2DBF" w:rsidRPr="00DA234B" w14:paraId="62254167" w14:textId="77777777" w:rsidTr="008D0DB7">
        <w:trPr>
          <w:trHeight w:val="243"/>
          <w:jc w:val="center"/>
        </w:trPr>
        <w:tc>
          <w:tcPr>
            <w:tcW w:w="535" w:type="dxa"/>
          </w:tcPr>
          <w:p w14:paraId="7781853C" w14:textId="77777777" w:rsidR="00DF2DBF" w:rsidRPr="00DA234B" w:rsidRDefault="00507838" w:rsidP="00FA288A">
            <w:pPr>
              <w:rPr>
                <w:sz w:val="22"/>
                <w:szCs w:val="22"/>
              </w:rPr>
            </w:pPr>
            <w:r w:rsidRPr="00DA234B">
              <w:rPr>
                <w:sz w:val="22"/>
                <w:szCs w:val="22"/>
              </w:rPr>
              <w:t>7</w:t>
            </w:r>
          </w:p>
        </w:tc>
        <w:tc>
          <w:tcPr>
            <w:tcW w:w="4500" w:type="dxa"/>
          </w:tcPr>
          <w:p w14:paraId="3EE13E71" w14:textId="77777777" w:rsidR="00DF2DBF" w:rsidRPr="00DA234B" w:rsidRDefault="00B77569" w:rsidP="00FA288A">
            <w:pPr>
              <w:rPr>
                <w:sz w:val="22"/>
                <w:szCs w:val="22"/>
              </w:rPr>
            </w:pPr>
            <w:r w:rsidRPr="00DA234B">
              <w:rPr>
                <w:sz w:val="22"/>
                <w:szCs w:val="22"/>
              </w:rPr>
              <w:t>10</w:t>
            </w:r>
            <w:r w:rsidR="00D82FC8" w:rsidRPr="00DA234B">
              <w:rPr>
                <w:sz w:val="22"/>
                <w:szCs w:val="22"/>
              </w:rPr>
              <w:t xml:space="preserve">Li + </w:t>
            </w:r>
            <w:r w:rsidRPr="00DA234B">
              <w:rPr>
                <w:sz w:val="22"/>
                <w:szCs w:val="22"/>
              </w:rPr>
              <w:t>3</w:t>
            </w:r>
            <w:r w:rsidR="00DF2DBF" w:rsidRPr="00DA234B">
              <w:rPr>
                <w:sz w:val="22"/>
                <w:szCs w:val="22"/>
              </w:rPr>
              <w:t>CO</w:t>
            </w:r>
            <w:r w:rsidR="00DF2DBF" w:rsidRPr="00DA234B">
              <w:rPr>
                <w:sz w:val="22"/>
                <w:szCs w:val="22"/>
                <w:vertAlign w:val="subscript"/>
              </w:rPr>
              <w:t>2</w:t>
            </w:r>
            <w:r w:rsidRPr="00DA234B">
              <w:rPr>
                <w:sz w:val="22"/>
                <w:szCs w:val="22"/>
              </w:rPr>
              <w:t xml:space="preserve"> </w:t>
            </w:r>
            <w:r w:rsidR="007D048D" w:rsidRPr="00DA234B">
              <w:rPr>
                <w:rFonts w:cstheme="minorHAnsi"/>
                <w:sz w:val="22"/>
                <w:szCs w:val="22"/>
              </w:rPr>
              <w:t>↔</w:t>
            </w:r>
            <w:r w:rsidRPr="00DA234B">
              <w:rPr>
                <w:sz w:val="22"/>
                <w:szCs w:val="22"/>
              </w:rPr>
              <w:t xml:space="preserve"> </w:t>
            </w:r>
            <w:r w:rsidR="00DF2DBF" w:rsidRPr="00DA234B">
              <w:rPr>
                <w:sz w:val="22"/>
                <w:szCs w:val="22"/>
              </w:rPr>
              <w:t>Li</w:t>
            </w:r>
            <w:r w:rsidR="00DF2DBF" w:rsidRPr="00DA234B">
              <w:rPr>
                <w:sz w:val="22"/>
                <w:szCs w:val="22"/>
                <w:vertAlign w:val="subscript"/>
              </w:rPr>
              <w:t>2</w:t>
            </w:r>
            <w:r w:rsidR="00DF2DBF" w:rsidRPr="00DA234B">
              <w:rPr>
                <w:sz w:val="22"/>
                <w:szCs w:val="22"/>
              </w:rPr>
              <w:t>CO</w:t>
            </w:r>
            <w:r w:rsidR="00DF2DBF" w:rsidRPr="00DA234B">
              <w:rPr>
                <w:sz w:val="22"/>
                <w:szCs w:val="22"/>
                <w:vertAlign w:val="subscript"/>
              </w:rPr>
              <w:t>3</w:t>
            </w:r>
            <w:r w:rsidR="00DF2DBF" w:rsidRPr="00DA234B">
              <w:rPr>
                <w:sz w:val="22"/>
                <w:szCs w:val="22"/>
              </w:rPr>
              <w:t xml:space="preserve"> + </w:t>
            </w:r>
            <w:r w:rsidRPr="00DA234B">
              <w:rPr>
                <w:sz w:val="22"/>
                <w:szCs w:val="22"/>
              </w:rPr>
              <w:t>3</w:t>
            </w:r>
            <w:r w:rsidR="00DF2DBF" w:rsidRPr="00DA234B">
              <w:rPr>
                <w:sz w:val="22"/>
                <w:szCs w:val="22"/>
              </w:rPr>
              <w:t>Li</w:t>
            </w:r>
            <w:r w:rsidR="00DF2DBF" w:rsidRPr="00DA234B">
              <w:rPr>
                <w:sz w:val="22"/>
                <w:szCs w:val="22"/>
                <w:vertAlign w:val="subscript"/>
              </w:rPr>
              <w:t>2</w:t>
            </w:r>
            <w:r w:rsidR="00DF2DBF" w:rsidRPr="00DA234B">
              <w:rPr>
                <w:sz w:val="22"/>
                <w:szCs w:val="22"/>
              </w:rPr>
              <w:t>O + Li</w:t>
            </w:r>
            <w:r w:rsidR="00DF2DBF" w:rsidRPr="00DA234B">
              <w:rPr>
                <w:sz w:val="22"/>
                <w:szCs w:val="22"/>
                <w:vertAlign w:val="subscript"/>
              </w:rPr>
              <w:t>2</w:t>
            </w:r>
            <w:r w:rsidR="00DF2DBF" w:rsidRPr="00DA234B">
              <w:rPr>
                <w:sz w:val="22"/>
                <w:szCs w:val="22"/>
              </w:rPr>
              <w:t>C</w:t>
            </w:r>
            <w:r w:rsidR="00DF2DBF" w:rsidRPr="00DA234B">
              <w:rPr>
                <w:sz w:val="22"/>
                <w:szCs w:val="22"/>
                <w:vertAlign w:val="subscript"/>
              </w:rPr>
              <w:t>2</w:t>
            </w:r>
            <w:r w:rsidR="00D82FC8" w:rsidRPr="00DA234B">
              <w:rPr>
                <w:sz w:val="22"/>
                <w:szCs w:val="22"/>
              </w:rPr>
              <w:t xml:space="preserve"> </w:t>
            </w:r>
          </w:p>
        </w:tc>
      </w:tr>
      <w:tr w:rsidR="00DF2DBF" w:rsidRPr="00DA234B" w14:paraId="4ACD818E" w14:textId="77777777" w:rsidTr="008D0DB7">
        <w:trPr>
          <w:trHeight w:val="243"/>
          <w:jc w:val="center"/>
        </w:trPr>
        <w:tc>
          <w:tcPr>
            <w:tcW w:w="535" w:type="dxa"/>
          </w:tcPr>
          <w:p w14:paraId="4A4AE9C7" w14:textId="77777777" w:rsidR="00DF2DBF" w:rsidRPr="00DA234B" w:rsidRDefault="00507838" w:rsidP="00FA288A">
            <w:pPr>
              <w:rPr>
                <w:sz w:val="22"/>
                <w:szCs w:val="22"/>
              </w:rPr>
            </w:pPr>
            <w:r w:rsidRPr="00DA234B">
              <w:rPr>
                <w:sz w:val="22"/>
                <w:szCs w:val="22"/>
              </w:rPr>
              <w:t>8</w:t>
            </w:r>
          </w:p>
        </w:tc>
        <w:tc>
          <w:tcPr>
            <w:tcW w:w="4500" w:type="dxa"/>
          </w:tcPr>
          <w:p w14:paraId="36F75D92" w14:textId="77777777" w:rsidR="00DF2DBF" w:rsidRPr="00DA234B" w:rsidRDefault="00DF2DBF" w:rsidP="00FA288A">
            <w:pPr>
              <w:rPr>
                <w:sz w:val="22"/>
                <w:szCs w:val="22"/>
              </w:rPr>
            </w:pPr>
            <w:r w:rsidRPr="00DA234B">
              <w:rPr>
                <w:sz w:val="22"/>
                <w:szCs w:val="22"/>
              </w:rPr>
              <w:t>4Li + O</w:t>
            </w:r>
            <w:r w:rsidRPr="00DA234B">
              <w:rPr>
                <w:sz w:val="22"/>
                <w:szCs w:val="22"/>
                <w:vertAlign w:val="subscript"/>
              </w:rPr>
              <w:t>2</w:t>
            </w:r>
            <w:r w:rsidRPr="00DA234B">
              <w:rPr>
                <w:sz w:val="22"/>
                <w:szCs w:val="22"/>
              </w:rPr>
              <w:t xml:space="preserve"> </w:t>
            </w:r>
            <w:r w:rsidR="007D048D" w:rsidRPr="00DA234B">
              <w:rPr>
                <w:rFonts w:cstheme="minorHAnsi"/>
                <w:sz w:val="22"/>
                <w:szCs w:val="22"/>
              </w:rPr>
              <w:t>↔</w:t>
            </w:r>
            <w:r w:rsidRPr="00DA234B">
              <w:rPr>
                <w:sz w:val="22"/>
                <w:szCs w:val="22"/>
              </w:rPr>
              <w:t xml:space="preserve"> 2Li</w:t>
            </w:r>
            <w:r w:rsidRPr="00DA234B">
              <w:rPr>
                <w:sz w:val="22"/>
                <w:szCs w:val="22"/>
                <w:vertAlign w:val="subscript"/>
              </w:rPr>
              <w:t>2</w:t>
            </w:r>
            <w:r w:rsidRPr="00DA234B">
              <w:rPr>
                <w:sz w:val="22"/>
                <w:szCs w:val="22"/>
              </w:rPr>
              <w:t>O + Li</w:t>
            </w:r>
            <w:r w:rsidRPr="00DA234B">
              <w:rPr>
                <w:sz w:val="22"/>
                <w:szCs w:val="22"/>
                <w:vertAlign w:val="subscript"/>
              </w:rPr>
              <w:t>2</w:t>
            </w:r>
            <w:r w:rsidRPr="00DA234B">
              <w:rPr>
                <w:sz w:val="22"/>
                <w:szCs w:val="22"/>
              </w:rPr>
              <w:t>O</w:t>
            </w:r>
            <w:r w:rsidRPr="00DA234B">
              <w:rPr>
                <w:sz w:val="22"/>
                <w:szCs w:val="22"/>
                <w:vertAlign w:val="subscript"/>
              </w:rPr>
              <w:t>2</w:t>
            </w:r>
            <w:r w:rsidRPr="00DA234B">
              <w:rPr>
                <w:sz w:val="22"/>
                <w:szCs w:val="22"/>
              </w:rPr>
              <w:t xml:space="preserve"> </w:t>
            </w:r>
          </w:p>
        </w:tc>
      </w:tr>
      <w:tr w:rsidR="00DF2DBF" w:rsidRPr="00DA234B" w14:paraId="336DE0B6" w14:textId="77777777" w:rsidTr="008D0DB7">
        <w:trPr>
          <w:trHeight w:val="243"/>
          <w:jc w:val="center"/>
        </w:trPr>
        <w:tc>
          <w:tcPr>
            <w:tcW w:w="535" w:type="dxa"/>
          </w:tcPr>
          <w:p w14:paraId="48F0046B" w14:textId="77777777" w:rsidR="00DF2DBF" w:rsidRPr="00DA234B" w:rsidRDefault="00507838" w:rsidP="00FA288A">
            <w:pPr>
              <w:rPr>
                <w:sz w:val="22"/>
                <w:szCs w:val="22"/>
              </w:rPr>
            </w:pPr>
            <w:r w:rsidRPr="00DA234B">
              <w:rPr>
                <w:sz w:val="22"/>
                <w:szCs w:val="22"/>
              </w:rPr>
              <w:t>9</w:t>
            </w:r>
          </w:p>
        </w:tc>
        <w:tc>
          <w:tcPr>
            <w:tcW w:w="4500" w:type="dxa"/>
          </w:tcPr>
          <w:p w14:paraId="3AE662ED" w14:textId="77777777" w:rsidR="00DF2DBF" w:rsidRPr="00DA234B" w:rsidRDefault="00DF2DBF" w:rsidP="001A63EE">
            <w:pPr>
              <w:rPr>
                <w:sz w:val="22"/>
                <w:szCs w:val="22"/>
              </w:rPr>
            </w:pPr>
            <w:r w:rsidRPr="00DA234B">
              <w:rPr>
                <w:sz w:val="22"/>
                <w:szCs w:val="22"/>
              </w:rPr>
              <w:t>2 Li</w:t>
            </w:r>
            <w:r w:rsidRPr="00DA234B">
              <w:rPr>
                <w:sz w:val="22"/>
                <w:szCs w:val="22"/>
                <w:vertAlign w:val="subscript"/>
              </w:rPr>
              <w:t>2</w:t>
            </w:r>
            <w:r w:rsidRPr="00DA234B">
              <w:rPr>
                <w:sz w:val="22"/>
                <w:szCs w:val="22"/>
              </w:rPr>
              <w:t>O</w:t>
            </w:r>
            <w:r w:rsidRPr="00DA234B">
              <w:rPr>
                <w:sz w:val="22"/>
                <w:szCs w:val="22"/>
                <w:vertAlign w:val="subscript"/>
              </w:rPr>
              <w:t>2</w:t>
            </w:r>
            <w:r w:rsidRPr="00DA234B">
              <w:rPr>
                <w:sz w:val="22"/>
                <w:szCs w:val="22"/>
              </w:rPr>
              <w:t xml:space="preserve"> + 2 H</w:t>
            </w:r>
            <w:r w:rsidRPr="00DA234B">
              <w:rPr>
                <w:sz w:val="22"/>
                <w:szCs w:val="22"/>
                <w:vertAlign w:val="subscript"/>
              </w:rPr>
              <w:t>2</w:t>
            </w:r>
            <w:r w:rsidRPr="00DA234B">
              <w:rPr>
                <w:sz w:val="22"/>
                <w:szCs w:val="22"/>
              </w:rPr>
              <w:t xml:space="preserve">O </w:t>
            </w:r>
            <w:r w:rsidR="007D048D" w:rsidRPr="00DA234B">
              <w:rPr>
                <w:rFonts w:cstheme="minorHAnsi"/>
                <w:sz w:val="22"/>
                <w:szCs w:val="22"/>
              </w:rPr>
              <w:t>↔</w:t>
            </w:r>
            <w:r w:rsidRPr="00DA234B">
              <w:rPr>
                <w:sz w:val="22"/>
                <w:szCs w:val="22"/>
              </w:rPr>
              <w:t xml:space="preserve"> 4 </w:t>
            </w:r>
            <w:proofErr w:type="spellStart"/>
            <w:r w:rsidRPr="00DA234B">
              <w:rPr>
                <w:sz w:val="22"/>
                <w:szCs w:val="22"/>
              </w:rPr>
              <w:t>LiOH</w:t>
            </w:r>
            <w:proofErr w:type="spellEnd"/>
            <w:r w:rsidRPr="00DA234B">
              <w:rPr>
                <w:sz w:val="22"/>
                <w:szCs w:val="22"/>
              </w:rPr>
              <w:t xml:space="preserve"> + O</w:t>
            </w:r>
            <w:r w:rsidRPr="00DA234B">
              <w:rPr>
                <w:sz w:val="22"/>
                <w:szCs w:val="22"/>
                <w:vertAlign w:val="subscript"/>
              </w:rPr>
              <w:t>2</w:t>
            </w:r>
          </w:p>
        </w:tc>
      </w:tr>
      <w:tr w:rsidR="00DF2DBF" w:rsidRPr="00DA234B" w14:paraId="5D6D746E" w14:textId="77777777" w:rsidTr="008D0DB7">
        <w:trPr>
          <w:trHeight w:val="243"/>
          <w:jc w:val="center"/>
        </w:trPr>
        <w:tc>
          <w:tcPr>
            <w:tcW w:w="535" w:type="dxa"/>
          </w:tcPr>
          <w:p w14:paraId="19526BF4" w14:textId="77777777" w:rsidR="00DF2DBF" w:rsidRPr="00DA234B" w:rsidRDefault="00507838" w:rsidP="00FA288A">
            <w:pPr>
              <w:rPr>
                <w:sz w:val="22"/>
                <w:szCs w:val="22"/>
              </w:rPr>
            </w:pPr>
            <w:r w:rsidRPr="00DA234B">
              <w:rPr>
                <w:sz w:val="22"/>
                <w:szCs w:val="22"/>
              </w:rPr>
              <w:t>10</w:t>
            </w:r>
          </w:p>
        </w:tc>
        <w:tc>
          <w:tcPr>
            <w:tcW w:w="4500" w:type="dxa"/>
          </w:tcPr>
          <w:p w14:paraId="0A042E36" w14:textId="77777777" w:rsidR="00DF2DBF" w:rsidRPr="00DA234B" w:rsidRDefault="00DF2DBF" w:rsidP="001A63EE">
            <w:pPr>
              <w:rPr>
                <w:sz w:val="22"/>
                <w:szCs w:val="22"/>
              </w:rPr>
            </w:pPr>
            <w:r w:rsidRPr="00DA234B">
              <w:rPr>
                <w:sz w:val="22"/>
                <w:szCs w:val="22"/>
              </w:rPr>
              <w:t>2 Li</w:t>
            </w:r>
            <w:r w:rsidRPr="00DA234B">
              <w:rPr>
                <w:sz w:val="22"/>
                <w:szCs w:val="22"/>
                <w:vertAlign w:val="subscript"/>
              </w:rPr>
              <w:t>2</w:t>
            </w:r>
            <w:r w:rsidRPr="00DA234B">
              <w:rPr>
                <w:sz w:val="22"/>
                <w:szCs w:val="22"/>
              </w:rPr>
              <w:t>O</w:t>
            </w:r>
            <w:r w:rsidRPr="00DA234B">
              <w:rPr>
                <w:sz w:val="22"/>
                <w:szCs w:val="22"/>
                <w:vertAlign w:val="subscript"/>
              </w:rPr>
              <w:t>2</w:t>
            </w:r>
            <w:r w:rsidRPr="00DA234B">
              <w:rPr>
                <w:sz w:val="22"/>
                <w:szCs w:val="22"/>
              </w:rPr>
              <w:t xml:space="preserve"> + 2 CO</w:t>
            </w:r>
            <w:r w:rsidRPr="00DA234B">
              <w:rPr>
                <w:sz w:val="22"/>
                <w:szCs w:val="22"/>
                <w:vertAlign w:val="subscript"/>
              </w:rPr>
              <w:t>2</w:t>
            </w:r>
            <w:r w:rsidRPr="00DA234B">
              <w:rPr>
                <w:sz w:val="22"/>
                <w:szCs w:val="22"/>
              </w:rPr>
              <w:t xml:space="preserve"> </w:t>
            </w:r>
            <w:r w:rsidR="007D048D" w:rsidRPr="00DA234B">
              <w:rPr>
                <w:rFonts w:cstheme="minorHAnsi"/>
                <w:sz w:val="22"/>
                <w:szCs w:val="22"/>
              </w:rPr>
              <w:t>↔</w:t>
            </w:r>
            <w:r w:rsidRPr="00DA234B">
              <w:rPr>
                <w:sz w:val="22"/>
                <w:szCs w:val="22"/>
              </w:rPr>
              <w:t xml:space="preserve"> 2 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 O</w:t>
            </w:r>
            <w:r w:rsidRPr="00DA234B">
              <w:rPr>
                <w:sz w:val="22"/>
                <w:szCs w:val="22"/>
                <w:vertAlign w:val="subscript"/>
              </w:rPr>
              <w:t>2</w:t>
            </w:r>
          </w:p>
        </w:tc>
      </w:tr>
      <w:tr w:rsidR="00DF2DBF" w:rsidRPr="00DA234B" w14:paraId="0F928ECE" w14:textId="77777777" w:rsidTr="008D0DB7">
        <w:trPr>
          <w:trHeight w:val="243"/>
          <w:jc w:val="center"/>
        </w:trPr>
        <w:tc>
          <w:tcPr>
            <w:tcW w:w="535" w:type="dxa"/>
          </w:tcPr>
          <w:p w14:paraId="4B187D3F" w14:textId="77777777" w:rsidR="00DF2DBF" w:rsidRPr="00DA234B" w:rsidRDefault="00507838" w:rsidP="00FA288A">
            <w:pPr>
              <w:rPr>
                <w:sz w:val="22"/>
                <w:szCs w:val="22"/>
              </w:rPr>
            </w:pPr>
            <w:r w:rsidRPr="00DA234B">
              <w:rPr>
                <w:sz w:val="22"/>
                <w:szCs w:val="22"/>
              </w:rPr>
              <w:t>11</w:t>
            </w:r>
          </w:p>
        </w:tc>
        <w:tc>
          <w:tcPr>
            <w:tcW w:w="4500" w:type="dxa"/>
          </w:tcPr>
          <w:p w14:paraId="0589B933" w14:textId="77777777" w:rsidR="00DF2DBF" w:rsidRPr="00DA234B" w:rsidRDefault="00DF2DBF" w:rsidP="001A63EE">
            <w:pPr>
              <w:rPr>
                <w:sz w:val="22"/>
                <w:szCs w:val="22"/>
              </w:rPr>
            </w:pPr>
            <w:r w:rsidRPr="00DA234B">
              <w:rPr>
                <w:sz w:val="22"/>
                <w:szCs w:val="22"/>
              </w:rPr>
              <w:t xml:space="preserve">3 </w:t>
            </w:r>
            <w:proofErr w:type="spellStart"/>
            <w:r w:rsidRPr="00DA234B">
              <w:rPr>
                <w:sz w:val="22"/>
                <w:szCs w:val="22"/>
              </w:rPr>
              <w:t>LiH</w:t>
            </w:r>
            <w:proofErr w:type="spellEnd"/>
            <w:r w:rsidRPr="00DA234B">
              <w:rPr>
                <w:sz w:val="22"/>
                <w:szCs w:val="22"/>
              </w:rPr>
              <w:t xml:space="preserve"> + N</w:t>
            </w:r>
            <w:r w:rsidRPr="00DA234B">
              <w:rPr>
                <w:sz w:val="22"/>
                <w:szCs w:val="22"/>
                <w:vertAlign w:val="subscript"/>
              </w:rPr>
              <w:t>2</w:t>
            </w:r>
            <w:r w:rsidRPr="00DA234B">
              <w:rPr>
                <w:sz w:val="22"/>
                <w:szCs w:val="22"/>
              </w:rPr>
              <w:t xml:space="preserve"> </w:t>
            </w:r>
            <w:r w:rsidR="007D048D" w:rsidRPr="00DA234B">
              <w:rPr>
                <w:rFonts w:cstheme="minorHAnsi"/>
                <w:sz w:val="22"/>
                <w:szCs w:val="22"/>
              </w:rPr>
              <w:t>↔</w:t>
            </w:r>
            <w:r w:rsidRPr="00DA234B">
              <w:rPr>
                <w:sz w:val="22"/>
                <w:szCs w:val="22"/>
              </w:rPr>
              <w:t xml:space="preserve"> Li</w:t>
            </w:r>
            <w:r w:rsidRPr="00DA234B">
              <w:rPr>
                <w:sz w:val="22"/>
                <w:szCs w:val="22"/>
                <w:vertAlign w:val="subscript"/>
              </w:rPr>
              <w:t>3</w:t>
            </w:r>
            <w:r w:rsidRPr="00DA234B">
              <w:rPr>
                <w:sz w:val="22"/>
                <w:szCs w:val="22"/>
              </w:rPr>
              <w:t>N +NH</w:t>
            </w:r>
            <w:r w:rsidRPr="00DA234B">
              <w:rPr>
                <w:sz w:val="22"/>
                <w:szCs w:val="22"/>
                <w:vertAlign w:val="subscript"/>
              </w:rPr>
              <w:t>3</w:t>
            </w:r>
            <w:r w:rsidRPr="00DA234B">
              <w:rPr>
                <w:sz w:val="22"/>
                <w:szCs w:val="22"/>
              </w:rPr>
              <w:t xml:space="preserve"> </w:t>
            </w:r>
          </w:p>
        </w:tc>
      </w:tr>
      <w:tr w:rsidR="00DF2DBF" w:rsidRPr="00DA234B" w14:paraId="352D497D" w14:textId="77777777" w:rsidTr="008D0DB7">
        <w:trPr>
          <w:trHeight w:val="243"/>
          <w:jc w:val="center"/>
        </w:trPr>
        <w:tc>
          <w:tcPr>
            <w:tcW w:w="535" w:type="dxa"/>
          </w:tcPr>
          <w:p w14:paraId="047D2DEF" w14:textId="77777777" w:rsidR="00DF2DBF" w:rsidRPr="00DA234B" w:rsidRDefault="00507838" w:rsidP="00FA288A">
            <w:pPr>
              <w:rPr>
                <w:sz w:val="22"/>
                <w:szCs w:val="22"/>
              </w:rPr>
            </w:pPr>
            <w:r w:rsidRPr="00DA234B">
              <w:rPr>
                <w:sz w:val="22"/>
                <w:szCs w:val="22"/>
              </w:rPr>
              <w:t>12</w:t>
            </w:r>
          </w:p>
        </w:tc>
        <w:tc>
          <w:tcPr>
            <w:tcW w:w="4500" w:type="dxa"/>
          </w:tcPr>
          <w:p w14:paraId="5157ED09" w14:textId="77777777" w:rsidR="00DF2DBF" w:rsidRPr="00DA234B" w:rsidRDefault="00DF2DBF" w:rsidP="001A63EE">
            <w:pPr>
              <w:rPr>
                <w:sz w:val="22"/>
                <w:szCs w:val="22"/>
              </w:rPr>
            </w:pPr>
            <w:r w:rsidRPr="00DA234B">
              <w:rPr>
                <w:sz w:val="22"/>
                <w:szCs w:val="22"/>
              </w:rPr>
              <w:t>NH</w:t>
            </w:r>
            <w:r w:rsidRPr="00DA234B">
              <w:rPr>
                <w:sz w:val="22"/>
                <w:szCs w:val="22"/>
                <w:vertAlign w:val="subscript"/>
              </w:rPr>
              <w:t>3</w:t>
            </w:r>
            <w:r w:rsidRPr="00DA234B">
              <w:rPr>
                <w:sz w:val="22"/>
                <w:szCs w:val="22"/>
              </w:rPr>
              <w:t xml:space="preserve"> +2 Li </w:t>
            </w:r>
            <w:r w:rsidR="007D048D" w:rsidRPr="00DA234B">
              <w:rPr>
                <w:rFonts w:cstheme="minorHAnsi"/>
                <w:sz w:val="22"/>
                <w:szCs w:val="22"/>
              </w:rPr>
              <w:t>↔</w:t>
            </w:r>
            <w:r w:rsidRPr="00DA234B">
              <w:rPr>
                <w:sz w:val="22"/>
                <w:szCs w:val="22"/>
              </w:rPr>
              <w:t xml:space="preserve"> Li</w:t>
            </w:r>
            <w:r w:rsidRPr="00DA234B">
              <w:rPr>
                <w:sz w:val="22"/>
                <w:szCs w:val="22"/>
                <w:vertAlign w:val="subscript"/>
              </w:rPr>
              <w:t>2</w:t>
            </w:r>
            <w:r w:rsidRPr="00DA234B">
              <w:rPr>
                <w:sz w:val="22"/>
                <w:szCs w:val="22"/>
              </w:rPr>
              <w:t>NH + H</w:t>
            </w:r>
            <w:r w:rsidRPr="00DA234B">
              <w:rPr>
                <w:sz w:val="22"/>
                <w:szCs w:val="22"/>
                <w:vertAlign w:val="subscript"/>
              </w:rPr>
              <w:t>2</w:t>
            </w:r>
            <w:r w:rsidRPr="00DA234B">
              <w:rPr>
                <w:sz w:val="22"/>
                <w:szCs w:val="22"/>
              </w:rPr>
              <w:t xml:space="preserve"> </w:t>
            </w:r>
          </w:p>
        </w:tc>
      </w:tr>
      <w:tr w:rsidR="00DF2DBF" w:rsidRPr="00DA234B" w14:paraId="5B2AA10D" w14:textId="77777777" w:rsidTr="008D0DB7">
        <w:trPr>
          <w:trHeight w:val="243"/>
          <w:jc w:val="center"/>
        </w:trPr>
        <w:tc>
          <w:tcPr>
            <w:tcW w:w="535" w:type="dxa"/>
          </w:tcPr>
          <w:p w14:paraId="2569045F" w14:textId="77777777" w:rsidR="00DF2DBF" w:rsidRPr="00DA234B" w:rsidRDefault="00507838" w:rsidP="00FA288A">
            <w:pPr>
              <w:rPr>
                <w:sz w:val="22"/>
                <w:szCs w:val="22"/>
              </w:rPr>
            </w:pPr>
            <w:r w:rsidRPr="00DA234B">
              <w:rPr>
                <w:sz w:val="22"/>
                <w:szCs w:val="22"/>
              </w:rPr>
              <w:t>13</w:t>
            </w:r>
          </w:p>
        </w:tc>
        <w:tc>
          <w:tcPr>
            <w:tcW w:w="4500" w:type="dxa"/>
          </w:tcPr>
          <w:p w14:paraId="48D980AF" w14:textId="77777777" w:rsidR="00DF2DBF" w:rsidRPr="00DA234B" w:rsidRDefault="00DF2DBF" w:rsidP="001A63EE">
            <w:pPr>
              <w:rPr>
                <w:sz w:val="22"/>
                <w:szCs w:val="22"/>
              </w:rPr>
            </w:pPr>
            <w:r w:rsidRPr="00DA234B">
              <w:rPr>
                <w:sz w:val="22"/>
                <w:szCs w:val="22"/>
              </w:rPr>
              <w:t>3 Li</w:t>
            </w:r>
            <w:r w:rsidRPr="00DA234B">
              <w:rPr>
                <w:sz w:val="22"/>
                <w:szCs w:val="22"/>
                <w:vertAlign w:val="subscript"/>
              </w:rPr>
              <w:t>2</w:t>
            </w:r>
            <w:r w:rsidRPr="00DA234B">
              <w:rPr>
                <w:sz w:val="22"/>
                <w:szCs w:val="22"/>
              </w:rPr>
              <w:t xml:space="preserve">NH </w:t>
            </w:r>
            <w:r w:rsidR="007D048D" w:rsidRPr="00DA234B">
              <w:rPr>
                <w:rFonts w:cstheme="minorHAnsi"/>
                <w:sz w:val="22"/>
                <w:szCs w:val="22"/>
              </w:rPr>
              <w:t>↔</w:t>
            </w:r>
            <w:r w:rsidRPr="00DA234B">
              <w:rPr>
                <w:sz w:val="22"/>
                <w:szCs w:val="22"/>
              </w:rPr>
              <w:t xml:space="preserve"> 2Li</w:t>
            </w:r>
            <w:r w:rsidRPr="00DA234B">
              <w:rPr>
                <w:sz w:val="22"/>
                <w:szCs w:val="22"/>
                <w:vertAlign w:val="subscript"/>
              </w:rPr>
              <w:t>3</w:t>
            </w:r>
            <w:r w:rsidRPr="00DA234B">
              <w:rPr>
                <w:sz w:val="22"/>
                <w:szCs w:val="22"/>
              </w:rPr>
              <w:t>N + NH</w:t>
            </w:r>
            <w:r w:rsidRPr="00DA234B">
              <w:rPr>
                <w:sz w:val="22"/>
                <w:szCs w:val="22"/>
                <w:vertAlign w:val="subscript"/>
              </w:rPr>
              <w:t>3</w:t>
            </w:r>
          </w:p>
        </w:tc>
      </w:tr>
      <w:tr w:rsidR="00DF2DBF" w:rsidRPr="00DA234B" w14:paraId="31CBF193" w14:textId="77777777" w:rsidTr="008D0DB7">
        <w:trPr>
          <w:trHeight w:val="243"/>
          <w:jc w:val="center"/>
        </w:trPr>
        <w:tc>
          <w:tcPr>
            <w:tcW w:w="535" w:type="dxa"/>
          </w:tcPr>
          <w:p w14:paraId="0D7143A5" w14:textId="77777777" w:rsidR="00DF2DBF" w:rsidRPr="00DA234B" w:rsidRDefault="00507838" w:rsidP="00FA288A">
            <w:pPr>
              <w:rPr>
                <w:sz w:val="22"/>
                <w:szCs w:val="22"/>
              </w:rPr>
            </w:pPr>
            <w:r w:rsidRPr="00DA234B">
              <w:rPr>
                <w:sz w:val="22"/>
                <w:szCs w:val="22"/>
              </w:rPr>
              <w:t>14</w:t>
            </w:r>
          </w:p>
        </w:tc>
        <w:tc>
          <w:tcPr>
            <w:tcW w:w="4500" w:type="dxa"/>
          </w:tcPr>
          <w:p w14:paraId="4D3CD533" w14:textId="77777777" w:rsidR="00DF2DBF" w:rsidRPr="00DA234B" w:rsidRDefault="00DF2DBF" w:rsidP="001A63EE">
            <w:pPr>
              <w:rPr>
                <w:sz w:val="22"/>
                <w:szCs w:val="22"/>
              </w:rPr>
            </w:pPr>
            <w:r w:rsidRPr="00DA234B">
              <w:rPr>
                <w:sz w:val="22"/>
                <w:szCs w:val="22"/>
              </w:rPr>
              <w:t>2LiOH + H</w:t>
            </w:r>
            <w:r w:rsidRPr="00DA234B">
              <w:rPr>
                <w:sz w:val="22"/>
                <w:szCs w:val="22"/>
                <w:vertAlign w:val="subscript"/>
              </w:rPr>
              <w:t>2</w:t>
            </w:r>
            <w:r w:rsidRPr="00DA234B">
              <w:rPr>
                <w:sz w:val="22"/>
                <w:szCs w:val="22"/>
              </w:rPr>
              <w:t xml:space="preserve"> </w:t>
            </w:r>
            <w:r w:rsidR="007D048D" w:rsidRPr="00DA234B">
              <w:rPr>
                <w:rFonts w:cstheme="minorHAnsi"/>
                <w:sz w:val="22"/>
                <w:szCs w:val="22"/>
              </w:rPr>
              <w:t>↔</w:t>
            </w:r>
            <w:r w:rsidRPr="00DA234B">
              <w:rPr>
                <w:sz w:val="22"/>
                <w:szCs w:val="22"/>
              </w:rPr>
              <w:t xml:space="preserve"> Li</w:t>
            </w:r>
            <w:r w:rsidRPr="00DA234B">
              <w:rPr>
                <w:sz w:val="22"/>
                <w:szCs w:val="22"/>
                <w:vertAlign w:val="subscript"/>
              </w:rPr>
              <w:t>2</w:t>
            </w:r>
            <w:r w:rsidRPr="00DA234B">
              <w:rPr>
                <w:sz w:val="22"/>
                <w:szCs w:val="22"/>
              </w:rPr>
              <w:t>O + H</w:t>
            </w:r>
            <w:r w:rsidRPr="00DA234B">
              <w:rPr>
                <w:sz w:val="22"/>
                <w:szCs w:val="22"/>
                <w:vertAlign w:val="subscript"/>
              </w:rPr>
              <w:t>2</w:t>
            </w:r>
            <w:r w:rsidRPr="00DA234B">
              <w:rPr>
                <w:sz w:val="22"/>
                <w:szCs w:val="22"/>
              </w:rPr>
              <w:t xml:space="preserve">O </w:t>
            </w:r>
          </w:p>
        </w:tc>
      </w:tr>
      <w:tr w:rsidR="00DF2DBF" w:rsidRPr="00DA234B" w14:paraId="399429B6" w14:textId="77777777" w:rsidTr="008D0DB7">
        <w:trPr>
          <w:trHeight w:val="243"/>
          <w:jc w:val="center"/>
        </w:trPr>
        <w:tc>
          <w:tcPr>
            <w:tcW w:w="535" w:type="dxa"/>
          </w:tcPr>
          <w:p w14:paraId="77FF6B64" w14:textId="77777777" w:rsidR="00DF2DBF" w:rsidRPr="00DA234B" w:rsidRDefault="00507838" w:rsidP="00FA288A">
            <w:pPr>
              <w:rPr>
                <w:sz w:val="22"/>
                <w:szCs w:val="22"/>
              </w:rPr>
            </w:pPr>
            <w:r w:rsidRPr="00DA234B">
              <w:rPr>
                <w:sz w:val="22"/>
                <w:szCs w:val="22"/>
              </w:rPr>
              <w:t>15</w:t>
            </w:r>
          </w:p>
        </w:tc>
        <w:tc>
          <w:tcPr>
            <w:tcW w:w="4500" w:type="dxa"/>
          </w:tcPr>
          <w:p w14:paraId="1CC7D71D" w14:textId="77777777" w:rsidR="00DF2DBF" w:rsidRPr="00DA234B" w:rsidRDefault="00253561" w:rsidP="007D048D">
            <w:pPr>
              <w:rPr>
                <w:sz w:val="22"/>
                <w:szCs w:val="22"/>
              </w:rPr>
            </w:pPr>
            <w:r w:rsidRPr="00DA234B">
              <w:rPr>
                <w:sz w:val="22"/>
                <w:szCs w:val="22"/>
              </w:rPr>
              <w:t xml:space="preserve">3 </w:t>
            </w:r>
            <w:proofErr w:type="spellStart"/>
            <w:r w:rsidRPr="00DA234B">
              <w:rPr>
                <w:sz w:val="22"/>
                <w:szCs w:val="22"/>
              </w:rPr>
              <w:t>LiH</w:t>
            </w:r>
            <w:proofErr w:type="spellEnd"/>
            <w:r w:rsidRPr="00DA234B">
              <w:rPr>
                <w:sz w:val="22"/>
                <w:szCs w:val="22"/>
              </w:rPr>
              <w:t xml:space="preserve"> + NH</w:t>
            </w:r>
            <w:r w:rsidRPr="00DA234B">
              <w:rPr>
                <w:sz w:val="22"/>
                <w:szCs w:val="22"/>
                <w:vertAlign w:val="subscript"/>
              </w:rPr>
              <w:t>3</w:t>
            </w:r>
            <w:r w:rsidRPr="00DA234B">
              <w:rPr>
                <w:sz w:val="22"/>
                <w:szCs w:val="22"/>
              </w:rPr>
              <w:t xml:space="preserve"> + Li</w:t>
            </w:r>
            <w:r w:rsidRPr="00DA234B">
              <w:rPr>
                <w:sz w:val="22"/>
                <w:szCs w:val="22"/>
                <w:vertAlign w:val="subscript"/>
              </w:rPr>
              <w:t>2</w:t>
            </w:r>
            <w:r w:rsidRPr="00DA234B">
              <w:rPr>
                <w:sz w:val="22"/>
                <w:szCs w:val="22"/>
              </w:rPr>
              <w:t>NH</w:t>
            </w:r>
            <w:r w:rsidR="00DF2DBF" w:rsidRPr="00DA234B">
              <w:rPr>
                <w:sz w:val="22"/>
                <w:szCs w:val="22"/>
              </w:rPr>
              <w:t xml:space="preserve"> </w:t>
            </w:r>
            <w:r w:rsidR="007D048D" w:rsidRPr="00DA234B">
              <w:rPr>
                <w:rFonts w:cstheme="minorHAnsi"/>
                <w:sz w:val="22"/>
                <w:szCs w:val="22"/>
              </w:rPr>
              <w:t>↔</w:t>
            </w:r>
            <w:r w:rsidR="00DF2DBF" w:rsidRPr="00DA234B">
              <w:rPr>
                <w:sz w:val="22"/>
                <w:szCs w:val="22"/>
              </w:rPr>
              <w:t xml:space="preserve"> Li</w:t>
            </w:r>
            <w:r w:rsidR="00DF2DBF" w:rsidRPr="00DA234B">
              <w:rPr>
                <w:sz w:val="22"/>
                <w:szCs w:val="22"/>
                <w:vertAlign w:val="subscript"/>
              </w:rPr>
              <w:t>3</w:t>
            </w:r>
            <w:r w:rsidR="00DF2DBF" w:rsidRPr="00DA234B">
              <w:rPr>
                <w:sz w:val="22"/>
                <w:szCs w:val="22"/>
              </w:rPr>
              <w:t>N + 3H</w:t>
            </w:r>
            <w:r w:rsidR="00DF2DBF" w:rsidRPr="00DA234B">
              <w:rPr>
                <w:sz w:val="22"/>
                <w:szCs w:val="22"/>
                <w:vertAlign w:val="subscript"/>
              </w:rPr>
              <w:t>2</w:t>
            </w:r>
            <w:r w:rsidR="00DF2DBF" w:rsidRPr="00DA234B">
              <w:rPr>
                <w:sz w:val="22"/>
                <w:szCs w:val="22"/>
              </w:rPr>
              <w:t xml:space="preserve"> </w:t>
            </w:r>
          </w:p>
        </w:tc>
      </w:tr>
      <w:tr w:rsidR="000657E5" w:rsidRPr="00DA234B" w14:paraId="76C09DF5" w14:textId="77777777" w:rsidTr="008D0DB7">
        <w:trPr>
          <w:trHeight w:val="243"/>
          <w:jc w:val="center"/>
        </w:trPr>
        <w:tc>
          <w:tcPr>
            <w:tcW w:w="535" w:type="dxa"/>
          </w:tcPr>
          <w:p w14:paraId="0410EB1C" w14:textId="77777777" w:rsidR="000657E5" w:rsidRPr="00DA234B" w:rsidRDefault="000657E5" w:rsidP="00FA288A">
            <w:pPr>
              <w:rPr>
                <w:sz w:val="22"/>
                <w:szCs w:val="22"/>
              </w:rPr>
            </w:pPr>
            <w:r w:rsidRPr="00DA234B">
              <w:rPr>
                <w:sz w:val="22"/>
                <w:szCs w:val="22"/>
              </w:rPr>
              <w:t>16</w:t>
            </w:r>
          </w:p>
        </w:tc>
        <w:tc>
          <w:tcPr>
            <w:tcW w:w="4500" w:type="dxa"/>
          </w:tcPr>
          <w:p w14:paraId="1818494C" w14:textId="77777777" w:rsidR="000657E5" w:rsidRPr="00DA234B" w:rsidRDefault="000657E5" w:rsidP="001A63EE">
            <w:pPr>
              <w:rPr>
                <w:sz w:val="22"/>
                <w:szCs w:val="22"/>
              </w:rPr>
            </w:pPr>
            <w:r w:rsidRPr="00DA234B">
              <w:rPr>
                <w:sz w:val="22"/>
                <w:szCs w:val="22"/>
              </w:rPr>
              <w:t xml:space="preserve">2Li + CH4 </w:t>
            </w:r>
            <w:r w:rsidR="007D048D" w:rsidRPr="00DA234B">
              <w:rPr>
                <w:rFonts w:cstheme="minorHAnsi"/>
                <w:sz w:val="22"/>
                <w:szCs w:val="22"/>
              </w:rPr>
              <w:t>↔</w:t>
            </w:r>
            <w:r w:rsidRPr="00DA234B">
              <w:rPr>
                <w:sz w:val="22"/>
                <w:szCs w:val="22"/>
              </w:rPr>
              <w:t xml:space="preserve"> Li</w:t>
            </w:r>
            <w:r w:rsidRPr="00DA234B">
              <w:rPr>
                <w:sz w:val="22"/>
                <w:szCs w:val="22"/>
                <w:vertAlign w:val="subscript"/>
              </w:rPr>
              <w:t>2</w:t>
            </w:r>
            <w:r w:rsidRPr="00DA234B">
              <w:rPr>
                <w:sz w:val="22"/>
                <w:szCs w:val="22"/>
              </w:rPr>
              <w:t>C</w:t>
            </w:r>
            <w:r w:rsidRPr="00DA234B">
              <w:rPr>
                <w:sz w:val="22"/>
                <w:szCs w:val="22"/>
                <w:vertAlign w:val="subscript"/>
              </w:rPr>
              <w:t>2</w:t>
            </w:r>
            <w:r w:rsidRPr="00DA234B">
              <w:rPr>
                <w:sz w:val="22"/>
                <w:szCs w:val="22"/>
              </w:rPr>
              <w:t xml:space="preserve"> + H</w:t>
            </w:r>
            <w:r w:rsidRPr="00DA234B">
              <w:rPr>
                <w:sz w:val="22"/>
                <w:szCs w:val="22"/>
                <w:vertAlign w:val="subscript"/>
              </w:rPr>
              <w:t>2</w:t>
            </w:r>
          </w:p>
        </w:tc>
      </w:tr>
      <w:tr w:rsidR="00DF2DBF" w:rsidRPr="00DA234B" w14:paraId="227A2CF9" w14:textId="77777777" w:rsidTr="008D0DB7">
        <w:trPr>
          <w:trHeight w:val="243"/>
          <w:jc w:val="center"/>
        </w:trPr>
        <w:tc>
          <w:tcPr>
            <w:tcW w:w="535" w:type="dxa"/>
          </w:tcPr>
          <w:p w14:paraId="5678A66E" w14:textId="77777777" w:rsidR="00DF2DBF" w:rsidRPr="00DA234B" w:rsidRDefault="000657E5" w:rsidP="00FA288A">
            <w:pPr>
              <w:rPr>
                <w:sz w:val="22"/>
                <w:szCs w:val="22"/>
              </w:rPr>
            </w:pPr>
            <w:r w:rsidRPr="00DA234B">
              <w:rPr>
                <w:sz w:val="22"/>
                <w:szCs w:val="22"/>
              </w:rPr>
              <w:t>17</w:t>
            </w:r>
          </w:p>
        </w:tc>
        <w:tc>
          <w:tcPr>
            <w:tcW w:w="4500" w:type="dxa"/>
          </w:tcPr>
          <w:p w14:paraId="6D95AF7C" w14:textId="77777777" w:rsidR="00DF2DBF" w:rsidRPr="00DA234B" w:rsidRDefault="00DF2DBF" w:rsidP="001A63EE">
            <w:pPr>
              <w:rPr>
                <w:sz w:val="22"/>
                <w:szCs w:val="22"/>
              </w:rPr>
            </w:pPr>
            <w:proofErr w:type="spellStart"/>
            <w:r w:rsidRPr="00DA234B">
              <w:rPr>
                <w:sz w:val="22"/>
                <w:szCs w:val="22"/>
              </w:rPr>
              <w:t>LiH</w:t>
            </w:r>
            <w:proofErr w:type="spellEnd"/>
            <w:r w:rsidRPr="00DA234B">
              <w:rPr>
                <w:sz w:val="22"/>
                <w:szCs w:val="22"/>
              </w:rPr>
              <w:t xml:space="preserve"> + H</w:t>
            </w:r>
            <w:r w:rsidRPr="00DA234B">
              <w:rPr>
                <w:sz w:val="22"/>
                <w:szCs w:val="22"/>
                <w:vertAlign w:val="subscript"/>
              </w:rPr>
              <w:t>2</w:t>
            </w:r>
            <w:r w:rsidRPr="00DA234B">
              <w:rPr>
                <w:sz w:val="22"/>
                <w:szCs w:val="22"/>
              </w:rPr>
              <w:t xml:space="preserve">O </w:t>
            </w:r>
            <w:r w:rsidR="007D048D" w:rsidRPr="00DA234B">
              <w:rPr>
                <w:rFonts w:cstheme="minorHAnsi"/>
                <w:sz w:val="22"/>
                <w:szCs w:val="22"/>
              </w:rPr>
              <w:t>↔</w:t>
            </w:r>
            <w:r w:rsidRPr="00DA234B">
              <w:rPr>
                <w:sz w:val="22"/>
                <w:szCs w:val="22"/>
              </w:rPr>
              <w:t xml:space="preserve"> </w:t>
            </w:r>
            <w:proofErr w:type="spellStart"/>
            <w:r w:rsidRPr="00DA234B">
              <w:rPr>
                <w:sz w:val="22"/>
                <w:szCs w:val="22"/>
              </w:rPr>
              <w:t>LiOH</w:t>
            </w:r>
            <w:proofErr w:type="spellEnd"/>
            <w:r w:rsidRPr="00DA234B">
              <w:rPr>
                <w:sz w:val="22"/>
                <w:szCs w:val="22"/>
              </w:rPr>
              <w:t xml:space="preserve"> + H</w:t>
            </w:r>
            <w:r w:rsidRPr="00DA234B">
              <w:rPr>
                <w:sz w:val="22"/>
                <w:szCs w:val="22"/>
                <w:vertAlign w:val="subscript"/>
              </w:rPr>
              <w:t>2</w:t>
            </w:r>
          </w:p>
        </w:tc>
      </w:tr>
      <w:tr w:rsidR="00DF2DBF" w:rsidRPr="00DA234B" w14:paraId="4B169568" w14:textId="77777777" w:rsidTr="008D0DB7">
        <w:trPr>
          <w:trHeight w:val="243"/>
          <w:jc w:val="center"/>
        </w:trPr>
        <w:tc>
          <w:tcPr>
            <w:tcW w:w="535" w:type="dxa"/>
          </w:tcPr>
          <w:p w14:paraId="441C08ED" w14:textId="77777777" w:rsidR="00DF2DBF" w:rsidRPr="00DA234B" w:rsidRDefault="000657E5" w:rsidP="00FA288A">
            <w:pPr>
              <w:rPr>
                <w:sz w:val="22"/>
                <w:szCs w:val="22"/>
              </w:rPr>
            </w:pPr>
            <w:r w:rsidRPr="00DA234B">
              <w:rPr>
                <w:sz w:val="22"/>
                <w:szCs w:val="22"/>
              </w:rPr>
              <w:t>18</w:t>
            </w:r>
          </w:p>
        </w:tc>
        <w:tc>
          <w:tcPr>
            <w:tcW w:w="4500" w:type="dxa"/>
          </w:tcPr>
          <w:p w14:paraId="028F35FB" w14:textId="77777777" w:rsidR="00DF2DBF" w:rsidRPr="00DA234B" w:rsidRDefault="00DF2DBF" w:rsidP="001A63EE">
            <w:pPr>
              <w:rPr>
                <w:sz w:val="22"/>
                <w:szCs w:val="22"/>
              </w:rPr>
            </w:pPr>
            <w:proofErr w:type="spellStart"/>
            <w:r w:rsidRPr="00DA234B">
              <w:rPr>
                <w:sz w:val="22"/>
                <w:szCs w:val="22"/>
              </w:rPr>
              <w:t>LiH</w:t>
            </w:r>
            <w:proofErr w:type="spellEnd"/>
            <w:r w:rsidRPr="00DA234B">
              <w:rPr>
                <w:sz w:val="22"/>
                <w:szCs w:val="22"/>
              </w:rPr>
              <w:t xml:space="preserve"> + </w:t>
            </w:r>
            <w:proofErr w:type="spellStart"/>
            <w:r w:rsidRPr="00DA234B">
              <w:rPr>
                <w:sz w:val="22"/>
                <w:szCs w:val="22"/>
              </w:rPr>
              <w:t>LiOH</w:t>
            </w:r>
            <w:proofErr w:type="spellEnd"/>
            <w:r w:rsidRPr="00DA234B">
              <w:rPr>
                <w:sz w:val="22"/>
                <w:szCs w:val="22"/>
              </w:rPr>
              <w:t xml:space="preserve"> </w:t>
            </w:r>
            <w:r w:rsidR="007D048D" w:rsidRPr="00DA234B">
              <w:rPr>
                <w:rFonts w:cstheme="minorHAnsi"/>
                <w:sz w:val="22"/>
                <w:szCs w:val="22"/>
              </w:rPr>
              <w:t>↔</w:t>
            </w:r>
            <w:r w:rsidRPr="00DA234B">
              <w:rPr>
                <w:sz w:val="22"/>
                <w:szCs w:val="22"/>
              </w:rPr>
              <w:t xml:space="preserve"> Li</w:t>
            </w:r>
            <w:r w:rsidRPr="00DA234B">
              <w:rPr>
                <w:sz w:val="22"/>
                <w:szCs w:val="22"/>
                <w:vertAlign w:val="subscript"/>
              </w:rPr>
              <w:t>2</w:t>
            </w:r>
            <w:r w:rsidRPr="00DA234B">
              <w:rPr>
                <w:sz w:val="22"/>
                <w:szCs w:val="22"/>
              </w:rPr>
              <w:t>O + H</w:t>
            </w:r>
            <w:r w:rsidRPr="00DA234B">
              <w:rPr>
                <w:sz w:val="22"/>
                <w:szCs w:val="22"/>
                <w:vertAlign w:val="subscript"/>
              </w:rPr>
              <w:t>2</w:t>
            </w:r>
            <w:r w:rsidRPr="00DA234B">
              <w:rPr>
                <w:sz w:val="22"/>
                <w:szCs w:val="22"/>
              </w:rPr>
              <w:t xml:space="preserve"> </w:t>
            </w:r>
          </w:p>
        </w:tc>
      </w:tr>
      <w:tr w:rsidR="00DF2DBF" w:rsidRPr="00DA234B" w14:paraId="120F3E57" w14:textId="77777777" w:rsidTr="008D0DB7">
        <w:trPr>
          <w:trHeight w:val="243"/>
          <w:jc w:val="center"/>
        </w:trPr>
        <w:tc>
          <w:tcPr>
            <w:tcW w:w="535" w:type="dxa"/>
          </w:tcPr>
          <w:p w14:paraId="3C6E8B9A" w14:textId="77777777" w:rsidR="00DF2DBF" w:rsidRPr="00DA234B" w:rsidRDefault="000657E5" w:rsidP="00FA288A">
            <w:pPr>
              <w:rPr>
                <w:sz w:val="22"/>
                <w:szCs w:val="22"/>
              </w:rPr>
            </w:pPr>
            <w:r w:rsidRPr="00DA234B">
              <w:rPr>
                <w:sz w:val="22"/>
                <w:szCs w:val="22"/>
              </w:rPr>
              <w:t>19</w:t>
            </w:r>
          </w:p>
        </w:tc>
        <w:tc>
          <w:tcPr>
            <w:tcW w:w="4500" w:type="dxa"/>
          </w:tcPr>
          <w:p w14:paraId="77EE7519" w14:textId="77777777" w:rsidR="00DF2DBF" w:rsidRPr="00DA234B" w:rsidRDefault="00DF2DBF" w:rsidP="00FA288A">
            <w:pPr>
              <w:rPr>
                <w:sz w:val="22"/>
                <w:szCs w:val="22"/>
              </w:rPr>
            </w:pPr>
            <w:r w:rsidRPr="00DA234B">
              <w:rPr>
                <w:sz w:val="22"/>
                <w:szCs w:val="22"/>
              </w:rPr>
              <w:t>6Li + N</w:t>
            </w:r>
            <w:r w:rsidRPr="00DA234B">
              <w:rPr>
                <w:sz w:val="22"/>
                <w:szCs w:val="22"/>
                <w:vertAlign w:val="subscript"/>
              </w:rPr>
              <w:t>2</w:t>
            </w:r>
            <w:r w:rsidRPr="00DA234B">
              <w:rPr>
                <w:sz w:val="22"/>
                <w:szCs w:val="22"/>
              </w:rPr>
              <w:t xml:space="preserve"> </w:t>
            </w:r>
            <w:r w:rsidR="007D048D" w:rsidRPr="00DA234B">
              <w:rPr>
                <w:rFonts w:cstheme="minorHAnsi"/>
                <w:sz w:val="22"/>
                <w:szCs w:val="22"/>
              </w:rPr>
              <w:t>↔</w:t>
            </w:r>
            <w:r w:rsidRPr="00DA234B">
              <w:rPr>
                <w:sz w:val="22"/>
                <w:szCs w:val="22"/>
              </w:rPr>
              <w:t xml:space="preserve"> 2Li</w:t>
            </w:r>
            <w:r w:rsidRPr="00DA234B">
              <w:rPr>
                <w:sz w:val="22"/>
                <w:szCs w:val="22"/>
                <w:vertAlign w:val="subscript"/>
              </w:rPr>
              <w:t>3</w:t>
            </w:r>
            <w:r w:rsidRPr="00DA234B">
              <w:rPr>
                <w:sz w:val="22"/>
                <w:szCs w:val="22"/>
              </w:rPr>
              <w:t xml:space="preserve">N </w:t>
            </w:r>
          </w:p>
        </w:tc>
      </w:tr>
      <w:tr w:rsidR="00DF2DBF" w:rsidRPr="00DA234B" w14:paraId="769709E7" w14:textId="77777777" w:rsidTr="00C14B79">
        <w:trPr>
          <w:jc w:val="center"/>
        </w:trPr>
        <w:tc>
          <w:tcPr>
            <w:tcW w:w="5035" w:type="dxa"/>
            <w:gridSpan w:val="2"/>
            <w:tcBorders>
              <w:left w:val="nil"/>
              <w:bottom w:val="nil"/>
              <w:right w:val="nil"/>
            </w:tcBorders>
          </w:tcPr>
          <w:p w14:paraId="6DD745A0" w14:textId="77777777" w:rsidR="00DF2DBF" w:rsidRPr="00DA234B" w:rsidRDefault="00DF2DBF" w:rsidP="001A63EE">
            <w:pPr>
              <w:jc w:val="center"/>
            </w:pPr>
            <w:bookmarkStart w:id="3" w:name="_Ref499066976"/>
            <w:r w:rsidRPr="00DA234B">
              <w:t xml:space="preserve">Scheme. </w:t>
            </w:r>
            <w:r w:rsidR="00901CAD">
              <w:fldChar w:fldCharType="begin"/>
            </w:r>
            <w:r w:rsidR="00901CAD">
              <w:instrText xml:space="preserve"> SEQ Scheme. \* ARABIC </w:instrText>
            </w:r>
            <w:r w:rsidR="00901CAD">
              <w:fldChar w:fldCharType="separate"/>
            </w:r>
            <w:r w:rsidR="000954DC">
              <w:rPr>
                <w:noProof/>
              </w:rPr>
              <w:t>1</w:t>
            </w:r>
            <w:r w:rsidR="00901CAD">
              <w:rPr>
                <w:noProof/>
              </w:rPr>
              <w:fldChar w:fldCharType="end"/>
            </w:r>
            <w:bookmarkEnd w:id="3"/>
            <w:r w:rsidRPr="00DA234B">
              <w:t xml:space="preserve">. </w:t>
            </w:r>
            <w:r w:rsidR="001A63EE" w:rsidRPr="00DA234B">
              <w:t>Considered r</w:t>
            </w:r>
            <w:r w:rsidRPr="00DA234B">
              <w:t>eactions scheme</w:t>
            </w:r>
            <w:r w:rsidR="001A63EE" w:rsidRPr="00DA234B">
              <w:t xml:space="preserve"> </w:t>
            </w:r>
          </w:p>
        </w:tc>
      </w:tr>
    </w:tbl>
    <w:p w14:paraId="1B63C9A6" w14:textId="77777777" w:rsidR="00DF2DBF" w:rsidRPr="00DA234B" w:rsidRDefault="00DF2DBF" w:rsidP="00DF2DBF"/>
    <w:p w14:paraId="5E3B99FA" w14:textId="5051C5E2" w:rsidR="00307D4D" w:rsidRPr="00DA234B" w:rsidRDefault="00307D4D" w:rsidP="003F7E74">
      <w:r w:rsidRPr="00DA234B">
        <w:rPr>
          <w:b/>
          <w:bCs/>
          <w:i/>
          <w:iCs/>
        </w:rPr>
        <w:t>Density Functional Theory (DFT)</w:t>
      </w:r>
      <w:r w:rsidRPr="00DA234B">
        <w:rPr>
          <w:b/>
          <w:bCs/>
        </w:rPr>
        <w:t xml:space="preserve"> </w:t>
      </w:r>
      <w:r w:rsidRPr="00DA234B">
        <w:t xml:space="preserve">calculations of COnductor-like Screening MOdel (COSMO) </w:t>
      </w:r>
      <w:r w:rsidRPr="00DA234B">
        <w:fldChar w:fldCharType="begin"/>
      </w:r>
      <w:r w:rsidR="003F7E74" w:rsidRPr="00DA234B">
        <w:instrText xml:space="preserve"> ADDIN EN.CITE &lt;EndNote&gt;&lt;Cite&gt;&lt;Author&gt;Ghasemi&lt;/Author&gt;&lt;Year&gt;2017&lt;/Year&gt;&lt;RecNum&gt;552&lt;/RecNum&gt;&lt;DisplayText&gt;[18]&lt;/DisplayText&gt;&lt;record&gt;&lt;rec-number&gt;552&lt;/rec-number&gt;&lt;foreign-keys&gt;&lt;key app="EN" db-id="r2p5rr9s7p9xfpe9vz2vwfa7p0eszdv5tvat" timestamp="1488549149"&gt;552&lt;/key&gt;&lt;key app="ENWeb" db-id=""&gt;0&lt;/key&gt;&lt;/foreign-keys&gt;&lt;ref-type name="Journal Article"&gt;17&lt;/ref-type&gt;&lt;contributors&gt;&lt;authors&gt;&lt;author&gt;Ghasemi, Amin&lt;/author&gt;&lt;author&gt;Asgarpour Khansary, Milad&lt;/author&gt;&lt;author&gt;Marjani, Azam&lt;/author&gt;&lt;author&gt;Shirazian, Saeed&lt;/author&gt;&lt;/authors&gt;&lt;/contributors&gt;&lt;titles&gt;&lt;title&gt;Using quantum chemical modeling and calculations for evaluation of cellulose potential for estrogen micropollutants removal from water effluents&lt;/title&gt;&lt;secondary-title&gt;Chemosphere&lt;/secondary-title&gt;&lt;/titles&gt;&lt;periodical&gt;&lt;full-title&gt;Chemosphere&lt;/full-title&gt;&lt;/periodical&gt;&lt;pages&gt;411-423&lt;/pages&gt;&lt;volume&gt;178&lt;/volume&gt;&lt;dates&gt;&lt;year&gt;2017&lt;/year&gt;&lt;/dates&gt;&lt;isbn&gt;00456535&lt;/isbn&gt;&lt;urls&gt;&lt;/urls&gt;&lt;electronic-resource-num&gt;10.1016/j.chemosphere.2017.02.152&lt;/electronic-resource-num&gt;&lt;research-notes&gt;Estrogens-Celloluse&lt;/research-notes&gt;&lt;/record&gt;&lt;/Cite&gt;&lt;/EndNote&gt;</w:instrText>
      </w:r>
      <w:r w:rsidRPr="00DA234B">
        <w:fldChar w:fldCharType="separate"/>
      </w:r>
      <w:r w:rsidR="003F7E74" w:rsidRPr="00DA234B">
        <w:t>[</w:t>
      </w:r>
      <w:hyperlink w:anchor="_ENREF_18" w:tooltip="Ghasemi, 2017 #552" w:history="1">
        <w:r w:rsidR="003F7E74" w:rsidRPr="00935A68">
          <w:rPr>
            <w:rStyle w:val="Hyperlink"/>
          </w:rPr>
          <w:t>18</w:t>
        </w:r>
      </w:hyperlink>
      <w:r w:rsidR="003F7E74" w:rsidRPr="00DA234B">
        <w:t>]</w:t>
      </w:r>
      <w:r w:rsidRPr="00DA234B">
        <w:fldChar w:fldCharType="end"/>
      </w:r>
      <w:r w:rsidRPr="00DA234B">
        <w:t xml:space="preserve"> were used for calculation of screening charge on the molecular surface with screening charge density (</w:t>
      </w:r>
      <w:r w:rsidRPr="00DA234B">
        <w:rPr>
          <w:i/>
          <w:iCs/>
        </w:rPr>
        <w:t>σ</w:t>
      </w:r>
      <w:r w:rsidRPr="00DA234B">
        <w:t xml:space="preserve">) and the probability distribution of such surface </w:t>
      </w:r>
      <w:r w:rsidRPr="00DA234B">
        <w:rPr>
          <w:i/>
          <w:iCs/>
        </w:rPr>
        <w:t>p</w:t>
      </w:r>
      <w:r w:rsidRPr="00DA234B">
        <w:t>(</w:t>
      </w:r>
      <w:r w:rsidRPr="00DA234B">
        <w:rPr>
          <w:i/>
          <w:iCs/>
        </w:rPr>
        <w:t>σ</w:t>
      </w:r>
      <w:r w:rsidRPr="00DA234B">
        <w:t xml:space="preserve">), (Sigma profile) which itself can be used for qualitative determination of the interactions between molecules </w:t>
      </w:r>
      <w:r w:rsidRPr="00DA234B">
        <w:fldChar w:fldCharType="begin"/>
      </w:r>
      <w:r w:rsidR="003F7E74" w:rsidRPr="00DA234B">
        <w:instrText xml:space="preserve"> ADDIN EN.CITE &lt;EndNote&gt;&lt;Cite&gt;&lt;Author&gt;Lin&lt;/Author&gt;&lt;Year&gt;2002&lt;/Year&gt;&lt;RecNum&gt;564&lt;/RecNum&gt;&lt;DisplayText&gt;[19]&lt;/DisplayText&gt;&lt;record&gt;&lt;rec-number&gt;564&lt;/rec-number&gt;&lt;foreign-keys&gt;&lt;key app="EN" db-id="r2p5rr9s7p9xfpe9vz2vwfa7p0eszdv5tvat" timestamp="1489092792"&gt;564&lt;/key&gt;&lt;key app="ENWeb" db-id=""&gt;0&lt;/key&gt;&lt;/foreign-keys&gt;&lt;ref-type name="Journal Article"&gt;17&lt;/ref-type&gt;&lt;contributors&gt;&lt;authors&gt;&lt;author&gt;Lin, Shiang-Tai&lt;/author&gt;&lt;author&gt;Sandler, Stanley I.&lt;/author&gt;&lt;/authors&gt;&lt;/contributors&gt;&lt;titles&gt;&lt;title&gt;A Priori Phase Equilibrium Prediction from a Segment Contribution Solvation Model&lt;/title&gt;&lt;secondary-title&gt;Industrial &amp;amp; Engineering Chemistry Research&lt;/secondary-title&gt;&lt;/titles&gt;&lt;periodical&gt;&lt;full-title&gt;Industrial &amp;amp; Engineering Chemistry Research&lt;/full-title&gt;&lt;/periodical&gt;&lt;pages&gt;899-913&lt;/pages&gt;&lt;volume&gt;41&lt;/volume&gt;&lt;number&gt;5&lt;/number&gt;&lt;dates&gt;&lt;year&gt;2002&lt;/year&gt;&lt;/dates&gt;&lt;isbn&gt;0888-5885&amp;#xD;1520-5045&lt;/isbn&gt;&lt;urls&gt;&lt;/urls&gt;&lt;electronic-resource-num&gt;10.1021/ie001047w&lt;/electronic-resource-num&gt;&lt;/record&gt;&lt;/Cite&gt;&lt;/EndNote&gt;</w:instrText>
      </w:r>
      <w:r w:rsidRPr="00DA234B">
        <w:fldChar w:fldCharType="separate"/>
      </w:r>
      <w:r w:rsidR="003F7E74" w:rsidRPr="00DA234B">
        <w:t>[</w:t>
      </w:r>
      <w:hyperlink w:anchor="_ENREF_19" w:tooltip="Lin, 2002 #564" w:history="1">
        <w:r w:rsidR="003F7E74" w:rsidRPr="00935A68">
          <w:rPr>
            <w:rStyle w:val="Hyperlink"/>
          </w:rPr>
          <w:t>19</w:t>
        </w:r>
      </w:hyperlink>
      <w:r w:rsidR="003F7E74" w:rsidRPr="00DA234B">
        <w:t>]</w:t>
      </w:r>
      <w:r w:rsidRPr="00DA234B">
        <w:fldChar w:fldCharType="end"/>
      </w:r>
      <w:r w:rsidRPr="00DA234B">
        <w:t xml:space="preserve">. A fit of sigma profiles may be used to imply that two compounds feel comfortable to be in contact while a misfit shows the interaction of the two compounds might be weak </w:t>
      </w:r>
      <w:r w:rsidRPr="00DA234B">
        <w:fldChar w:fldCharType="begin"/>
      </w:r>
      <w:r w:rsidR="003F7E74" w:rsidRPr="00DA234B">
        <w:instrText xml:space="preserve"> ADDIN EN.CITE &lt;EndNote&gt;&lt;Cite&gt;&lt;Author&gt;Ghasemi&lt;/Author&gt;&lt;Year&gt;2017&lt;/Year&gt;&lt;RecNum&gt;552&lt;/RecNum&gt;&lt;DisplayText&gt;[18]&lt;/DisplayText&gt;&lt;record&gt;&lt;rec-number&gt;552&lt;/rec-number&gt;&lt;foreign-keys&gt;&lt;key app="EN" db-id="r2p5rr9s7p9xfpe9vz2vwfa7p0eszdv5tvat" timestamp="1488549149"&gt;552&lt;/key&gt;&lt;key app="ENWeb" db-id=""&gt;0&lt;/key&gt;&lt;/foreign-keys&gt;&lt;ref-type name="Journal Article"&gt;17&lt;/ref-type&gt;&lt;contributors&gt;&lt;authors&gt;&lt;author&gt;Ghasemi, Amin&lt;/author&gt;&lt;author&gt;Asgarpour Khansary, Milad&lt;/author&gt;&lt;author&gt;Marjani, Azam&lt;/author&gt;&lt;author&gt;Shirazian, Saeed&lt;/author&gt;&lt;/authors&gt;&lt;/contributors&gt;&lt;titles&gt;&lt;title&gt;Using quantum chemical modeling and calculations for evaluation of cellulose potential for estrogen micropollutants removal from water effluents&lt;/title&gt;&lt;secondary-title&gt;Chemosphere&lt;/secondary-title&gt;&lt;/titles&gt;&lt;periodical&gt;&lt;full-title&gt;Chemosphere&lt;/full-title&gt;&lt;/periodical&gt;&lt;pages&gt;411-423&lt;/pages&gt;&lt;volume&gt;178&lt;/volume&gt;&lt;dates&gt;&lt;year&gt;2017&lt;/year&gt;&lt;/dates&gt;&lt;isbn&gt;00456535&lt;/isbn&gt;&lt;urls&gt;&lt;/urls&gt;&lt;electronic-resource-num&gt;10.1016/j.chemosphere.2017.02.152&lt;/electronic-resource-num&gt;&lt;research-notes&gt;Estrogens-Celloluse&lt;/research-notes&gt;&lt;/record&gt;&lt;/Cite&gt;&lt;/EndNote&gt;</w:instrText>
      </w:r>
      <w:r w:rsidRPr="00DA234B">
        <w:fldChar w:fldCharType="separate"/>
      </w:r>
      <w:r w:rsidR="003F7E74" w:rsidRPr="00DA234B">
        <w:t>[</w:t>
      </w:r>
      <w:hyperlink w:anchor="_ENREF_18" w:tooltip="Ghasemi, 2017 #552" w:history="1">
        <w:r w:rsidR="003F7E74" w:rsidRPr="00935A68">
          <w:rPr>
            <w:rStyle w:val="Hyperlink"/>
          </w:rPr>
          <w:t>18</w:t>
        </w:r>
      </w:hyperlink>
      <w:r w:rsidR="003F7E74" w:rsidRPr="00DA234B">
        <w:t>]</w:t>
      </w:r>
      <w:r w:rsidRPr="00DA234B">
        <w:fldChar w:fldCharType="end"/>
      </w:r>
      <w:r w:rsidRPr="00DA234B">
        <w:t xml:space="preserve">. The particles may have desirable interactions provided that they showed matched Sigma profiles with similar shapes and peaks. In COMSO, three type of surfaces types are categorized as (1) non-hydrogen bonding, (2) hydrogen bonding from OH groups, and (3) other hydrogen bonding groups </w:t>
      </w:r>
      <w:r w:rsidRPr="00DA234B">
        <w:fldChar w:fldCharType="begin"/>
      </w:r>
      <w:r w:rsidR="003F7E74" w:rsidRPr="00DA234B">
        <w:instrText xml:space="preserve"> ADDIN EN.CITE &lt;EndNote&gt;&lt;Cite&gt;&lt;Author&gt;Hsieh&lt;/Author&gt;&lt;Year&gt;2010&lt;/Year&gt;&lt;RecNum&gt;565&lt;/RecNum&gt;&lt;DisplayText&gt;[20, 21]&lt;/DisplayText&gt;&lt;record&gt;&lt;rec-number&gt;565&lt;/rec-number&gt;&lt;foreign-keys&gt;&lt;key app="EN" db-id="r2p5rr9s7p9xfpe9vz2vwfa7p0eszdv5tvat" timestamp="1489097672"&gt;565&lt;/key&gt;&lt;key app="ENWeb" db-id=""&gt;0&lt;/key&gt;&lt;/foreign-keys&gt;&lt;ref-type name="Journal Article"&gt;17&lt;/ref-type&gt;&lt;contributors&gt;&lt;authors&gt;&lt;author&gt;Hsieh, Chieh-Ming&lt;/author&gt;&lt;author&gt;Sandler, Stanley I.&lt;/author&gt;&lt;author&gt;Lin, Shiang-Tai&lt;/author&gt;&lt;/authors&gt;&lt;/contributors&gt;&lt;titles&gt;&lt;title&gt;Improvements of COSMO-SAC for vapor–liquid and liquid–liquid equilibrium predictions&lt;/title&gt;&lt;secondary-title&gt;Fluid Phase Equilibria&lt;/secondary-title&gt;&lt;/titles&gt;&lt;periodical&gt;&lt;full-title&gt;Fluid Phase Equilibria&lt;/full-title&gt;&lt;/periodical&gt;&lt;pages&gt;90-97&lt;/pages&gt;&lt;volume&gt;297&lt;/volume&gt;&lt;number&gt;1&lt;/number&gt;&lt;dates&gt;&lt;year&gt;2010&lt;/year&gt;&lt;/dates&gt;&lt;isbn&gt;03783812&lt;/isbn&gt;&lt;urls&gt;&lt;/urls&gt;&lt;electronic-resource-num&gt;10.1016/j.fluid.2010.06.011&lt;/electronic-resource-num&gt;&lt;/record&gt;&lt;/Cite&gt;&lt;Cite&gt;&lt;Author&gt;Klamt&lt;/Author&gt;&lt;Year&gt;2005&lt;/Year&gt;&lt;RecNum&gt;4777&lt;/RecNum&gt;&lt;record&gt;&lt;rec-number&gt;4777&lt;/rec-number&gt;&lt;foreign-keys&gt;&lt;key app="EN" db-id="edxfspa0hevet1epx2qxp5rdfxf99ae220dv" timestamp="1470053233"&gt;4777&lt;/key&gt;&lt;key app="ENWeb" db-id=""&gt;0&lt;/key&gt;&lt;/foreign-keys&gt;&lt;ref-type name="Book"&gt;6&lt;/ref-type&gt;&lt;contributors&gt;&lt;authors&gt;&lt;author&gt;Andreas Klamt&lt;/author&gt;&lt;/authors&gt;&lt;/contributors&gt;&lt;titles&gt;&lt;title&gt;COSMO-RS From Quantum Chemistry to Fluid Phase Thermodynamics and Drug Design&lt;/title&gt;&lt;/titles&gt;&lt;dates&gt;&lt;year&gt;2005&lt;/year&gt;&lt;/dates&gt;&lt;publisher&gt;Elsevier &lt;/publisher&gt;&lt;isbn&gt;9780444519948&lt;/isbn&gt;&lt;urls&gt;&lt;/urls&gt;&lt;/record&gt;&lt;/Cite&gt;&lt;/EndNote&gt;</w:instrText>
      </w:r>
      <w:r w:rsidRPr="00DA234B">
        <w:fldChar w:fldCharType="separate"/>
      </w:r>
      <w:r w:rsidR="003F7E74" w:rsidRPr="00DA234B">
        <w:t>[</w:t>
      </w:r>
      <w:hyperlink w:anchor="_ENREF_20" w:tooltip="Hsieh, 2010 #565" w:history="1">
        <w:r w:rsidR="003F7E74" w:rsidRPr="00935A68">
          <w:rPr>
            <w:rStyle w:val="Hyperlink"/>
          </w:rPr>
          <w:t>20</w:t>
        </w:r>
      </w:hyperlink>
      <w:r w:rsidR="003F7E74" w:rsidRPr="00DA234B">
        <w:t xml:space="preserve">, </w:t>
      </w:r>
      <w:hyperlink w:anchor="_ENREF_21" w:tooltip="Klamt, 2005 #4777" w:history="1">
        <w:r w:rsidR="003F7E74" w:rsidRPr="00935A68">
          <w:rPr>
            <w:rStyle w:val="Hyperlink"/>
          </w:rPr>
          <w:t>21</w:t>
        </w:r>
      </w:hyperlink>
      <w:r w:rsidR="003F7E74" w:rsidRPr="00DA234B">
        <w:t>]</w:t>
      </w:r>
      <w:r w:rsidRPr="00DA234B">
        <w:fldChar w:fldCharType="end"/>
      </w:r>
      <w:r w:rsidRPr="00DA234B">
        <w:t>. For determination of these Sigma profiles, the basic quantum chemical calculations and DFT of COSMO needs to be carried out to generate COSMO files. For this purpose, the DMol</w:t>
      </w:r>
      <w:r w:rsidRPr="00DA234B">
        <w:rPr>
          <w:vertAlign w:val="superscript"/>
        </w:rPr>
        <w:t>3</w:t>
      </w:r>
      <w:r w:rsidRPr="00DA234B">
        <w:t xml:space="preserve"> module in MS software package was used as it contains all required scripts. For geometry optimization of compound molecules, the density functional theory (DFT) of Generalized Gradient Approximate (GGA) with </w:t>
      </w:r>
      <w:proofErr w:type="spellStart"/>
      <w:r w:rsidRPr="00DA234B">
        <w:t>Volsko</w:t>
      </w:r>
      <w:proofErr w:type="spellEnd"/>
      <w:r w:rsidRPr="00DA234B">
        <w:t>-Wilk-</w:t>
      </w:r>
      <w:proofErr w:type="spellStart"/>
      <w:r w:rsidRPr="00DA234B">
        <w:t>Nusair</w:t>
      </w:r>
      <w:proofErr w:type="spellEnd"/>
      <w:r w:rsidRPr="00DA234B">
        <w:t xml:space="preserve"> functional (VWN) and double numerical basis including d-polarization function (DND) level of theory was implemented as recommended </w:t>
      </w:r>
      <w:r w:rsidRPr="00DA234B">
        <w:fldChar w:fldCharType="begin"/>
      </w:r>
      <w:r w:rsidR="003F7E74" w:rsidRPr="00DA234B">
        <w:instrText xml:space="preserve"> ADDIN EN.CITE &lt;EndNote&gt;&lt;Cite&gt;&lt;Author&gt;Ghasemi&lt;/Author&gt;&lt;Year&gt;2017&lt;/Year&gt;&lt;RecNum&gt;552&lt;/RecNum&gt;&lt;DisplayText&gt;[18]&lt;/DisplayText&gt;&lt;record&gt;&lt;rec-number&gt;552&lt;/rec-number&gt;&lt;foreign-keys&gt;&lt;key app="EN" db-id="r2p5rr9s7p9xfpe9vz2vwfa7p0eszdv5tvat" timestamp="1488549149"&gt;552&lt;/key&gt;&lt;key app="ENWeb" db-id=""&gt;0&lt;/key&gt;&lt;/foreign-keys&gt;&lt;ref-type name="Journal Article"&gt;17&lt;/ref-type&gt;&lt;contributors&gt;&lt;authors&gt;&lt;author&gt;Ghasemi, Amin&lt;/author&gt;&lt;author&gt;Asgarpour Khansary, Milad&lt;/author&gt;&lt;author&gt;Marjani, Azam&lt;/author&gt;&lt;author&gt;Shirazian, Saeed&lt;/author&gt;&lt;/authors&gt;&lt;/contributors&gt;&lt;titles&gt;&lt;title&gt;Using quantum chemical modeling and calculations for evaluation of cellulose potential for estrogen micropollutants removal from water effluents&lt;/title&gt;&lt;secondary-title&gt;Chemosphere&lt;/secondary-title&gt;&lt;/titles&gt;&lt;periodical&gt;&lt;full-title&gt;Chemosphere&lt;/full-title&gt;&lt;/periodical&gt;&lt;pages&gt;411-423&lt;/pages&gt;&lt;volume&gt;178&lt;/volume&gt;&lt;dates&gt;&lt;year&gt;2017&lt;/year&gt;&lt;/dates&gt;&lt;isbn&gt;00456535&lt;/isbn&gt;&lt;urls&gt;&lt;/urls&gt;&lt;electronic-resource-num&gt;10.1016/j.chemosphere.2017.02.152&lt;/electronic-resource-num&gt;&lt;research-notes&gt;Estrogens-Celloluse&lt;/research-notes&gt;&lt;/record&gt;&lt;/Cite&gt;&lt;/EndNote&gt;</w:instrText>
      </w:r>
      <w:r w:rsidRPr="00DA234B">
        <w:fldChar w:fldCharType="separate"/>
      </w:r>
      <w:r w:rsidR="003F7E74" w:rsidRPr="00DA234B">
        <w:t>[</w:t>
      </w:r>
      <w:hyperlink w:anchor="_ENREF_18" w:tooltip="Ghasemi, 2017 #552" w:history="1">
        <w:r w:rsidR="003F7E74" w:rsidRPr="00935A68">
          <w:rPr>
            <w:rStyle w:val="Hyperlink"/>
          </w:rPr>
          <w:t>18</w:t>
        </w:r>
      </w:hyperlink>
      <w:r w:rsidR="003F7E74" w:rsidRPr="00DA234B">
        <w:t>]</w:t>
      </w:r>
      <w:r w:rsidRPr="00DA234B">
        <w:fldChar w:fldCharType="end"/>
      </w:r>
      <w:r w:rsidRPr="00DA234B">
        <w:t xml:space="preserve">. The geometry optimization of molecules was followed by an energy minimization step with the same settings and by inserting COSMO keywords in </w:t>
      </w:r>
      <w:r w:rsidRPr="00DA234B">
        <w:lastRenderedPageBreak/>
        <w:t>DMol</w:t>
      </w:r>
      <w:r w:rsidRPr="00DA234B">
        <w:rPr>
          <w:vertAlign w:val="superscript"/>
        </w:rPr>
        <w:t>3</w:t>
      </w:r>
      <w:r w:rsidRPr="00DA234B">
        <w:t xml:space="preserve"> module scripts, and thus the required COMSO files were obtained. The Sigma profiles were computed for all particles. </w:t>
      </w:r>
    </w:p>
    <w:p w14:paraId="2F8F0043" w14:textId="77777777" w:rsidR="0006435C" w:rsidRPr="00DA234B" w:rsidRDefault="0006435C" w:rsidP="003F7E74">
      <w:r w:rsidRPr="00DA234B">
        <w:rPr>
          <w:b/>
          <w:bCs/>
          <w:i/>
          <w:iCs/>
        </w:rPr>
        <w:t>Molecular Dynamics (MD)</w:t>
      </w:r>
      <w:r w:rsidRPr="00DA234B">
        <w:t xml:space="preserve"> calculations in NPT (constant number of molecules, pressure and temperature) and NVE (constant number of molecules, volume and energy) ensembles were performed to evaluate mobility of gas particles in terms of diffusivity </w:t>
      </w:r>
      <w:r w:rsidRPr="00DA234B">
        <w:fldChar w:fldCharType="begin">
          <w:fldData xml:space="preserve">PEVuZE5vdGU+PENpdGU+PEF1dGhvcj5GcmVua2VsPC9BdXRob3I+PFllYXI+MjAwMjwvWWVhcj48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=
</w:fldData>
        </w:fldChar>
      </w:r>
      <w:r w:rsidR="003F7E74" w:rsidRPr="00DA234B">
        <w:instrText xml:space="preserve"> ADDIN EN.CITE </w:instrText>
      </w:r>
      <w:r w:rsidR="003F7E74" w:rsidRPr="00DA234B">
        <w:fldChar w:fldCharType="begin">
          <w:fldData xml:space="preserve">PEVuZE5vdGU+PENpdGU+PEF1dGhvcj5GcmVua2VsPC9BdXRob3I+PFllYXI+MjAwMjwvWWVhcj48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=
</w:fldData>
        </w:fldChar>
      </w:r>
      <w:r w:rsidR="003F7E74" w:rsidRPr="00DA234B">
        <w:instrText xml:space="preserve"> ADDIN EN.CITE.DATA </w:instrText>
      </w:r>
      <w:r w:rsidR="003F7E74" w:rsidRPr="00DA234B">
        <w:fldChar w:fldCharType="end"/>
      </w:r>
      <w:r w:rsidRPr="00DA234B">
        <w:fldChar w:fldCharType="separate"/>
      </w:r>
      <w:r w:rsidR="003F7E74" w:rsidRPr="00DA234B">
        <w:t>[</w:t>
      </w:r>
      <w:hyperlink w:anchor="_ENREF_22" w:tooltip="Frenkel, 2002 #830" w:history="1">
        <w:r w:rsidR="003F7E74" w:rsidRPr="00935A68">
          <w:rPr>
            <w:rStyle w:val="Hyperlink"/>
          </w:rPr>
          <w:t>22-25</w:t>
        </w:r>
      </w:hyperlink>
      <w:r w:rsidR="003F7E74" w:rsidRPr="00DA234B">
        <w:t>]</w:t>
      </w:r>
      <w:r w:rsidRPr="00DA234B">
        <w:fldChar w:fldCharType="end"/>
      </w:r>
      <w:r w:rsidRPr="00DA234B">
        <w:t xml:space="preserve">. The diffusivity can be investigated by determination of mean square displacement (MSD) which is defined as </w:t>
      </w:r>
      <w:r w:rsidRPr="00DA234B">
        <w:rPr>
          <w:position w:val="-22"/>
        </w:rPr>
        <w:object w:dxaOrig="2400" w:dyaOrig="560" w14:anchorId="0D8DF2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8pt;height:27.65pt" o:ole="">
            <v:imagedata r:id="rId8" o:title=""/>
          </v:shape>
          <o:OLEObject Type="Embed" ProgID="Equation.DSMT4" ShapeID="_x0000_i1025" DrawAspect="Content" ObjectID="_1662548395" r:id="rId9"/>
        </w:object>
      </w:r>
      <w:r w:rsidRPr="00DA234B">
        <w:t xml:space="preserve"> where </w:t>
      </w:r>
      <w:proofErr w:type="spellStart"/>
      <w:r w:rsidRPr="00DA234B">
        <w:rPr>
          <w:i/>
          <w:iCs/>
        </w:rPr>
        <w:t>r</w:t>
      </w:r>
      <w:r w:rsidRPr="00DA234B">
        <w:rPr>
          <w:i/>
          <w:iCs/>
          <w:vertAlign w:val="subscript"/>
        </w:rPr>
        <w:t>i</w:t>
      </w:r>
      <w:proofErr w:type="spellEnd"/>
      <w:r w:rsidRPr="00DA234B">
        <w:t xml:space="preserve"> denotes the position vector of atom </w:t>
      </w:r>
      <w:r w:rsidRPr="00DA234B">
        <w:rPr>
          <w:i/>
          <w:iCs/>
        </w:rPr>
        <w:t>α</w:t>
      </w:r>
      <w:r w:rsidRPr="00DA234B">
        <w:t xml:space="preserve"> </w:t>
      </w:r>
      <w:r w:rsidRPr="00DA234B">
        <w:fldChar w:fldCharType="begin"/>
      </w:r>
      <w:r w:rsidR="003F7E74" w:rsidRPr="00DA234B">
        <w:instrText xml:space="preserve"> ADDIN EN.CITE &lt;EndNote&gt;&lt;Cite&gt;&lt;Author&gt;Meunier&lt;/Author&gt;&lt;Year&gt;2005&lt;/Year&gt;&lt;RecNum&gt;562&lt;/RecNum&gt;&lt;DisplayText&gt;[24]&lt;/DisplayText&gt;&lt;record&gt;&lt;rec-number&gt;562&lt;/rec-number&gt;&lt;foreign-keys&gt;&lt;key app="EN" db-id="r2p5rr9s7p9xfpe9vz2vwfa7p0eszdv5tvat" timestamp="1488984678"&gt;562&lt;/key&gt;&lt;key app="ENWeb" db-id=""&gt;0&lt;/key&gt;&lt;/foreign-keys&gt;&lt;ref-type name="Journal Article"&gt;17&lt;/ref-type&gt;&lt;contributors&gt;&lt;authors&gt;&lt;author&gt;Meunier, M.&lt;/author&gt;&lt;/authors&gt;&lt;/contributors&gt;&lt;titles&gt;&lt;title&gt;Diffusion coefficients of small gas molecules in amorphous cis-1,4-polybutadiene estimated by molecular dynamics simulations&lt;/title&gt;&lt;secondary-title&gt;J Chem Phys&lt;/secondary-title&gt;&lt;/titles&gt;&lt;periodical&gt;&lt;full-title&gt;J Chem Phys&lt;/full-title&gt;&lt;/periodical&gt;&lt;pages&gt;134906&lt;/pages&gt;&lt;volume&gt;123&lt;/volume&gt;&lt;number&gt;13&lt;/number&gt;&lt;dates&gt;&lt;year&gt;2005&lt;/year&gt;&lt;pub-dates&gt;&lt;date&gt;Oct 01&lt;/date&gt;&lt;/pub-dates&gt;&lt;/dates&gt;&lt;isbn&gt;0021-9606 (Print)&amp;#xD;0021-9606 (Linking)&lt;/isbn&gt;&lt;accession-num&gt;16223330&lt;/accession-num&gt;&lt;urls&gt;&lt;related-urls&gt;&lt;url&gt;https://www.ncbi.nlm.nih.gov/pubmed/16223330&lt;/url&gt;&lt;/related-urls&gt;&lt;/urls&gt;&lt;electronic-resource-num&gt;10.1063/1.2049274&lt;/electronic-resource-num&gt;&lt;research-notes&gt;Membrane P=S*D&amp;#xD;NIPS by MD&lt;/research-notes&gt;&lt;/record&gt;&lt;/Cite&gt;&lt;/EndNote&gt;</w:instrText>
      </w:r>
      <w:r w:rsidRPr="00DA234B">
        <w:fldChar w:fldCharType="separate"/>
      </w:r>
      <w:r w:rsidR="003F7E74" w:rsidRPr="00DA234B">
        <w:t>[</w:t>
      </w:r>
      <w:hyperlink w:anchor="_ENREF_24" w:tooltip="Meunier, 2005 #562" w:history="1">
        <w:r w:rsidR="003F7E74" w:rsidRPr="00935A68">
          <w:rPr>
            <w:rStyle w:val="Hyperlink"/>
          </w:rPr>
          <w:t>24</w:t>
        </w:r>
      </w:hyperlink>
      <w:r w:rsidR="003F7E74" w:rsidRPr="00DA234B">
        <w:t>]</w:t>
      </w:r>
      <w:r w:rsidRPr="00DA234B">
        <w:fldChar w:fldCharType="end"/>
      </w:r>
      <w:r w:rsidRPr="00DA234B">
        <w:t xml:space="preserve">. The angular bracket indicates that averaging must be performed over all choices of time origin within a </w:t>
      </w:r>
      <w:proofErr w:type="gramStart"/>
      <w:r w:rsidRPr="00DA234B">
        <w:t>dynamics</w:t>
      </w:r>
      <w:proofErr w:type="gramEnd"/>
      <w:r w:rsidRPr="00DA234B">
        <w:t xml:space="preserve"> trajectory. The diffusion coefficient, </w:t>
      </w:r>
      <w:r w:rsidRPr="00DA234B">
        <w:rPr>
          <w:i/>
          <w:iCs/>
        </w:rPr>
        <w:t>D</w:t>
      </w:r>
      <w:r w:rsidRPr="00DA234B">
        <w:t xml:space="preserve">, is related to MSD as </w:t>
      </w:r>
      <w:r w:rsidRPr="00DA234B">
        <w:rPr>
          <w:position w:val="-28"/>
        </w:rPr>
        <w:object w:dxaOrig="3500" w:dyaOrig="700" w14:anchorId="19A0AF1A">
          <v:shape id="_x0000_i1026" type="#_x0000_t75" style="width:173.4pt;height:36.3pt" o:ole="">
            <v:imagedata r:id="rId10" o:title=""/>
          </v:shape>
          <o:OLEObject Type="Embed" ProgID="Equation.DSMT4" ShapeID="_x0000_i1026" DrawAspect="Content" ObjectID="_1662548396" r:id="rId11"/>
        </w:object>
      </w:r>
      <w:r w:rsidRPr="00DA234B">
        <w:t xml:space="preserve"> </w:t>
      </w:r>
      <w:r w:rsidRPr="00DA234B">
        <w:fldChar w:fldCharType="begin"/>
      </w:r>
      <w:r w:rsidR="003F7E74" w:rsidRPr="00DA234B">
        <w:instrText xml:space="preserve"> ADDIN EN.CITE &lt;EndNote&gt;&lt;Cite&gt;&lt;Author&gt;Meunier&lt;/Author&gt;&lt;Year&gt;2005&lt;/Year&gt;&lt;RecNum&gt;562&lt;/RecNum&gt;&lt;DisplayText&gt;[24]&lt;/DisplayText&gt;&lt;record&gt;&lt;rec-number&gt;562&lt;/rec-number&gt;&lt;foreign-keys&gt;&lt;key app="EN" db-id="r2p5rr9s7p9xfpe9vz2vwfa7p0eszdv5tvat" timestamp="1488984678"&gt;562&lt;/key&gt;&lt;key app="ENWeb" db-id=""&gt;0&lt;/key&gt;&lt;/foreign-keys&gt;&lt;ref-type name="Journal Article"&gt;17&lt;/ref-type&gt;&lt;contributors&gt;&lt;authors&gt;&lt;author&gt;Meunier, M.&lt;/author&gt;&lt;/authors&gt;&lt;/contributors&gt;&lt;titles&gt;&lt;title&gt;Diffusion coefficients of small gas molecules in amorphous cis-1,4-polybutadiene estimated by molecular dynamics simulations&lt;/title&gt;&lt;secondary-title&gt;J Chem Phys&lt;/secondary-title&gt;&lt;/titles&gt;&lt;periodical&gt;&lt;full-title&gt;J Chem Phys&lt;/full-title&gt;&lt;/periodical&gt;&lt;pages&gt;134906&lt;/pages&gt;&lt;volume&gt;123&lt;/volume&gt;&lt;number&gt;13&lt;/number&gt;&lt;dates&gt;&lt;year&gt;2005&lt;/year&gt;&lt;pub-dates&gt;&lt;date&gt;Oct 01&lt;/date&gt;&lt;/pub-dates&gt;&lt;/dates&gt;&lt;isbn&gt;0021-9606 (Print)&amp;#xD;0021-9606 (Linking)&lt;/isbn&gt;&lt;accession-num&gt;16223330&lt;/accession-num&gt;&lt;urls&gt;&lt;related-urls&gt;&lt;url&gt;https://www.ncbi.nlm.nih.gov/pubmed/16223330&lt;/url&gt;&lt;/related-urls&gt;&lt;/urls&gt;&lt;electronic-resource-num&gt;10.1063/1.2049274&lt;/electronic-resource-num&gt;&lt;research-notes&gt;Membrane P=S*D&amp;#xD;NIPS by MD&lt;/research-notes&gt;&lt;/record&gt;&lt;/Cite&gt;&lt;/EndNote&gt;</w:instrText>
      </w:r>
      <w:r w:rsidRPr="00DA234B">
        <w:fldChar w:fldCharType="separate"/>
      </w:r>
      <w:r w:rsidR="003F7E74" w:rsidRPr="00DA234B">
        <w:t>[</w:t>
      </w:r>
      <w:hyperlink w:anchor="_ENREF_24" w:tooltip="Meunier, 2005 #562" w:history="1">
        <w:r w:rsidR="003F7E74" w:rsidRPr="00935A68">
          <w:rPr>
            <w:rStyle w:val="Hyperlink"/>
          </w:rPr>
          <w:t>24</w:t>
        </w:r>
      </w:hyperlink>
      <w:r w:rsidR="003F7E74" w:rsidRPr="00DA234B">
        <w:t>]</w:t>
      </w:r>
      <w:r w:rsidRPr="00DA234B">
        <w:fldChar w:fldCharType="end"/>
      </w:r>
      <w:r w:rsidRPr="00DA234B">
        <w:t xml:space="preserve"> where </w:t>
      </w:r>
      <w:r w:rsidRPr="00DA234B">
        <w:rPr>
          <w:i/>
          <w:iCs/>
        </w:rPr>
        <w:t>N</w:t>
      </w:r>
      <w:r w:rsidRPr="00DA234B">
        <w:rPr>
          <w:i/>
          <w:iCs/>
          <w:vertAlign w:val="subscript"/>
        </w:rPr>
        <w:t>α</w:t>
      </w:r>
      <w:r w:rsidRPr="00DA234B">
        <w:t xml:space="preserve"> is the number of diffusive atoms in the system. These calculations may be performed with the help of Forcite module in MS software package </w:t>
      </w:r>
      <w:r w:rsidRPr="00DA234B">
        <w:fldChar w:fldCharType="begin"/>
      </w:r>
      <w:r w:rsidR="003F7E74" w:rsidRPr="00DA234B">
        <w:instrText xml:space="preserve"> ADDIN EN.CITE &lt;EndNote&gt;&lt;Cite&gt;&lt;Year&gt;2017&lt;/Year&gt;&lt;RecNum&gt;528&lt;/RecNum&gt;&lt;DisplayText&gt;[25]&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Pr="00DA234B">
        <w:fldChar w:fldCharType="separate"/>
      </w:r>
      <w:r w:rsidR="003F7E74" w:rsidRPr="00DA234B">
        <w:t>[</w:t>
      </w:r>
      <w:hyperlink w:anchor="_ENREF_25" w:tooltip=", 2017 #528" w:history="1">
        <w:r w:rsidR="003F7E74" w:rsidRPr="00935A68">
          <w:rPr>
            <w:rStyle w:val="Hyperlink"/>
          </w:rPr>
          <w:t>25</w:t>
        </w:r>
      </w:hyperlink>
      <w:r w:rsidR="003F7E74" w:rsidRPr="00DA234B">
        <w:t>]</w:t>
      </w:r>
      <w:r w:rsidRPr="00DA234B">
        <w:fldChar w:fldCharType="end"/>
      </w:r>
      <w:r w:rsidRPr="00DA234B">
        <w:t xml:space="preserve"> because it contains all these scripts as used in this work. The computed results by Forcite module are needed to be fitted to a straight line (say </w:t>
      </w:r>
      <w:r w:rsidRPr="00DA234B">
        <w:rPr>
          <w:i/>
          <w:iCs/>
        </w:rPr>
        <w:t>y=</w:t>
      </w:r>
      <w:proofErr w:type="spellStart"/>
      <w:r w:rsidRPr="00DA234B">
        <w:rPr>
          <w:i/>
          <w:iCs/>
        </w:rPr>
        <w:t>a×x+b</w:t>
      </w:r>
      <w:proofErr w:type="spellEnd"/>
      <w:r w:rsidRPr="00DA234B">
        <w:t>), then the slope “</w:t>
      </w:r>
      <w:r w:rsidRPr="00DA234B">
        <w:rPr>
          <w:i/>
          <w:iCs/>
        </w:rPr>
        <w:t>a</w:t>
      </w:r>
      <w:r w:rsidRPr="00DA234B">
        <w:t xml:space="preserve">” can be used for calculation of diffusivity as </w:t>
      </w:r>
      <w:r w:rsidRPr="00DA234B">
        <w:rPr>
          <w:position w:val="-10"/>
        </w:rPr>
        <w:object w:dxaOrig="840" w:dyaOrig="340" w14:anchorId="446A31EA">
          <v:shape id="_x0000_i1027" type="#_x0000_t75" style="width:42.05pt;height:16.7pt" o:ole="">
            <v:imagedata r:id="rId12" o:title=""/>
          </v:shape>
          <o:OLEObject Type="Embed" ProgID="Equation.DSMT4" ShapeID="_x0000_i1027" DrawAspect="Content" ObjectID="_1662548397" r:id="rId13"/>
        </w:object>
      </w:r>
      <w:r w:rsidRPr="00DA234B">
        <w:t xml:space="preserve"> </w:t>
      </w:r>
      <w:r w:rsidRPr="00DA234B">
        <w:fldChar w:fldCharType="begin"/>
      </w:r>
      <w:r w:rsidR="003F7E74" w:rsidRPr="00DA234B">
        <w:instrText xml:space="preserve"> ADDIN EN.CITE &lt;EndNote&gt;&lt;Cite&gt;&lt;Year&gt;2017&lt;/Year&gt;&lt;RecNum&gt;528&lt;/RecNum&gt;&lt;DisplayText&gt;[24, 25]&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Cite&gt;&lt;Author&gt;Meunier&lt;/Author&gt;&lt;Year&gt;2005&lt;/Year&gt;&lt;RecNum&gt;562&lt;/RecNum&gt;&lt;record&gt;&lt;rec-number&gt;562&lt;/rec-number&gt;&lt;foreign-keys&gt;&lt;key app="EN" db-id="r2p5rr9s7p9xfpe9vz2vwfa7p0eszdv5tvat" timestamp="1488984678"&gt;562&lt;/key&gt;&lt;key app="ENWeb" db-id=""&gt;0&lt;/key&gt;&lt;/foreign-keys&gt;&lt;ref-type name="Journal Article"&gt;17&lt;/ref-type&gt;&lt;contributors&gt;&lt;authors&gt;&lt;author&gt;Meunier, M.&lt;/author&gt;&lt;/authors&gt;&lt;/contributors&gt;&lt;titles&gt;&lt;title&gt;Diffusion coefficients of small gas molecules in amorphous cis-1,4-polybutadiene estimated by molecular dynamics simulations&lt;/title&gt;&lt;secondary-title&gt;J Chem Phys&lt;/secondary-title&gt;&lt;/titles&gt;&lt;periodical&gt;&lt;full-title&gt;J Chem Phys&lt;/full-title&gt;&lt;/periodical&gt;&lt;pages&gt;134906&lt;/pages&gt;&lt;volume&gt;123&lt;/volume&gt;&lt;number&gt;13&lt;/number&gt;&lt;dates&gt;&lt;year&gt;2005&lt;/year&gt;&lt;pub-dates&gt;&lt;date&gt;Oct 01&lt;/date&gt;&lt;/pub-dates&gt;&lt;/dates&gt;&lt;isbn&gt;0021-9606 (Print)&amp;#xD;0021-9606 (Linking)&lt;/isbn&gt;&lt;accession-num&gt;16223330&lt;/accession-num&gt;&lt;urls&gt;&lt;related-urls&gt;&lt;url&gt;https://www.ncbi.nlm.nih.gov/pubmed/16223330&lt;/url&gt;&lt;/related-urls&gt;&lt;/urls&gt;&lt;electronic-resource-num&gt;10.1063/1.2049274&lt;/electronic-resource-num&gt;&lt;research-notes&gt;Membrane P=S*D&amp;#xD;NIPS by MD&lt;/research-notes&gt;&lt;/record&gt;&lt;/Cite&gt;&lt;/EndNote&gt;</w:instrText>
      </w:r>
      <w:r w:rsidRPr="00DA234B">
        <w:fldChar w:fldCharType="separate"/>
      </w:r>
      <w:r w:rsidR="003F7E74" w:rsidRPr="00DA234B">
        <w:t>[</w:t>
      </w:r>
      <w:hyperlink w:anchor="_ENREF_24" w:tooltip="Meunier, 2005 #562" w:history="1">
        <w:r w:rsidR="003F7E74" w:rsidRPr="00935A68">
          <w:rPr>
            <w:rStyle w:val="Hyperlink"/>
          </w:rPr>
          <w:t>24</w:t>
        </w:r>
      </w:hyperlink>
      <w:r w:rsidR="003F7E74" w:rsidRPr="00DA234B">
        <w:t xml:space="preserve">, </w:t>
      </w:r>
      <w:hyperlink w:anchor="_ENREF_25" w:tooltip=", 2017 #528" w:history="1">
        <w:r w:rsidR="003F7E74" w:rsidRPr="00935A68">
          <w:rPr>
            <w:rStyle w:val="Hyperlink"/>
          </w:rPr>
          <w:t>25</w:t>
        </w:r>
      </w:hyperlink>
      <w:r w:rsidR="003F7E74" w:rsidRPr="00DA234B">
        <w:t>]</w:t>
      </w:r>
      <w:r w:rsidRPr="00DA234B">
        <w:fldChar w:fldCharType="end"/>
      </w:r>
      <w:r w:rsidRPr="00DA234B">
        <w:t xml:space="preserve"> which is in unit of A°</w:t>
      </w:r>
      <w:r w:rsidRPr="00DA234B">
        <w:rPr>
          <w:vertAlign w:val="superscript"/>
        </w:rPr>
        <w:t>2</w:t>
      </w:r>
      <w:r w:rsidRPr="00DA234B">
        <w:t>/</w:t>
      </w:r>
      <w:proofErr w:type="spellStart"/>
      <w:r w:rsidRPr="00DA234B">
        <w:t>ps</w:t>
      </w:r>
      <w:proofErr w:type="spellEnd"/>
      <w:r w:rsidRPr="00DA234B">
        <w:t xml:space="preserve"> (square of Angstrom per Pico second) and can be converted to cm</w:t>
      </w:r>
      <w:r w:rsidRPr="00DA234B">
        <w:rPr>
          <w:vertAlign w:val="superscript"/>
        </w:rPr>
        <w:t>2</w:t>
      </w:r>
      <w:r w:rsidRPr="00DA234B">
        <w:t>/s unit multiplying it by 10</w:t>
      </w:r>
      <w:r w:rsidRPr="00DA234B">
        <w:rPr>
          <w:vertAlign w:val="superscript"/>
        </w:rPr>
        <w:t>-4</w:t>
      </w:r>
      <w:r w:rsidRPr="00DA234B">
        <w:t xml:space="preserve">. To perform simulations, the atomistic models were optimized geometrically and energetically minimized using Universal Force Field (UFF) implemented in the Forcite module of MS software package </w:t>
      </w:r>
      <w:r w:rsidRPr="00DA234B">
        <w:fldChar w:fldCharType="begin">
          <w:fldData xml:space="preserve">PEVuZE5vdGU+PENpdGU+PEF1dGhvcj5NZXRyb3BvbGlzPC9BdXRob3I+PFllYXI+MTk1MzwvWWVh
cj48UmVjTnVtPjQ4MjY8L1JlY051bT48RGlzcGxheVRleHQ+WzI2LTI4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4NTk8L1JlY051bT48cmVjb3JkPjxyZWMtbnVtYmVy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</w:fldData>
        </w:fldChar>
      </w:r>
      <w:r w:rsidR="003F7E74" w:rsidRPr="00DA234B">
        <w:instrText xml:space="preserve"> ADDIN EN.CITE </w:instrText>
      </w:r>
      <w:r w:rsidR="003F7E74" w:rsidRPr="00DA234B">
        <w:fldChar w:fldCharType="begin">
          <w:fldData xml:space="preserve">PEVuZE5vdGU+PENpdGU+PEF1dGhvcj5NZXRyb3BvbGlzPC9BdXRob3I+PFllYXI+MTk1MzwvWWVh
cj48UmVjTnVtPjQ4MjY8L1JlY051bT48RGlzcGxheVRleHQ+WzI2LTI4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4NTk8L1JlY051bT48cmVjb3JkPjxyZWMtbnVtYmVy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</w:fldData>
        </w:fldChar>
      </w:r>
      <w:r w:rsidR="003F7E74" w:rsidRPr="00DA234B">
        <w:instrText xml:space="preserve"> ADDIN EN.CITE.DATA </w:instrText>
      </w:r>
      <w:r w:rsidR="003F7E74" w:rsidRPr="00DA234B">
        <w:fldChar w:fldCharType="end"/>
      </w:r>
      <w:r w:rsidRPr="00DA234B">
        <w:fldChar w:fldCharType="separate"/>
      </w:r>
      <w:r w:rsidR="003F7E74" w:rsidRPr="00DA234B">
        <w:t>[</w:t>
      </w:r>
      <w:hyperlink w:anchor="_ENREF_26" w:tooltip="Metropolis, 1953 #4826" w:history="1">
        <w:r w:rsidR="003F7E74" w:rsidRPr="00935A68">
          <w:rPr>
            <w:rStyle w:val="Hyperlink"/>
          </w:rPr>
          <w:t>26-28</w:t>
        </w:r>
      </w:hyperlink>
      <w:r w:rsidR="003F7E74" w:rsidRPr="00DA234B">
        <w:t>]</w:t>
      </w:r>
      <w:r w:rsidRPr="00DA234B">
        <w:fldChar w:fldCharType="end"/>
      </w:r>
      <w:r w:rsidRPr="00DA234B">
        <w:t xml:space="preserve">. The optimized structures then used an input atomistic models in Amorphous Cell module. As it is possible that the molecules being unequally distributed throughout the created cell, the cells need to be relaxed. For this, an energy minimization is followed by a short NPT-ensemble MD simulation with a periodically changing temperature known as annealing to equilibrate the cell. To calculate MSD, another molecular </w:t>
      </w:r>
      <w:proofErr w:type="gramStart"/>
      <w:r w:rsidRPr="00DA234B">
        <w:t>dynamics</w:t>
      </w:r>
      <w:proofErr w:type="gramEnd"/>
      <w:r w:rsidRPr="00DA234B">
        <w:t xml:space="preserve"> simulation at NVE ensemble was performed. The MSD data then can be used for calculation of diffusivity as mentioned. </w:t>
      </w:r>
    </w:p>
    <w:p w14:paraId="1C09C829" w14:textId="77777777" w:rsidR="006D6963" w:rsidRPr="00DA234B" w:rsidRDefault="006D6963" w:rsidP="003F7E74">
      <w:r w:rsidRPr="00DA234B">
        <w:rPr>
          <w:b/>
          <w:bCs/>
          <w:i/>
          <w:iCs/>
        </w:rPr>
        <w:t>Physio-sorption</w:t>
      </w:r>
      <w:r w:rsidRPr="00DA234B">
        <w:t xml:space="preserve"> was investigated using the Metropolis and configurational bias Monte Carlo techniques </w:t>
      </w:r>
      <w:r w:rsidRPr="00DA234B">
        <w:fldChar w:fldCharType="begin">
          <w:fldData xml:space="preserve">PEVuZE5vdGU+PENpdGU+PEF1dGhvcj5GcmVua2VsPC9BdXRob3I+PFllYXI+MjAwMjwvWWVhcj48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</w:fldData>
        </w:fldChar>
      </w:r>
      <w:r w:rsidR="003F7E74" w:rsidRPr="00DA234B">
        <w:instrText xml:space="preserve"> ADDIN EN.CITE </w:instrText>
      </w:r>
      <w:r w:rsidR="003F7E74" w:rsidRPr="00DA234B">
        <w:fldChar w:fldCharType="begin">
          <w:fldData xml:space="preserve">PEVuZE5vdGU+PENpdGU+PEF1dGhvcj5GcmVua2VsPC9BdXRob3I+PFllYXI+MjAwMjwvWWVhcj48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</w:fldData>
        </w:fldChar>
      </w:r>
      <w:r w:rsidR="003F7E74" w:rsidRPr="00DA234B">
        <w:instrText xml:space="preserve"> ADDIN EN.CITE.DATA </w:instrText>
      </w:r>
      <w:r w:rsidR="003F7E74" w:rsidRPr="00DA234B">
        <w:fldChar w:fldCharType="end"/>
      </w:r>
      <w:r w:rsidRPr="00DA234B">
        <w:fldChar w:fldCharType="separate"/>
      </w:r>
      <w:r w:rsidR="003F7E74" w:rsidRPr="00DA234B">
        <w:t>[</w:t>
      </w:r>
      <w:hyperlink w:anchor="_ENREF_29" w:tooltip="Frenkel, 2002 #829" w:history="1">
        <w:r w:rsidR="003F7E74" w:rsidRPr="00935A68">
          <w:rPr>
            <w:rStyle w:val="Hyperlink"/>
          </w:rPr>
          <w:t>29-32</w:t>
        </w:r>
      </w:hyperlink>
      <w:r w:rsidR="003F7E74" w:rsidRPr="00DA234B">
        <w:t>]</w:t>
      </w:r>
      <w:r w:rsidRPr="00DA234B">
        <w:fldChar w:fldCharType="end"/>
      </w:r>
      <w:r w:rsidRPr="00DA234B">
        <w:t xml:space="preserve"> according to a simulated annealing schedule </w:t>
      </w:r>
      <w:r w:rsidRPr="00DA234B">
        <w:fldChar w:fldCharType="begin">
          <w:fldData xml:space="preserve">PEVuZE5vdGU+PENpdGU+PFllYXI+MjAxNzwvWWVhcj48UmVjTnVtPjUyODwvUmVjTnVtPjxEaXNw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</w:fldData>
        </w:fldChar>
      </w:r>
      <w:r w:rsidR="003F7E74" w:rsidRPr="00DA234B">
        <w:instrText xml:space="preserve"> ADDIN EN.CITE </w:instrText>
      </w:r>
      <w:r w:rsidR="003F7E74" w:rsidRPr="00DA234B">
        <w:fldChar w:fldCharType="begin">
          <w:fldData xml:space="preserve">PEVuZE5vdGU+PENpdGU+PFllYXI+MjAxNzwvWWVhcj48UmVjTnVtPjUyODwvUmVjTnVtPjxEaXNw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</w:fldData>
        </w:fldChar>
      </w:r>
      <w:r w:rsidR="003F7E74" w:rsidRPr="00DA234B">
        <w:instrText xml:space="preserve"> ADDIN EN.CITE.DATA </w:instrText>
      </w:r>
      <w:r w:rsidR="003F7E74" w:rsidRPr="00DA234B">
        <w:fldChar w:fldCharType="end"/>
      </w:r>
      <w:r w:rsidRPr="00DA234B">
        <w:fldChar w:fldCharType="separate"/>
      </w:r>
      <w:r w:rsidR="003F7E74" w:rsidRPr="00DA234B">
        <w:t>[</w:t>
      </w:r>
      <w:hyperlink w:anchor="_ENREF_25" w:tooltip=", 2017 #528" w:history="1">
        <w:r w:rsidR="003F7E74" w:rsidRPr="00935A68">
          <w:rPr>
            <w:rStyle w:val="Hyperlink"/>
          </w:rPr>
          <w:t>25-28</w:t>
        </w:r>
      </w:hyperlink>
      <w:r w:rsidR="003F7E74" w:rsidRPr="00DA234B">
        <w:t>]</w:t>
      </w:r>
      <w:r w:rsidRPr="00DA234B">
        <w:fldChar w:fldCharType="end"/>
      </w:r>
      <w:r w:rsidRPr="00DA234B">
        <w:t xml:space="preserve"> to study the interactions between solid structures and gases </w:t>
      </w:r>
      <w:r w:rsidRPr="00DA234B">
        <w:fldChar w:fldCharType="begin"/>
      </w:r>
      <w:r w:rsidR="003F7E74" w:rsidRPr="00DA234B">
        <w:instrText xml:space="preserve"> ADDIN EN.CITE &lt;EndNote&gt;&lt;Cite&gt;&lt;Author&gt;Karezani&lt;/Author&gt;&lt;Year&gt;2017&lt;/Year&gt;&lt;RecNum&gt;676&lt;/RecNum&gt;&lt;DisplayText&gt;[10]&lt;/DisplayText&gt;&lt;record&gt;&lt;rec-number&gt;676&lt;/rec-number&gt;&lt;foreign-keys&gt;&lt;key app="EN" db-id="r2p5rr9s7p9xfpe9vz2vwfa7p0eszdv5tvat" timestamp="1496178211"&gt;676&lt;/key&gt;&lt;key app="ENWeb" db-id=""&gt;0&lt;/key&gt;&lt;/foreign-keys&gt;&lt;ref-type name="Journal Article"&gt;17&lt;/ref-type&gt;&lt;contributors&gt;&lt;authors&gt;&lt;author&gt;Karezani, Edris&lt;/author&gt;&lt;author&gt;Hallajisani, Ahmad&lt;/author&gt;&lt;author&gt;Asgarpour Khansary, Milad&lt;/author&gt;&lt;/authors&gt;&lt;/contributors&gt;&lt;titles&gt;&lt;title&gt;A quantum mechanics/molecular mechanics (QM/MM) investigation on the mechanism of adsorptive removal of heavy metal ions by lignin: single and competitive ion adsorption&lt;/title&gt;&lt;secondary-title&gt;Cellulose&lt;/secondary-title&gt;&lt;/titles&gt;&lt;periodical&gt;&lt;full-title&gt;Cellulose&lt;/full-title&gt;&lt;/periodical&gt;&lt;pages&gt;3131-3143&lt;/pages&gt;&lt;volume&gt;24&lt;/volume&gt;&lt;number&gt;8&lt;/number&gt;&lt;dates&gt;&lt;year&gt;2017&lt;/year&gt;&lt;/dates&gt;&lt;isbn&gt;0969-0239&amp;#xD;1572-882X&lt;/isbn&gt;&lt;urls&gt;&lt;/urls&gt;&lt;electronic-resource-num&gt;10.1007/s10570-017-1329-3&lt;/electronic-resource-num&gt;&lt;research-notes&gt;Lignin MD&lt;/research-notes&gt;&lt;/record&gt;&lt;/Cite&gt;&lt;/EndNote&gt;</w:instrText>
      </w:r>
      <w:r w:rsidRPr="00DA234B">
        <w:fldChar w:fldCharType="separate"/>
      </w:r>
      <w:r w:rsidR="003F7E74" w:rsidRPr="00DA234B">
        <w:t>[</w:t>
      </w:r>
      <w:hyperlink w:anchor="_ENREF_10" w:tooltip="Karezani, 2017 #676" w:history="1">
        <w:r w:rsidR="003F7E74" w:rsidRPr="00935A68">
          <w:rPr>
            <w:rStyle w:val="Hyperlink"/>
          </w:rPr>
          <w:t>10</w:t>
        </w:r>
      </w:hyperlink>
      <w:r w:rsidR="003F7E74" w:rsidRPr="00DA234B">
        <w:t>]</w:t>
      </w:r>
      <w:r w:rsidRPr="00DA234B">
        <w:fldChar w:fldCharType="end"/>
      </w:r>
      <w:r w:rsidRPr="00DA234B">
        <w:t xml:space="preserve">. In this techniques, a canonical ensemble is constructed in which loading of all one peer of considered pairs (say screen) on the other peer (say base) as well as the temperature are fixed </w:t>
      </w:r>
      <w:r w:rsidRPr="00DA234B">
        <w:fldChar w:fldCharType="begin">
          <w:fldData xml:space="preserve">PEVuZE5vdGU+PENpdGU+PEF1dGhvcj5NZXRyb3BvbGlzPC9BdXRob3I+PFllYXI+MTk1MzwvWWVh
cj48UmVjTnVtPjQ4MjY8L1JlY051bT48RGlzcGxheVRleHQ+WzI2LTI4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4NTk8L1JlY051bT48cmVjb3JkPjxyZWMtbnVtYmVy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</w:fldData>
        </w:fldChar>
      </w:r>
      <w:r w:rsidR="003F7E74" w:rsidRPr="00DA234B">
        <w:instrText xml:space="preserve"> ADDIN EN.CITE </w:instrText>
      </w:r>
      <w:r w:rsidR="003F7E74" w:rsidRPr="00DA234B">
        <w:fldChar w:fldCharType="begin">
          <w:fldData xml:space="preserve">PEVuZE5vdGU+PENpdGU+PEF1dGhvcj5NZXRyb3BvbGlzPC9BdXRob3I+PFllYXI+MTk1MzwvWWVh
cj48UmVjTnVtPjQ4MjY8L1JlY051bT48RGlzcGxheVRleHQ+WzI2LTI4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4NTk8L1JlY051bT48cmVjb3JkPjxyZWMtbnVtYmVy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</w:fldData>
        </w:fldChar>
      </w:r>
      <w:r w:rsidR="003F7E74" w:rsidRPr="00DA234B">
        <w:instrText xml:space="preserve"> ADDIN EN.CITE.DATA </w:instrText>
      </w:r>
      <w:r w:rsidR="003F7E74" w:rsidRPr="00DA234B">
        <w:fldChar w:fldCharType="end"/>
      </w:r>
      <w:r w:rsidRPr="00DA234B">
        <w:fldChar w:fldCharType="separate"/>
      </w:r>
      <w:r w:rsidR="003F7E74" w:rsidRPr="00DA234B">
        <w:t>[</w:t>
      </w:r>
      <w:hyperlink w:anchor="_ENREF_26" w:tooltip="Metropolis, 1953 #4826" w:history="1">
        <w:r w:rsidR="003F7E74" w:rsidRPr="00935A68">
          <w:rPr>
            <w:rStyle w:val="Hyperlink"/>
          </w:rPr>
          <w:t>26-28</w:t>
        </w:r>
      </w:hyperlink>
      <w:r w:rsidR="003F7E74" w:rsidRPr="00DA234B">
        <w:t>]</w:t>
      </w:r>
      <w:r w:rsidRPr="00DA234B">
        <w:fldChar w:fldCharType="end"/>
      </w:r>
      <w:r w:rsidRPr="00DA234B">
        <w:t xml:space="preserve"> and candidate pairs are sampled from this canonical ensemble. Each configuration </w:t>
      </w:r>
      <w:r w:rsidRPr="00DA234B">
        <w:rPr>
          <w:i/>
          <w:iCs/>
        </w:rPr>
        <w:t>i</w:t>
      </w:r>
      <w:r w:rsidRPr="00DA234B">
        <w:t xml:space="preserve"> could have a probability </w:t>
      </w:r>
      <w:r w:rsidRPr="00DA234B">
        <w:rPr>
          <w:position w:val="-14"/>
        </w:rPr>
        <w:object w:dxaOrig="2240" w:dyaOrig="400" w14:anchorId="3909C410">
          <v:shape id="_x0000_i1028" type="#_x0000_t75" style="width:112.3pt;height:20.15pt" o:ole="">
            <v:imagedata r:id="rId14" o:title=""/>
          </v:shape>
          <o:OLEObject Type="Embed" ProgID="Equation.DSMT4" ShapeID="_x0000_i1028" DrawAspect="Content" ObjectID="_1662548398" r:id="rId15"/>
        </w:object>
      </w:r>
      <w:r w:rsidRPr="00DA234B">
        <w:t xml:space="preserve"> </w:t>
      </w:r>
      <w:r w:rsidRPr="00DA234B">
        <w:fldChar w:fldCharType="begin">
          <w:fldData xml:space="preserve">PEVuZE5vdGU+PENpdGU+PEF1dGhvcj5GcmVua2VsPC9BdXRob3I+PFllYXI+MjAwMjwvWWVhcj48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</w:fldData>
        </w:fldChar>
      </w:r>
      <w:r w:rsidR="003F7E74" w:rsidRPr="00DA234B">
        <w:instrText xml:space="preserve"> ADDIN EN.CITE </w:instrText>
      </w:r>
      <w:r w:rsidR="003F7E74" w:rsidRPr="00DA234B">
        <w:fldChar w:fldCharType="begin">
          <w:fldData xml:space="preserve">PEVuZE5vdGU+PENpdGU+PEF1dGhvcj5GcmVua2VsPC9BdXRob3I+PFllYXI+MjAwMjwvWWVhcj48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</w:fldData>
        </w:fldChar>
      </w:r>
      <w:r w:rsidR="003F7E74" w:rsidRPr="00DA234B">
        <w:instrText xml:space="preserve"> ADDIN EN.CITE.DATA </w:instrText>
      </w:r>
      <w:r w:rsidR="003F7E74" w:rsidRPr="00DA234B">
        <w:fldChar w:fldCharType="end"/>
      </w:r>
      <w:r w:rsidRPr="00DA234B">
        <w:fldChar w:fldCharType="separate"/>
      </w:r>
      <w:r w:rsidR="003F7E74" w:rsidRPr="00DA234B">
        <w:t>[</w:t>
      </w:r>
      <w:hyperlink w:anchor="_ENREF_29" w:tooltip="Frenkel, 2002 #829" w:history="1">
        <w:r w:rsidR="003F7E74" w:rsidRPr="00935A68">
          <w:rPr>
            <w:rStyle w:val="Hyperlink"/>
          </w:rPr>
          <w:t>29-32</w:t>
        </w:r>
      </w:hyperlink>
      <w:r w:rsidR="003F7E74" w:rsidRPr="00DA234B">
        <w:t>]</w:t>
      </w:r>
      <w:r w:rsidRPr="00DA234B">
        <w:fldChar w:fldCharType="end"/>
      </w:r>
      <w:r w:rsidRPr="00DA234B">
        <w:t xml:space="preserve"> where </w:t>
      </w:r>
      <w:r w:rsidRPr="00DA234B">
        <w:rPr>
          <w:i/>
          <w:iCs/>
        </w:rPr>
        <w:t>k</w:t>
      </w:r>
      <w:r w:rsidRPr="00DA234B">
        <w:rPr>
          <w:i/>
          <w:iCs/>
          <w:vertAlign w:val="subscript"/>
        </w:rPr>
        <w:t>B</w:t>
      </w:r>
      <w:r w:rsidRPr="00DA234B">
        <w:t xml:space="preserve"> is the Boltzmann constant (1.38064852×10</w:t>
      </w:r>
      <w:r w:rsidRPr="00DA234B">
        <w:rPr>
          <w:vertAlign w:val="superscript"/>
        </w:rPr>
        <w:t>-23</w:t>
      </w:r>
      <w:r w:rsidRPr="00DA234B">
        <w:t xml:space="preserve"> </w:t>
      </w:r>
      <w:r w:rsidRPr="00DA234B">
        <w:rPr>
          <w:i/>
          <w:iCs/>
        </w:rPr>
        <w:t>J</w:t>
      </w:r>
      <w:r w:rsidRPr="00DA234B">
        <w:t>/</w:t>
      </w:r>
      <w:r w:rsidRPr="00DA234B">
        <w:rPr>
          <w:i/>
          <w:iCs/>
        </w:rPr>
        <w:t>K</w:t>
      </w:r>
      <w:r w:rsidRPr="00DA234B">
        <w:t xml:space="preserve">) and </w:t>
      </w:r>
      <w:r w:rsidRPr="00DA234B">
        <w:rPr>
          <w:i/>
          <w:iCs/>
        </w:rPr>
        <w:t>T</w:t>
      </w:r>
      <w:r w:rsidRPr="00DA234B">
        <w:t xml:space="preserve"> is the absolute temperature (Kelvin), </w:t>
      </w:r>
      <w:r w:rsidRPr="00DA234B">
        <w:rPr>
          <w:i/>
          <w:iCs/>
        </w:rPr>
        <w:t>C</w:t>
      </w:r>
      <w:r w:rsidRPr="00DA234B">
        <w:t xml:space="preserve"> is an arbitrary constant and </w:t>
      </w:r>
      <w:proofErr w:type="spellStart"/>
      <w:r w:rsidRPr="00DA234B">
        <w:rPr>
          <w:i/>
          <w:iCs/>
        </w:rPr>
        <w:t>E</w:t>
      </w:r>
      <w:r w:rsidRPr="00DA234B">
        <w:rPr>
          <w:i/>
          <w:iCs/>
          <w:vertAlign w:val="subscript"/>
        </w:rPr>
        <w:t>i</w:t>
      </w:r>
      <w:proofErr w:type="spellEnd"/>
      <w:r w:rsidRPr="00DA234B">
        <w:rPr>
          <w:i/>
          <w:iCs/>
        </w:rPr>
        <w:t xml:space="preserve"> </w:t>
      </w:r>
      <w:r w:rsidRPr="00DA234B">
        <w:t xml:space="preserve">is the total energy of configuration </w:t>
      </w:r>
      <w:r w:rsidRPr="00DA234B">
        <w:rPr>
          <w:i/>
          <w:iCs/>
        </w:rPr>
        <w:t xml:space="preserve">i </w:t>
      </w:r>
      <w:r w:rsidRPr="00DA234B">
        <w:t xml:space="preserve">which is given as a sum of (1) intermolecular energy between the screen molecules, (2) interaction energy between the base and screen molecules, and (3) total intramolecular energy of the screen molecules. As the energy contribution of base is constant due to fixed structure, therefore, in simulations, the intramolecular energy of base vanishes and was not considered therefore. Metropolis and configurational bias Monte Carlo are already incorporated in MS software package </w:t>
      </w:r>
      <w:r w:rsidRPr="00DA234B">
        <w:fldChar w:fldCharType="begin"/>
      </w:r>
      <w:r w:rsidR="003F7E74" w:rsidRPr="00DA234B">
        <w:instrText xml:space="preserve"> ADDIN EN.CITE &lt;EndNote&gt;&lt;Cite&gt;&lt;Year&gt;2017&lt;/Year&gt;&lt;RecNum&gt;528&lt;/RecNum&gt;&lt;DisplayText&gt;[25]&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Pr="00DA234B">
        <w:fldChar w:fldCharType="separate"/>
      </w:r>
      <w:r w:rsidR="003F7E74" w:rsidRPr="00DA234B">
        <w:t>[</w:t>
      </w:r>
      <w:hyperlink w:anchor="_ENREF_25" w:tooltip=", 2017 #528" w:history="1">
        <w:r w:rsidR="003F7E74" w:rsidRPr="00935A68">
          <w:rPr>
            <w:rStyle w:val="Hyperlink"/>
          </w:rPr>
          <w:t>25</w:t>
        </w:r>
      </w:hyperlink>
      <w:r w:rsidR="003F7E74" w:rsidRPr="00DA234B">
        <w:t>]</w:t>
      </w:r>
      <w:r w:rsidRPr="00DA234B">
        <w:fldChar w:fldCharType="end"/>
      </w:r>
      <w:r w:rsidRPr="00DA234B">
        <w:t xml:space="preserve"> under Adsorption locator and sorption modules which is used here for the aforementioned calculations. To perform simulations, the atomistic models were optimized geometrically and energetically minimized using a </w:t>
      </w:r>
      <w:bookmarkStart w:id="4" w:name="OLE_LINK5"/>
      <w:bookmarkStart w:id="5" w:name="OLE_LINK6"/>
      <w:bookmarkStart w:id="6" w:name="OLE_LINK7"/>
      <w:r w:rsidRPr="00DA234B">
        <w:t xml:space="preserve">Universal </w:t>
      </w:r>
      <w:r w:rsidRPr="00DA234B">
        <w:lastRenderedPageBreak/>
        <w:t xml:space="preserve">Force Field (UFF) </w:t>
      </w:r>
      <w:bookmarkEnd w:id="4"/>
      <w:bookmarkEnd w:id="5"/>
      <w:bookmarkEnd w:id="6"/>
      <w:r w:rsidRPr="00DA234B">
        <w:t xml:space="preserve">implemented in the Forcite module of MS software package </w:t>
      </w:r>
      <w:r w:rsidRPr="00DA234B">
        <w:fldChar w:fldCharType="begin">
          <w:fldData xml:space="preserve">PEVuZE5vdGU+PENpdGU+PEF1dGhvcj5NZXRyb3BvbGlzPC9BdXRob3I+PFllYXI+MTk1MzwvWWVh
cj48UmVjTnVtPjQ4MjY8L1JlY051bT48RGlzcGxheVRleHQ+WzI2LTI4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4NTk8L1JlY051bT48cmVjb3JkPjxyZWMtbnVtYmVy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</w:fldData>
        </w:fldChar>
      </w:r>
      <w:r w:rsidR="003F7E74" w:rsidRPr="00DA234B">
        <w:instrText xml:space="preserve"> ADDIN EN.CITE </w:instrText>
      </w:r>
      <w:r w:rsidR="003F7E74" w:rsidRPr="00DA234B">
        <w:fldChar w:fldCharType="begin">
          <w:fldData xml:space="preserve">PEVuZE5vdGU+PENpdGU+PEF1dGhvcj5NZXRyb3BvbGlzPC9BdXRob3I+PFllYXI+MTk1MzwvWWVh
cj48UmVjTnVtPjQ4MjY8L1JlY051bT48RGlzcGxheVRleHQ+WzI2LTI4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4NTk8L1JlY051bT48cmVjb3JkPjxyZWMtbnVtYmVy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</w:fldData>
        </w:fldChar>
      </w:r>
      <w:r w:rsidR="003F7E74" w:rsidRPr="00DA234B">
        <w:instrText xml:space="preserve"> ADDIN EN.CITE.DATA </w:instrText>
      </w:r>
      <w:r w:rsidR="003F7E74" w:rsidRPr="00DA234B">
        <w:fldChar w:fldCharType="end"/>
      </w:r>
      <w:r w:rsidRPr="00DA234B">
        <w:fldChar w:fldCharType="separate"/>
      </w:r>
      <w:r w:rsidR="003F7E74" w:rsidRPr="00DA234B">
        <w:t>[</w:t>
      </w:r>
      <w:hyperlink w:anchor="_ENREF_26" w:tooltip="Metropolis, 1953 #4826" w:history="1">
        <w:r w:rsidR="003F7E74" w:rsidRPr="00935A68">
          <w:rPr>
            <w:rStyle w:val="Hyperlink"/>
          </w:rPr>
          <w:t>26-28</w:t>
        </w:r>
      </w:hyperlink>
      <w:r w:rsidR="003F7E74" w:rsidRPr="00DA234B">
        <w:t>]</w:t>
      </w:r>
      <w:r w:rsidRPr="00DA234B">
        <w:fldChar w:fldCharType="end"/>
      </w:r>
      <w:r w:rsidRPr="00DA234B">
        <w:t xml:space="preserve">. The optimized structures then used an input atomistic models in adsorption locator module and calculations were performed. To ensure consistency of calculations, for each sample, runs were repeated 10 times. </w:t>
      </w:r>
    </w:p>
    <w:p w14:paraId="3E507AC0" w14:textId="77777777" w:rsidR="00F030C8" w:rsidRPr="00DA234B" w:rsidRDefault="003652EE" w:rsidP="00083A55">
      <w:r w:rsidRPr="00DA234B">
        <w:rPr>
          <w:b/>
          <w:bCs/>
          <w:i/>
          <w:iCs/>
        </w:rPr>
        <w:t xml:space="preserve">Energy barriers and </w:t>
      </w:r>
      <w:r w:rsidR="00F030C8" w:rsidRPr="00DA234B">
        <w:rPr>
          <w:b/>
          <w:bCs/>
          <w:i/>
          <w:iCs/>
        </w:rPr>
        <w:t>Reaction rates (Chemo-sorption)</w:t>
      </w:r>
      <w:r w:rsidR="00F030C8" w:rsidRPr="00DA234B">
        <w:t xml:space="preserve"> were calculated by use of the transition state theory of chemical reactions formulated by </w:t>
      </w:r>
      <w:proofErr w:type="spellStart"/>
      <w:r w:rsidR="00F030C8" w:rsidRPr="00DA234B">
        <w:t>wigner-eyring-polanyi-evans</w:t>
      </w:r>
      <w:proofErr w:type="spellEnd"/>
      <w:r w:rsidR="00F030C8" w:rsidRPr="00DA234B">
        <w:t xml:space="preserve"> (WEPE)</w:t>
      </w:r>
      <w:r w:rsidR="00E31D5D" w:rsidRPr="00DA234B">
        <w:t xml:space="preserve"> </w:t>
      </w:r>
      <w:r w:rsidR="00E31D5D" w:rsidRPr="00DA234B">
        <w:fldChar w:fldCharType="begin">
          <w:fldData xml:space="preserve">PEVuZE5vdGU+PENpdGU+PEF1dGhvcj5FeXJpbmc8L0F1dGhvcj48WWVhcj4xOTM1PC9ZZWFyPjxS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</w:fldData>
        </w:fldChar>
      </w:r>
      <w:r w:rsidR="009118BE" w:rsidRPr="00DA234B">
        <w:instrText xml:space="preserve"> ADDIN EN.CITE </w:instrText>
      </w:r>
      <w:r w:rsidR="009118BE" w:rsidRPr="00DA234B">
        <w:fldChar w:fldCharType="begin">
          <w:fldData xml:space="preserve">PEVuZE5vdGU+PENpdGU+PEF1dGhvcj5FeXJpbmc8L0F1dGhvcj48WWVhcj4xOTM1PC9ZZWFyPjxS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</w:fldData>
        </w:fldChar>
      </w:r>
      <w:r w:rsidR="009118BE" w:rsidRPr="00DA234B">
        <w:instrText xml:space="preserve"> ADDIN EN.CITE.DATA </w:instrText>
      </w:r>
      <w:r w:rsidR="009118BE" w:rsidRPr="00DA234B">
        <w:fldChar w:fldCharType="end"/>
      </w:r>
      <w:r w:rsidR="00E31D5D" w:rsidRPr="00DA234B">
        <w:fldChar w:fldCharType="separate"/>
      </w:r>
      <w:r w:rsidR="009118BE" w:rsidRPr="00DA234B">
        <w:t>[</w:t>
      </w:r>
      <w:hyperlink w:anchor="_ENREF_33" w:tooltip="Eyring, 1935 #1012" w:history="1">
        <w:r w:rsidR="009118BE" w:rsidRPr="00935A68">
          <w:rPr>
            <w:rStyle w:val="Hyperlink"/>
          </w:rPr>
          <w:t>33-35</w:t>
        </w:r>
      </w:hyperlink>
      <w:r w:rsidR="009118BE" w:rsidRPr="00DA234B">
        <w:t>]</w:t>
      </w:r>
      <w:r w:rsidR="00E31D5D" w:rsidRPr="00DA234B">
        <w:fldChar w:fldCharType="end"/>
      </w:r>
      <w:r w:rsidR="00F030C8" w:rsidRPr="00DA234B">
        <w:t>, the free energies of chemical reactions were used which were calculated through a vibrational analysis from first principles calculations</w:t>
      </w:r>
      <w:r w:rsidR="009118BE" w:rsidRPr="00DA234B">
        <w:t xml:space="preserve"> </w:t>
      </w:r>
      <w:r w:rsidR="009118BE" w:rsidRPr="00DA234B">
        <w:fldChar w:fldCharType="begin"/>
      </w:r>
      <w:r w:rsidR="00DE1650" w:rsidRPr="00DA234B">
        <w:instrText xml:space="preserve"> ADDIN EN.CITE &lt;EndNote&gt;&lt;Cite&gt;&lt;Author&gt;Minkin&lt;/Author&gt;&lt;Year&gt;2012&lt;/Year&gt;&lt;RecNum&gt;1013&lt;/RecNum&gt;&lt;DisplayText&gt;[36-38]&lt;/DisplayText&gt;&lt;record&gt;&lt;rec-number&gt;1013&lt;/rec-number&gt;&lt;foreign-keys&gt;&lt;key app="EN" db-id="r2p5rr9s7p9xfpe9vz2vwfa7p0eszdv5tvat" timestamp="1511323410"&gt;1013&lt;/key&gt;&lt;/foreign-keys&gt;&lt;ref-type name="Book"&gt;6&lt;/ref-type&gt;&lt;contributors&gt;&lt;authors&gt;&lt;author&gt;Minkin, V.I.&lt;/author&gt;&lt;author&gt;Simkin, B.Y.&lt;/author&gt;&lt;author&gt;Minyaev, R.M.&lt;/author&gt;&lt;/authors&gt;&lt;/contributors&gt;&lt;titles&gt;&lt;title&gt;Quantum Chemistry of Organic Compounds: Mechanisms of Reactions&lt;/title&gt;&lt;/titles&gt;&lt;dates&gt;&lt;year&gt;2012&lt;/year&gt;&lt;/dates&gt;&lt;publisher&gt;Springer Berlin Heidelberg&lt;/publisher&gt;&lt;isbn&gt;9783642756795&lt;/isbn&gt;&lt;urls&gt;&lt;related-urls&gt;&lt;url&gt;https://books.google.com.hk/books?id=gFDuCAAAQBAJ&lt;/url&gt;&lt;/related-urls&gt;&lt;/urls&gt;&lt;/record&gt;&lt;/Cite&gt;&lt;Cite&gt;&lt;Author&gt;Rai&lt;/Author&gt;&lt;Year&gt;2012&lt;/Year&gt;&lt;RecNum&gt;529&lt;/RecNum&gt;&lt;record&gt;&lt;rec-number&gt;529&lt;/rec-number&gt;&lt;foreign-keys&gt;&lt;key app="EN" db-id="r2p5rr9s7p9xfpe9vz2vwfa7p0eszdv5tvat" timestamp="1497070766"&gt;529&lt;/key&gt;&lt;key app="ENWeb" db-id=""&gt;0&lt;/key&gt;&lt;/foreign-keys&gt;&lt;ref-type name="Book"&gt;6&lt;/ref-type&gt;&lt;contributors&gt;&lt;authors&gt;&lt;author&gt;Beena Rai&lt;/author&gt;&lt;/authors&gt;&lt;/contributors&gt;&lt;titles&gt;&lt;title&gt;Molecular Modeling for the Design of Novel Performance Chemicals and Materials&lt;/title&gt;&lt;/titles&gt;&lt;dates&gt;&lt;year&gt;2012&lt;/year&gt;&lt;/dates&gt;&lt;publisher&gt;CRC Press&lt;/publisher&gt;&lt;urls&gt;&lt;/urls&gt;&lt;/record&gt;&lt;/Cite&gt;&lt;Cite&gt;&lt;Author&gt;Satoh&lt;/Author&gt;&lt;Year&gt;2011&lt;/Year&gt;&lt;RecNum&gt;325&lt;/RecNum&gt;&lt;record&gt;&lt;rec-number&gt;325&lt;/rec-number&gt;&lt;foreign-keys&gt;&lt;key app="EN" db-id="r2p5rr9s7p9xfpe9vz2vwfa7p0eszdv5tvat" timestamp="1492389970"&gt;325&lt;/key&gt;&lt;key app="ENWeb" db-id=""&gt;0&lt;/key&gt;&lt;/foreign-keys&gt;&lt;ref-type name="Book"&gt;6&lt;/ref-type&gt;&lt;contributors&gt;&lt;authors&gt;&lt;author&gt;Akira Satoh&lt;/author&gt;&lt;/authors&gt;&lt;/contributors&gt;&lt;titles&gt;&lt;title&gt;Introduction to Practice of Molecular Simulation: Molecular Dynamics, Monte Carlo, Brownian Dynamics, Lattice Boltzmann, Dissipative Particle Dynamics&lt;/title&gt;&lt;/titles&gt;&lt;dates&gt;&lt;year&gt;2011&lt;/year&gt;&lt;/dates&gt;&lt;publisher&gt;Elsevier&lt;/publisher&gt;&lt;urls&gt;&lt;/urls&gt;&lt;/record&gt;&lt;/Cite&gt;&lt;/EndNote&gt;</w:instrText>
      </w:r>
      <w:r w:rsidR="009118BE" w:rsidRPr="00DA234B">
        <w:fldChar w:fldCharType="separate"/>
      </w:r>
      <w:r w:rsidR="00DE1650" w:rsidRPr="00DA234B">
        <w:t>[</w:t>
      </w:r>
      <w:hyperlink w:anchor="_ENREF_36" w:tooltip="Minkin, 2012 #1013" w:history="1">
        <w:r w:rsidR="00DE1650" w:rsidRPr="00935A68">
          <w:rPr>
            <w:rStyle w:val="Hyperlink"/>
          </w:rPr>
          <w:t>36-38</w:t>
        </w:r>
      </w:hyperlink>
      <w:r w:rsidR="00DE1650" w:rsidRPr="00DA234B">
        <w:t>]</w:t>
      </w:r>
      <w:r w:rsidR="009118BE" w:rsidRPr="00DA234B">
        <w:fldChar w:fldCharType="end"/>
      </w:r>
      <w:r w:rsidR="00F030C8" w:rsidRPr="00DA234B">
        <w:t xml:space="preserve">. The reaction rate constants in the transition state theory of chemical reactions formulated by WEPE is given as </w:t>
      </w:r>
      <w:r w:rsidR="00F030C8" w:rsidRPr="00DA234B">
        <w:rPr>
          <w:position w:val="-14"/>
        </w:rPr>
        <w:object w:dxaOrig="2720" w:dyaOrig="400" w14:anchorId="46B35C6C">
          <v:shape id="_x0000_i1029" type="#_x0000_t75" style="width:135.95pt;height:19.6pt" o:ole="">
            <v:imagedata r:id="rId16" o:title=""/>
          </v:shape>
          <o:OLEObject Type="Embed" ProgID="Equation.DSMT4" ShapeID="_x0000_i1029" DrawAspect="Content" ObjectID="_1662548399" r:id="rId17"/>
        </w:object>
      </w:r>
      <w:r w:rsidR="00F030C8" w:rsidRPr="00DA234B">
        <w:t xml:space="preserve">where </w:t>
      </w:r>
      <w:r w:rsidR="00F030C8" w:rsidRPr="00DA234B">
        <w:rPr>
          <w:i/>
          <w:iCs/>
        </w:rPr>
        <w:t>k</w:t>
      </w:r>
      <w:r w:rsidR="00F030C8" w:rsidRPr="00DA234B">
        <w:rPr>
          <w:i/>
          <w:iCs/>
          <w:vertAlign w:val="subscript"/>
        </w:rPr>
        <w:t>B</w:t>
      </w:r>
      <w:r w:rsidR="00F030C8" w:rsidRPr="00DA234B">
        <w:t xml:space="preserve"> is Boltzmann’s constant (1.38064852×10</w:t>
      </w:r>
      <w:r w:rsidR="00F030C8" w:rsidRPr="00DA234B">
        <w:rPr>
          <w:vertAlign w:val="superscript"/>
        </w:rPr>
        <w:t>-23</w:t>
      </w:r>
      <w:r w:rsidR="00F030C8" w:rsidRPr="00DA234B">
        <w:t xml:space="preserve"> J.K</w:t>
      </w:r>
      <w:r w:rsidR="00F030C8" w:rsidRPr="00DA234B">
        <w:rPr>
          <w:vertAlign w:val="superscript"/>
        </w:rPr>
        <w:t>-1</w:t>
      </w:r>
      <w:r w:rsidR="00F030C8" w:rsidRPr="00DA234B">
        <w:t xml:space="preserve">), </w:t>
      </w:r>
      <w:r w:rsidR="00F030C8" w:rsidRPr="00DA234B">
        <w:rPr>
          <w:i/>
          <w:iCs/>
        </w:rPr>
        <w:t>h</w:t>
      </w:r>
      <w:r w:rsidR="00F030C8" w:rsidRPr="00DA234B">
        <w:t xml:space="preserve"> is Planck’s constant (6.626069934×10</w:t>
      </w:r>
      <w:r w:rsidR="00F030C8" w:rsidRPr="00DA234B">
        <w:rPr>
          <w:vertAlign w:val="superscript"/>
        </w:rPr>
        <w:t>-34</w:t>
      </w:r>
      <w:r w:rsidR="00F030C8" w:rsidRPr="00DA234B">
        <w:t xml:space="preserve"> J.s), </w:t>
      </w:r>
      <w:r w:rsidR="00F030C8" w:rsidRPr="00DA234B">
        <w:rPr>
          <w:i/>
          <w:iCs/>
        </w:rPr>
        <w:t>R</w:t>
      </w:r>
      <w:r w:rsidR="00F030C8" w:rsidRPr="00DA234B">
        <w:t xml:space="preserve"> is universal gas constant (8.3144598 J.K</w:t>
      </w:r>
      <w:r w:rsidR="00F030C8" w:rsidRPr="00DA234B">
        <w:rPr>
          <w:vertAlign w:val="superscript"/>
        </w:rPr>
        <w:t>-1</w:t>
      </w:r>
      <w:r w:rsidR="00F030C8" w:rsidRPr="00DA234B">
        <w:t>.mol</w:t>
      </w:r>
      <w:r w:rsidR="00F030C8" w:rsidRPr="00DA234B">
        <w:rPr>
          <w:vertAlign w:val="superscript"/>
        </w:rPr>
        <w:t>-1</w:t>
      </w:r>
      <w:r w:rsidR="00F030C8" w:rsidRPr="00DA234B">
        <w:t xml:space="preserve">), </w:t>
      </w:r>
      <w:r w:rsidR="00F030C8" w:rsidRPr="00DA234B">
        <w:rPr>
          <w:i/>
          <w:iCs/>
        </w:rPr>
        <w:t>T</w:t>
      </w:r>
      <w:r w:rsidR="00F030C8" w:rsidRPr="00DA234B">
        <w:t xml:space="preserve"> is temperature in Kelvin and </w:t>
      </w:r>
      <w:r w:rsidR="00F030C8" w:rsidRPr="00DA234B">
        <w:rPr>
          <w:i/>
          <w:iCs/>
        </w:rPr>
        <w:t>∆G</w:t>
      </w:r>
      <w:r w:rsidR="00F030C8" w:rsidRPr="00DA234B">
        <w:t xml:space="preserve"> is the Gibbs free energy of activation</w:t>
      </w:r>
      <w:r w:rsidR="00DE1650" w:rsidRPr="00DA234B">
        <w:t xml:space="preserve"> </w:t>
      </w:r>
      <w:r w:rsidR="00DE1650" w:rsidRPr="00DA234B">
        <w:fldChar w:fldCharType="begin">
          <w:fldData xml:space="preserve">PEVuZE5vdGU+PENpdGU+PEF1dGhvcj5UcnVobGFyPC9BdXRob3I+PFllYXI+MTk5NjwvWWVhcj48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</w:fldData>
        </w:fldChar>
      </w:r>
      <w:r w:rsidR="00DE1650" w:rsidRPr="00DA234B">
        <w:instrText xml:space="preserve"> ADDIN EN.CITE </w:instrText>
      </w:r>
      <w:r w:rsidR="00DE1650" w:rsidRPr="00DA234B">
        <w:fldChar w:fldCharType="begin">
          <w:fldData xml:space="preserve">PEVuZE5vdGU+PENpdGU+PEF1dGhvcj5UcnVobGFyPC9BdXRob3I+PFllYXI+MTk5NjwvWWVhcj48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</w:fldData>
        </w:fldChar>
      </w:r>
      <w:r w:rsidR="00DE1650" w:rsidRPr="00DA234B">
        <w:instrText xml:space="preserve"> ADDIN EN.CITE.DATA </w:instrText>
      </w:r>
      <w:r w:rsidR="00DE1650" w:rsidRPr="00DA234B">
        <w:fldChar w:fldCharType="end"/>
      </w:r>
      <w:r w:rsidR="00DE1650" w:rsidRPr="00DA234B">
        <w:fldChar w:fldCharType="separate"/>
      </w:r>
      <w:r w:rsidR="00DE1650" w:rsidRPr="00DA234B">
        <w:t>[</w:t>
      </w:r>
      <w:hyperlink w:anchor="_ENREF_39" w:tooltip="Truhlar, 1996 #1014" w:history="1">
        <w:r w:rsidR="00DE1650" w:rsidRPr="00935A68">
          <w:rPr>
            <w:rStyle w:val="Hyperlink"/>
          </w:rPr>
          <w:t>39-41</w:t>
        </w:r>
      </w:hyperlink>
      <w:r w:rsidR="00DE1650" w:rsidRPr="00DA234B">
        <w:t>]</w:t>
      </w:r>
      <w:r w:rsidR="00DE1650" w:rsidRPr="00DA234B">
        <w:fldChar w:fldCharType="end"/>
      </w:r>
      <w:r w:rsidR="00F030C8" w:rsidRPr="00DA234B">
        <w:t>. Prior to the vibrational analysis calculations, the structures of reactants and products molecules were geometrically optimized using geometry optimization functionality in DMol</w:t>
      </w:r>
      <w:r w:rsidR="00F030C8" w:rsidRPr="00DA234B">
        <w:rPr>
          <w:vertAlign w:val="superscript"/>
        </w:rPr>
        <w:t>3</w:t>
      </w:r>
      <w:r w:rsidR="00F030C8" w:rsidRPr="00DA234B">
        <w:t xml:space="preserve"> module of </w:t>
      </w:r>
      <w:r w:rsidRPr="00DA234B">
        <w:t>Biovia Material Studio (</w:t>
      </w:r>
      <w:r w:rsidR="00F030C8" w:rsidRPr="00DA234B">
        <w:t>MS</w:t>
      </w:r>
      <w:r w:rsidRPr="00DA234B">
        <w:t>)</w:t>
      </w:r>
      <w:r w:rsidR="00083A55" w:rsidRPr="00DA234B">
        <w:t xml:space="preserve"> </w:t>
      </w:r>
      <w:r w:rsidR="00083A55" w:rsidRPr="00DA234B">
        <w:fldChar w:fldCharType="begin"/>
      </w:r>
      <w:r w:rsidR="00083A55" w:rsidRPr="00DA234B">
        <w:instrText xml:space="preserve"> ADDIN EN.CITE &lt;EndNote&gt;&lt;Cite&gt;&lt;Year&gt;2017&lt;/Year&gt;&lt;RecNum&gt;528&lt;/RecNum&gt;&lt;DisplayText&gt;[25]&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00083A55" w:rsidRPr="00DA234B">
        <w:fldChar w:fldCharType="separate"/>
      </w:r>
      <w:r w:rsidR="00083A55" w:rsidRPr="00DA234B">
        <w:t>[</w:t>
      </w:r>
      <w:hyperlink w:anchor="_ENREF_25" w:tooltip=", 2017 #528" w:history="1">
        <w:r w:rsidR="00083A55" w:rsidRPr="00935A68">
          <w:rPr>
            <w:rStyle w:val="Hyperlink"/>
          </w:rPr>
          <w:t>25</w:t>
        </w:r>
      </w:hyperlink>
      <w:r w:rsidR="00083A55" w:rsidRPr="00DA234B">
        <w:t>]</w:t>
      </w:r>
      <w:r w:rsidR="00083A55" w:rsidRPr="00DA234B">
        <w:fldChar w:fldCharType="end"/>
      </w:r>
      <w:r w:rsidR="00F030C8" w:rsidRPr="00DA234B">
        <w:t xml:space="preserve">. In this step, ultrafine quality was applied for all calculations where generalized-gradient approximations (GGA) and </w:t>
      </w:r>
      <w:proofErr w:type="spellStart"/>
      <w:r w:rsidR="00F030C8" w:rsidRPr="00DA234B">
        <w:t>becke</w:t>
      </w:r>
      <w:proofErr w:type="spellEnd"/>
      <w:r w:rsidR="00F030C8" w:rsidRPr="00DA234B">
        <w:t>-lee-yang-parr (BLYP) density-functional theory (DFT) were employed</w:t>
      </w:r>
      <w:r w:rsidR="00083A55" w:rsidRPr="00DA234B">
        <w:t xml:space="preserve"> </w:t>
      </w:r>
      <w:r w:rsidR="00083A55" w:rsidRPr="00DA234B">
        <w:fldChar w:fldCharType="begin">
          <w:fldData xml:space="preserve">PEVuZE5vdGU+PENpdGU+PEF1dGhvcj5JbWFtdXJhPC9BdXRob3I+PFllYXI+MjAwNzwvWWVhcj48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</w:fldData>
        </w:fldChar>
      </w:r>
      <w:r w:rsidR="00083A55" w:rsidRPr="00DA234B">
        <w:instrText xml:space="preserve"> ADDIN EN.CITE </w:instrText>
      </w:r>
      <w:r w:rsidR="00083A55" w:rsidRPr="00DA234B">
        <w:fldChar w:fldCharType="begin">
          <w:fldData xml:space="preserve">PEVuZE5vdGU+PENpdGU+PEF1dGhvcj5JbWFtdXJhPC9BdXRob3I+PFllYXI+MjAwNzwvWWVhcj48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</w:fldData>
        </w:fldChar>
      </w:r>
      <w:r w:rsidR="00083A55" w:rsidRPr="00DA234B">
        <w:instrText xml:space="preserve"> ADDIN EN.CITE.DATA </w:instrText>
      </w:r>
      <w:r w:rsidR="00083A55" w:rsidRPr="00DA234B">
        <w:fldChar w:fldCharType="end"/>
      </w:r>
      <w:r w:rsidR="00083A55" w:rsidRPr="00DA234B">
        <w:fldChar w:fldCharType="separate"/>
      </w:r>
      <w:r w:rsidR="00083A55" w:rsidRPr="00DA234B">
        <w:t>[</w:t>
      </w:r>
      <w:hyperlink w:anchor="_ENREF_42" w:tooltip="Imamura, 2007 #1017" w:history="1">
        <w:r w:rsidR="00083A55" w:rsidRPr="00935A68">
          <w:rPr>
            <w:rStyle w:val="Hyperlink"/>
          </w:rPr>
          <w:t>42-45</w:t>
        </w:r>
      </w:hyperlink>
      <w:r w:rsidR="00083A55" w:rsidRPr="00DA234B">
        <w:t>]</w:t>
      </w:r>
      <w:r w:rsidR="00083A55" w:rsidRPr="00DA234B">
        <w:fldChar w:fldCharType="end"/>
      </w:r>
      <w:r w:rsidR="00F030C8" w:rsidRPr="00DA234B">
        <w:t>. For accurate thermodynamic properties computation, the use of gradient corrected functionals is of interest. The Hamiltonian was specified to be used and d-polarization function (DND) level of theory was implemented. The thermal smearing was applied to control convergence behavior in which the Fermi level energies according to a thermal distribution are populated resulting in enhanced self-consistent field (SCF) calculations convergence</w:t>
      </w:r>
      <w:r w:rsidR="00083A55" w:rsidRPr="00DA234B">
        <w:t xml:space="preserve"> </w:t>
      </w:r>
      <w:r w:rsidR="00083A55" w:rsidRPr="00DA234B">
        <w:fldChar w:fldCharType="begin">
          <w:fldData xml:space="preserve">PEVuZE5vdGU+PENpdGU+PEF1dGhvcj5SYWJ1Y2s8L0F1dGhvcj48WWVhcj4xOTk5PC9ZZWFyPjxS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==
</w:fldData>
        </w:fldChar>
      </w:r>
      <w:r w:rsidR="00083A55" w:rsidRPr="00DA234B">
        <w:instrText xml:space="preserve"> ADDIN EN.CITE </w:instrText>
      </w:r>
      <w:r w:rsidR="00083A55" w:rsidRPr="00DA234B">
        <w:fldChar w:fldCharType="begin">
          <w:fldData xml:space="preserve">PEVuZE5vdGU+PENpdGU+PEF1dGhvcj5SYWJ1Y2s8L0F1dGhvcj48WWVhcj4xOTk5PC9ZZWFyPjxS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==
</w:fldData>
        </w:fldChar>
      </w:r>
      <w:r w:rsidR="00083A55" w:rsidRPr="00DA234B">
        <w:instrText xml:space="preserve"> ADDIN EN.CITE.DATA </w:instrText>
      </w:r>
      <w:r w:rsidR="00083A55" w:rsidRPr="00DA234B">
        <w:fldChar w:fldCharType="end"/>
      </w:r>
      <w:r w:rsidR="00083A55" w:rsidRPr="00DA234B">
        <w:fldChar w:fldCharType="separate"/>
      </w:r>
      <w:r w:rsidR="00083A55" w:rsidRPr="00DA234B">
        <w:t>[</w:t>
      </w:r>
      <w:hyperlink w:anchor="_ENREF_46" w:tooltip="Rabuck, 1999 #1021" w:history="1">
        <w:r w:rsidR="00083A55" w:rsidRPr="00935A68">
          <w:rPr>
            <w:rStyle w:val="Hyperlink"/>
          </w:rPr>
          <w:t>46-48</w:t>
        </w:r>
      </w:hyperlink>
      <w:r w:rsidR="00083A55" w:rsidRPr="00DA234B">
        <w:t>]</w:t>
      </w:r>
      <w:r w:rsidR="00083A55" w:rsidRPr="00DA234B">
        <w:fldChar w:fldCharType="end"/>
      </w:r>
      <w:r w:rsidR="00F030C8" w:rsidRPr="00DA234B">
        <w:t xml:space="preserve">. The results of this analysis were used for energy of activation. </w:t>
      </w:r>
    </w:p>
    <w:p w14:paraId="3081F7E2" w14:textId="77777777" w:rsidR="00F030C8" w:rsidRPr="00DA234B" w:rsidRDefault="005F21DB" w:rsidP="006D479F">
      <w:r w:rsidRPr="00DA234B">
        <w:rPr>
          <w:b/>
          <w:bCs/>
          <w:i/>
          <w:iCs/>
        </w:rPr>
        <w:t>Adsorption process kinetics</w:t>
      </w:r>
      <w:r w:rsidRPr="00DA234B">
        <w:t xml:space="preserve"> were studied u</w:t>
      </w:r>
      <w:r w:rsidR="003652EE" w:rsidRPr="00DA234B">
        <w:t>sing diffusivity, reaction rates and sorption analys</w:t>
      </w:r>
      <w:r w:rsidR="006D6963" w:rsidRPr="00DA234B">
        <w:t>is</w:t>
      </w:r>
      <w:r w:rsidR="003652EE" w:rsidRPr="00DA234B">
        <w:t xml:space="preserve"> results</w:t>
      </w:r>
      <w:r w:rsidRPr="00DA234B">
        <w:t xml:space="preserve"> where a c</w:t>
      </w:r>
      <w:r w:rsidR="003652EE" w:rsidRPr="00DA234B">
        <w:t>oupled and combined adsorption</w:t>
      </w:r>
      <w:r w:rsidR="006D6963" w:rsidRPr="00DA234B">
        <w:t>/sorption</w:t>
      </w:r>
      <w:r w:rsidR="003652EE" w:rsidRPr="00DA234B">
        <w:t xml:space="preserve">-diffusion process was constructed employing a kinetic Monte Carlo method by using </w:t>
      </w:r>
      <w:proofErr w:type="spellStart"/>
      <w:r w:rsidR="003652EE" w:rsidRPr="00DA234B">
        <w:t>Kinetix</w:t>
      </w:r>
      <w:proofErr w:type="spellEnd"/>
      <w:r w:rsidR="003652EE" w:rsidRPr="00DA234B">
        <w:t xml:space="preserve"> module in MS</w:t>
      </w:r>
      <w:r w:rsidR="00D21FE6" w:rsidRPr="00DA234B">
        <w:t xml:space="preserve"> </w:t>
      </w:r>
      <w:r w:rsidR="00D21FE6" w:rsidRPr="00DA234B">
        <w:fldChar w:fldCharType="begin"/>
      </w:r>
      <w:r w:rsidR="00D21FE6" w:rsidRPr="00DA234B">
        <w:instrText xml:space="preserve"> ADDIN EN.CITE &lt;EndNote&gt;&lt;Cite&gt;&lt;Year&gt;2017&lt;/Year&gt;&lt;RecNum&gt;528&lt;/RecNum&gt;&lt;DisplayText&gt;[25]&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00D21FE6" w:rsidRPr="00DA234B">
        <w:fldChar w:fldCharType="separate"/>
      </w:r>
      <w:r w:rsidR="00D21FE6" w:rsidRPr="00DA234B">
        <w:t>[</w:t>
      </w:r>
      <w:hyperlink w:anchor="_ENREF_25" w:tooltip=", 2017 #528" w:history="1">
        <w:r w:rsidR="00D21FE6" w:rsidRPr="00935A68">
          <w:rPr>
            <w:rStyle w:val="Hyperlink"/>
          </w:rPr>
          <w:t>25</w:t>
        </w:r>
      </w:hyperlink>
      <w:r w:rsidR="00D21FE6" w:rsidRPr="00DA234B">
        <w:t>]</w:t>
      </w:r>
      <w:r w:rsidR="00D21FE6" w:rsidRPr="00DA234B">
        <w:fldChar w:fldCharType="end"/>
      </w:r>
      <w:r w:rsidR="003652EE" w:rsidRPr="00DA234B">
        <w:t xml:space="preserve">. </w:t>
      </w:r>
      <w:r w:rsidR="006D479F" w:rsidRPr="00DA234B">
        <w:t>The calculations in this module are discrete event simulations (DES</w:t>
      </w:r>
      <w:proofErr w:type="gramStart"/>
      <w:r w:rsidR="006D479F" w:rsidRPr="00DA234B">
        <w:t>).</w:t>
      </w:r>
      <w:r w:rsidR="003652EE" w:rsidRPr="00DA234B">
        <w:t>This</w:t>
      </w:r>
      <w:proofErr w:type="gramEnd"/>
      <w:r w:rsidR="003652EE" w:rsidRPr="00DA234B">
        <w:t xml:space="preserve"> module allows</w:t>
      </w:r>
      <w:r w:rsidR="00CE3EEC" w:rsidRPr="00DA234B">
        <w:t xml:space="preserve"> </w:t>
      </w:r>
      <w:r w:rsidR="003652EE" w:rsidRPr="00DA234B">
        <w:t>to investigate rates of complex chemical processes under different external conditions. For purpose of present work, a temperature programmed calculations (TPC) is considered where process rates can be analyzed as a function of temperature where temperature changes linearly</w:t>
      </w:r>
      <w:r w:rsidR="00D21FE6" w:rsidRPr="00DA234B">
        <w:t xml:space="preserve"> </w:t>
      </w:r>
      <w:r w:rsidR="00D21FE6" w:rsidRPr="00DA234B">
        <w:fldChar w:fldCharType="begin"/>
      </w:r>
      <w:r w:rsidR="006D479F" w:rsidRPr="00DA234B">
        <w:instrText xml:space="preserve"> ADDIN EN.CITE &lt;EndNote&gt;&lt;Cite&gt;&lt;Author&gt;Karezani&lt;/Author&gt;&lt;Year&gt;2017&lt;/Year&gt;&lt;RecNum&gt;676&lt;/RecNum&gt;&lt;DisplayText&gt;[10, 49]&lt;/DisplayText&gt;&lt;record&gt;&lt;rec-number&gt;676&lt;/rec-number&gt;&lt;foreign-keys&gt;&lt;key app="EN" db-id="r2p5rr9s7p9xfpe9vz2vwfa7p0eszdv5tvat" timestamp="1496178211"&gt;676&lt;/key&gt;&lt;key app="ENWeb" db-id=""&gt;0&lt;/key&gt;&lt;/foreign-keys&gt;&lt;ref-type name="Journal Article"&gt;17&lt;/ref-type&gt;&lt;contributors&gt;&lt;authors&gt;&lt;author&gt;Karezani, Edris&lt;/author&gt;&lt;author&gt;Hallajisani, Ahmad&lt;/author&gt;&lt;author&gt;Asgarpour Khansary, Milad&lt;/author&gt;&lt;/authors&gt;&lt;/contributors&gt;&lt;titles&gt;&lt;title&gt;A quantum mechanics/molecular mechanics (QM/MM) investigation on the mechanism of adsorptive removal of heavy metal ions by lignin: single and competitive ion adsorption&lt;/title&gt;&lt;secondary-title&gt;Cellulose&lt;/secondary-title&gt;&lt;/titles&gt;&lt;periodical&gt;&lt;full-title&gt;Cellulose&lt;/full-title&gt;&lt;/periodical&gt;&lt;pages&gt;3131-3143&lt;/pages&gt;&lt;volume&gt;24&lt;/volume&gt;&lt;number&gt;8&lt;/number&gt;&lt;dates&gt;&lt;year&gt;2017&lt;/year&gt;&lt;/dates&gt;&lt;isbn&gt;0969-0239&amp;#xD;1572-882X&lt;/isbn&gt;&lt;urls&gt;&lt;/urls&gt;&lt;electronic-resource-num&gt;10.1007/s10570-017-1329-3&lt;/electronic-resource-num&gt;&lt;research-notes&gt;Lignin MD&lt;/research-notes&gt;&lt;/record&gt;&lt;/Cite&gt;&lt;Cite&gt;&lt;Author&gt;Somorjai&lt;/Author&gt;&lt;Year&gt;1994&lt;/Year&gt;&lt;RecNum&gt;1030&lt;/RecNum&gt;&lt;record&gt;&lt;rec-number&gt;1030&lt;/rec-number&gt;&lt;foreign-keys&gt;&lt;key app="EN" db-id="r2p5rr9s7p9xfpe9vz2vwfa7p0eszdv5tvat" timestamp="1511332314"&gt;1030&lt;/key&gt;&lt;/foreign-keys&gt;&lt;ref-type name="Book"&gt;6&lt;/ref-type&gt;&lt;contributors&gt;&lt;authors&gt;&lt;author&gt;Somorjai, G.A.&lt;/author&gt;&lt;/authors&gt;&lt;/contributors&gt;&lt;titles&gt;&lt;title&gt;Introduction to surface chemistry and catalysis&lt;/title&gt;&lt;/titles&gt;&lt;dates&gt;&lt;year&gt;1994&lt;/year&gt;&lt;/dates&gt;&lt;publisher&gt;Wiley&lt;/publisher&gt;&lt;isbn&gt;9780471031925&lt;/isbn&gt;&lt;urls&gt;&lt;related-urls&gt;&lt;url&gt;https://books.google.com.hk/books?id=2lFRAAAAMAAJ&lt;/url&gt;&lt;/related-urls&gt;&lt;/urls&gt;&lt;/record&gt;&lt;/Cite&gt;&lt;/EndNote&gt;</w:instrText>
      </w:r>
      <w:r w:rsidR="00D21FE6" w:rsidRPr="00DA234B">
        <w:fldChar w:fldCharType="separate"/>
      </w:r>
      <w:r w:rsidR="006D479F" w:rsidRPr="00DA234B">
        <w:t>[</w:t>
      </w:r>
      <w:hyperlink w:anchor="_ENREF_10" w:tooltip="Karezani, 2017 #676" w:history="1">
        <w:r w:rsidR="006D479F" w:rsidRPr="00935A68">
          <w:rPr>
            <w:rStyle w:val="Hyperlink"/>
          </w:rPr>
          <w:t>10</w:t>
        </w:r>
      </w:hyperlink>
      <w:r w:rsidR="006D479F" w:rsidRPr="00DA234B">
        <w:t xml:space="preserve">, </w:t>
      </w:r>
      <w:hyperlink w:anchor="_ENREF_49" w:tooltip="Somorjai, 1994 #1030" w:history="1">
        <w:r w:rsidR="006D479F" w:rsidRPr="00935A68">
          <w:rPr>
            <w:rStyle w:val="Hyperlink"/>
          </w:rPr>
          <w:t>49</w:t>
        </w:r>
      </w:hyperlink>
      <w:r w:rsidR="006D479F" w:rsidRPr="00DA234B">
        <w:t>]</w:t>
      </w:r>
      <w:r w:rsidR="00D21FE6" w:rsidRPr="00DA234B">
        <w:fldChar w:fldCharType="end"/>
      </w:r>
      <w:r w:rsidR="003652EE" w:rsidRPr="00DA234B">
        <w:t xml:space="preserve">. The characteristics of reactions studied in previous steps are used to construct the process atomistic documents which allow description of the process, its frequency and interactions. Label sites were introduced as counters in Monte-Carlo simulations. </w:t>
      </w:r>
      <w:r w:rsidR="00514222" w:rsidRPr="00DA234B">
        <w:t xml:space="preserve">Through temperature programmed Monte-Carlo calculations, the combined effects of considered mechanisms can be demonstrated on concertation of compounds. </w:t>
      </w:r>
    </w:p>
    <w:p w14:paraId="050F74AB" w14:textId="77777777" w:rsidR="002768EC" w:rsidRPr="00DA234B" w:rsidRDefault="002768EC" w:rsidP="00000C19">
      <w:pPr>
        <w:pStyle w:val="Heading1"/>
      </w:pPr>
      <w:bookmarkStart w:id="7" w:name="_Toc496876306"/>
      <w:r w:rsidRPr="00DA234B">
        <w:t xml:space="preserve">Results </w:t>
      </w:r>
    </w:p>
    <w:p w14:paraId="3CFB7640" w14:textId="77777777" w:rsidR="002768EC" w:rsidRPr="00DA234B" w:rsidRDefault="002768EC" w:rsidP="00000C19">
      <w:pPr>
        <w:pStyle w:val="Heading2"/>
      </w:pPr>
      <w:r w:rsidRPr="00DA234B">
        <w:t xml:space="preserve">Experimental </w:t>
      </w:r>
      <w:r w:rsidR="00000C19" w:rsidRPr="00DA234B">
        <w:t xml:space="preserve">measurements </w:t>
      </w:r>
    </w:p>
    <w:p w14:paraId="15F43C96" w14:textId="77777777" w:rsidR="002768EC" w:rsidRPr="00DA234B" w:rsidRDefault="00D84DD6" w:rsidP="00000C19">
      <w:pPr>
        <w:pStyle w:val="Heading2"/>
      </w:pPr>
      <w:r w:rsidRPr="00DA234B">
        <w:t xml:space="preserve">Theoretical calculations </w:t>
      </w:r>
    </w:p>
    <w:p w14:paraId="55C4F6F8" w14:textId="77777777" w:rsidR="00341E1D" w:rsidRPr="00DA234B" w:rsidRDefault="00B96C5D" w:rsidP="006D479F">
      <w:r w:rsidRPr="00DA234B">
        <w:t xml:space="preserve">To qualitatively identify the suitability of lithium for interaction with selected gases, the sigma profiles were obtained using COMSO theory and the results are shown in </w:t>
      </w:r>
      <w:r w:rsidRPr="00DA234B">
        <w:fldChar w:fldCharType="begin"/>
      </w:r>
      <w:r w:rsidRPr="00DA234B">
        <w:instrText xml:space="preserve"> REF _Ref498952851 \h </w:instrText>
      </w:r>
      <w:r w:rsidRPr="00DA234B">
        <w:fldChar w:fldCharType="separate"/>
      </w:r>
      <w:r w:rsidR="000954DC" w:rsidRPr="00DA234B">
        <w:t xml:space="preserve">Fig. </w:t>
      </w:r>
      <w:r w:rsidR="000954DC">
        <w:rPr>
          <w:noProof/>
        </w:rPr>
        <w:t>1</w:t>
      </w:r>
      <w:r w:rsidRPr="00DA234B">
        <w:fldChar w:fldCharType="end"/>
      </w:r>
      <w:r w:rsidRPr="00DA234B">
        <w:t xml:space="preserve">. </w:t>
      </w:r>
      <w:r w:rsidR="009971F8" w:rsidRPr="00DA234B">
        <w:t>The main use of s</w:t>
      </w:r>
      <w:r w:rsidR="008F2CF8" w:rsidRPr="00DA234B">
        <w:t xml:space="preserve">igma profile, </w:t>
      </w:r>
      <w:r w:rsidR="008F2CF8" w:rsidRPr="00DA234B">
        <w:rPr>
          <w:i/>
          <w:iCs/>
        </w:rPr>
        <w:t>p</w:t>
      </w:r>
      <w:r w:rsidR="008F2CF8" w:rsidRPr="00DA234B">
        <w:t>(</w:t>
      </w:r>
      <w:r w:rsidR="008F2CF8" w:rsidRPr="00DA234B">
        <w:rPr>
          <w:i/>
          <w:iCs/>
        </w:rPr>
        <w:t>σ</w:t>
      </w:r>
      <w:r w:rsidR="008F2CF8" w:rsidRPr="00DA234B">
        <w:t xml:space="preserve">), </w:t>
      </w:r>
      <w:r w:rsidR="009971F8" w:rsidRPr="00DA234B">
        <w:t xml:space="preserve">is the visualization of </w:t>
      </w:r>
      <w:r w:rsidR="008F2CF8" w:rsidRPr="00DA234B">
        <w:t xml:space="preserve">the probability distribution of surface area </w:t>
      </w:r>
      <w:r w:rsidR="009971F8" w:rsidRPr="00DA234B">
        <w:t>with</w:t>
      </w:r>
      <w:r w:rsidR="008F2CF8" w:rsidRPr="00DA234B">
        <w:t xml:space="preserve"> </w:t>
      </w:r>
      <w:r w:rsidR="008F2CF8" w:rsidRPr="00DA234B">
        <w:lastRenderedPageBreak/>
        <w:t xml:space="preserve">charge density </w:t>
      </w:r>
      <w:r w:rsidR="008F2CF8" w:rsidRPr="00DA234B">
        <w:rPr>
          <w:i/>
          <w:iCs/>
        </w:rPr>
        <w:t>σ</w:t>
      </w:r>
      <w:r w:rsidR="008F2CF8" w:rsidRPr="00DA234B">
        <w:t xml:space="preserve"> </w:t>
      </w:r>
      <w:r w:rsidR="008F2CF8" w:rsidRPr="00DA234B">
        <w:fldChar w:fldCharType="begin"/>
      </w:r>
      <w:r w:rsidR="003F7E74" w:rsidRPr="00DA234B">
        <w:instrText xml:space="preserve"> ADDIN EN.CITE &lt;EndNote&gt;&lt;Cite&gt;&lt;Author&gt;Ghasemi&lt;/Author&gt;&lt;Year&gt;2017&lt;/Year&gt;&lt;RecNum&gt;552&lt;/RecNum&gt;&lt;DisplayText&gt;[18]&lt;/DisplayText&gt;&lt;record&gt;&lt;rec-number&gt;552&lt;/rec-number&gt;&lt;foreign-keys&gt;&lt;key app="EN" db-id="r2p5rr9s7p9xfpe9vz2vwfa7p0eszdv5tvat" timestamp="1488549149"&gt;552&lt;/key&gt;&lt;key app="ENWeb" db-id=""&gt;0&lt;/key&gt;&lt;/foreign-keys&gt;&lt;ref-type name="Journal Article"&gt;17&lt;/ref-type&gt;&lt;contributors&gt;&lt;authors&gt;&lt;author&gt;Ghasemi, Amin&lt;/author&gt;&lt;author&gt;Asgarpour Khansary, Milad&lt;/author&gt;&lt;author&gt;Marjani, Azam&lt;/author&gt;&lt;author&gt;Shirazian, Saeed&lt;/author&gt;&lt;/authors&gt;&lt;/contributors&gt;&lt;titles&gt;&lt;title&gt;Using quantum chemical modeling and calculations for evaluation of cellulose potential for estrogen micropollutants removal from water effluents&lt;/title&gt;&lt;secondary-title&gt;Chemosphere&lt;/secondary-title&gt;&lt;/titles&gt;&lt;periodical&gt;&lt;full-title&gt;Chemosphere&lt;/full-title&gt;&lt;/periodical&gt;&lt;pages&gt;411-423&lt;/pages&gt;&lt;volume&gt;178&lt;/volume&gt;&lt;dates&gt;&lt;year&gt;2017&lt;/year&gt;&lt;/dates&gt;&lt;isbn&gt;00456535&lt;/isbn&gt;&lt;urls&gt;&lt;/urls&gt;&lt;electronic-resource-num&gt;10.1016/j.chemosphere.2017.02.152&lt;/electronic-resource-num&gt;&lt;research-notes&gt;Estrogens-Celloluse&lt;/research-notes&gt;&lt;/record&gt;&lt;/Cite&gt;&lt;/EndNote&gt;</w:instrText>
      </w:r>
      <w:r w:rsidR="008F2CF8" w:rsidRPr="00DA234B">
        <w:fldChar w:fldCharType="separate"/>
      </w:r>
      <w:r w:rsidR="003F7E74" w:rsidRPr="00DA234B">
        <w:t>[</w:t>
      </w:r>
      <w:hyperlink w:anchor="_ENREF_18" w:tooltip="Ghasemi, 2017 #552" w:history="1">
        <w:r w:rsidR="003F7E74" w:rsidRPr="00935A68">
          <w:rPr>
            <w:rStyle w:val="Hyperlink"/>
          </w:rPr>
          <w:t>18</w:t>
        </w:r>
      </w:hyperlink>
      <w:r w:rsidR="003F7E74" w:rsidRPr="00DA234B">
        <w:t>]</w:t>
      </w:r>
      <w:r w:rsidR="008F2CF8" w:rsidRPr="00DA234B">
        <w:fldChar w:fldCharType="end"/>
      </w:r>
      <w:r w:rsidR="008F2CF8" w:rsidRPr="00DA234B">
        <w:t xml:space="preserve">. </w:t>
      </w:r>
      <w:r w:rsidR="003D57FC" w:rsidRPr="00DA234B">
        <w:t xml:space="preserve">Mostly, </w:t>
      </w:r>
      <w:r w:rsidR="008F2CF8" w:rsidRPr="00DA234B">
        <w:t xml:space="preserve">histograms of segment surface are </w:t>
      </w:r>
      <w:r w:rsidR="003D57FC" w:rsidRPr="00DA234B">
        <w:t>plotted</w:t>
      </w:r>
      <w:r w:rsidR="008F2CF8" w:rsidRPr="00DA234B">
        <w:t xml:space="preserve"> over a charge density range of −0.025 to 0.025 e/Å</w:t>
      </w:r>
      <w:r w:rsidR="008F2CF8" w:rsidRPr="00DA234B">
        <w:rPr>
          <w:vertAlign w:val="superscript"/>
        </w:rPr>
        <w:t>2</w:t>
      </w:r>
      <w:r w:rsidR="003D57FC" w:rsidRPr="00DA234B">
        <w:t xml:space="preserve"> </w:t>
      </w:r>
      <w:r w:rsidR="008F2CF8" w:rsidRPr="00DA234B">
        <w:fldChar w:fldCharType="begin"/>
      </w:r>
      <w:r w:rsidR="006D479F" w:rsidRPr="00DA234B">
        <w:instrText xml:space="preserve"> ADDIN EN.CITE &lt;EndNote&gt;&lt;Cite&gt;&lt;Author&gt;Islam&lt;/Author&gt;&lt;Year&gt;2014&lt;/Year&gt;&lt;RecNum&gt;3346&lt;/RecNum&gt;&lt;DisplayText&gt;[50]&lt;/DisplayText&gt;&lt;record&gt;&lt;rec-number&gt;3346&lt;/rec-number&gt;&lt;foreign-keys&gt;&lt;key app="EN" db-id="edxfspa0hevet1epx2qxp5rdfxf99ae220dv" timestamp="1428285776"&gt;3346&lt;/key&gt;&lt;key app="ENWeb" db-id=""&gt;0&lt;/key&gt;&lt;/foreign-keys&gt;&lt;ref-type name="Journal Article"&gt;17&lt;/ref-type&gt;&lt;contributors&gt;&lt;authors&gt;&lt;author&gt;Islam, Md Rashedul&lt;/author&gt;&lt;author&gt;Chen, Chau-Chyun&lt;/author&gt;&lt;/authors&gt;&lt;/contributors&gt;&lt;titles&gt;&lt;title&gt;COSMO-SAC Sigma Profile Generation with Conceptual Segment Concept&lt;/title&gt;&lt;secondary-title&gt;Industrial &amp;amp; Engineering Chemistry Research&lt;/secondary-title&gt;&lt;/titles&gt;&lt;periodical&gt;&lt;full-title&gt;Industrial &amp;amp; Engineering Chemistry Research&lt;/full-title&gt;&lt;/periodical&gt;&lt;pages&gt;141209090605008&lt;/pages&gt;&lt;dates&gt;&lt;year&gt;2014&lt;/year&gt;&lt;/dates&gt;&lt;isbn&gt;0888-5885&amp;#xD;1520-5045&lt;/isbn&gt;&lt;urls&gt;&lt;/urls&gt;&lt;electronic-resource-num&gt;10.1021/ie503829b&lt;/electronic-resource-num&gt;&lt;research-notes&gt;COSMO-Archival&lt;/research-notes&gt;&lt;/record&gt;&lt;/Cite&gt;&lt;/EndNote&gt;</w:instrText>
      </w:r>
      <w:r w:rsidR="008F2CF8" w:rsidRPr="00DA234B">
        <w:fldChar w:fldCharType="separate"/>
      </w:r>
      <w:r w:rsidR="006D479F" w:rsidRPr="00DA234B">
        <w:t>[</w:t>
      </w:r>
      <w:hyperlink w:anchor="_ENREF_50" w:tooltip="Islam, 2014 #3346" w:history="1">
        <w:r w:rsidR="006D479F" w:rsidRPr="00935A68">
          <w:rPr>
            <w:rStyle w:val="Hyperlink"/>
          </w:rPr>
          <w:t>50</w:t>
        </w:r>
      </w:hyperlink>
      <w:r w:rsidR="006D479F" w:rsidRPr="00DA234B">
        <w:t>]</w:t>
      </w:r>
      <w:r w:rsidR="008F2CF8" w:rsidRPr="00DA234B">
        <w:fldChar w:fldCharType="end"/>
      </w:r>
      <w:r w:rsidR="003D57FC" w:rsidRPr="00DA234B">
        <w:t xml:space="preserve"> where </w:t>
      </w:r>
      <w:r w:rsidR="008F2CF8" w:rsidRPr="00DA234B">
        <w:t>due to sign inversion of the polarization charge density, σ, the peak</w:t>
      </w:r>
      <w:r w:rsidR="003D57FC" w:rsidRPr="00DA234B">
        <w:t xml:space="preserve">s are located on opposite sides of </w:t>
      </w:r>
      <w:r w:rsidR="008F2CF8" w:rsidRPr="00DA234B">
        <w:t>σ-profile</w:t>
      </w:r>
      <w:r w:rsidR="003D57FC" w:rsidRPr="00DA234B">
        <w:t xml:space="preserve"> </w:t>
      </w:r>
      <w:r w:rsidR="008F2CF8" w:rsidRPr="00DA234B">
        <w:fldChar w:fldCharType="begin"/>
      </w:r>
      <w:r w:rsidR="003F7E74" w:rsidRPr="00DA234B">
        <w:instrText xml:space="preserve"> ADDIN EN.CITE &lt;EndNote&gt;&lt;Cite&gt;&lt;Author&gt;Klamt&lt;/Author&gt;&lt;Year&gt;2005&lt;/Year&gt;&lt;RecNum&gt;4777&lt;/RecNum&gt;&lt;DisplayText&gt;[21]&lt;/DisplayText&gt;&lt;record&gt;&lt;rec-number&gt;4777&lt;/rec-number&gt;&lt;foreign-keys&gt;&lt;key app="EN" db-id="edxfspa0hevet1epx2qxp5rdfxf99ae220dv" timestamp="1470053233"&gt;4777&lt;/key&gt;&lt;key app="ENWeb" db-id=""&gt;0&lt;/key&gt;&lt;/foreign-keys&gt;&lt;ref-type name="Book"&gt;6&lt;/ref-type&gt;&lt;contributors&gt;&lt;authors&gt;&lt;author&gt;Andreas Klamt&lt;/author&gt;&lt;/authors&gt;&lt;/contributors&gt;&lt;titles&gt;&lt;title&gt;COSMO-RS From Quantum Chemistry to Fluid Phase Thermodynamics and Drug Design&lt;/title&gt;&lt;/titles&gt;&lt;dates&gt;&lt;year&gt;2005&lt;/year&gt;&lt;/dates&gt;&lt;publisher&gt;Elsevier &lt;/publisher&gt;&lt;isbn&gt;9780444519948&lt;/isbn&gt;&lt;urls&gt;&lt;/urls&gt;&lt;/record&gt;&lt;/Cite&gt;&lt;/EndNote&gt;</w:instrText>
      </w:r>
      <w:r w:rsidR="008F2CF8" w:rsidRPr="00DA234B">
        <w:fldChar w:fldCharType="separate"/>
      </w:r>
      <w:r w:rsidR="003F7E74" w:rsidRPr="00DA234B">
        <w:t>[</w:t>
      </w:r>
      <w:hyperlink w:anchor="_ENREF_21" w:tooltip="Klamt, 2005 #4777" w:history="1">
        <w:r w:rsidR="003F7E74" w:rsidRPr="00935A68">
          <w:rPr>
            <w:rStyle w:val="Hyperlink"/>
          </w:rPr>
          <w:t>21</w:t>
        </w:r>
      </w:hyperlink>
      <w:r w:rsidR="003F7E74" w:rsidRPr="00DA234B">
        <w:t>]</w:t>
      </w:r>
      <w:r w:rsidR="008F2CF8" w:rsidRPr="00DA234B">
        <w:fldChar w:fldCharType="end"/>
      </w:r>
      <w:r w:rsidR="008F2CF8" w:rsidRPr="00DA234B">
        <w:t>.</w:t>
      </w:r>
      <w:r w:rsidR="009971F8" w:rsidRPr="00DA234B">
        <w:t xml:space="preserve"> </w:t>
      </w:r>
      <w:r w:rsidR="00341E1D" w:rsidRPr="00DA234B">
        <w:t xml:space="preserve">For current analysis’s, as mentioned, a fit and matching of sigma profiles may be used to imply that two compounds feel comfortable to be in contact </w:t>
      </w:r>
      <w:r w:rsidR="00341E1D" w:rsidRPr="00DA234B">
        <w:fldChar w:fldCharType="begin"/>
      </w:r>
      <w:r w:rsidR="003F7E74" w:rsidRPr="00DA234B">
        <w:instrText xml:space="preserve"> ADDIN EN.CITE &lt;EndNote&gt;&lt;Cite&gt;&lt;Author&gt;Ghasemi&lt;/Author&gt;&lt;Year&gt;2017&lt;/Year&gt;&lt;RecNum&gt;552&lt;/RecNum&gt;&lt;DisplayText&gt;[18]&lt;/DisplayText&gt;&lt;record&gt;&lt;rec-number&gt;552&lt;/rec-number&gt;&lt;foreign-keys&gt;&lt;key app="EN" db-id="r2p5rr9s7p9xfpe9vz2vwfa7p0eszdv5tvat" timestamp="1488549149"&gt;552&lt;/key&gt;&lt;key app="ENWeb" db-id=""&gt;0&lt;/key&gt;&lt;/foreign-keys&gt;&lt;ref-type name="Journal Article"&gt;17&lt;/ref-type&gt;&lt;contributors&gt;&lt;authors&gt;&lt;author&gt;Ghasemi, Amin&lt;/author&gt;&lt;author&gt;Asgarpour Khansary, Milad&lt;/author&gt;&lt;author&gt;Marjani, Azam&lt;/author&gt;&lt;author&gt;Shirazian, Saeed&lt;/author&gt;&lt;/authors&gt;&lt;/contributors&gt;&lt;titles&gt;&lt;title&gt;Using quantum chemical modeling and calculations for evaluation of cellulose potential for estrogen micropollutants removal from water effluents&lt;/title&gt;&lt;secondary-title&gt;Chemosphere&lt;/secondary-title&gt;&lt;/titles&gt;&lt;periodical&gt;&lt;full-title&gt;Chemosphere&lt;/full-title&gt;&lt;/periodical&gt;&lt;pages&gt;411-423&lt;/pages&gt;&lt;volume&gt;178&lt;/volume&gt;&lt;dates&gt;&lt;year&gt;2017&lt;/year&gt;&lt;/dates&gt;&lt;isbn&gt;00456535&lt;/isbn&gt;&lt;urls&gt;&lt;/urls&gt;&lt;electronic-resource-num&gt;10.1016/j.chemosphere.2017.02.152&lt;/electronic-resource-num&gt;&lt;research-notes&gt;Estrogens-Celloluse&lt;/research-notes&gt;&lt;/record&gt;&lt;/Cite&gt;&lt;/EndNote&gt;</w:instrText>
      </w:r>
      <w:r w:rsidR="00341E1D" w:rsidRPr="00DA234B">
        <w:fldChar w:fldCharType="separate"/>
      </w:r>
      <w:r w:rsidR="003F7E74" w:rsidRPr="00DA234B">
        <w:t>[</w:t>
      </w:r>
      <w:hyperlink w:anchor="_ENREF_18" w:tooltip="Ghasemi, 2017 #552" w:history="1">
        <w:r w:rsidR="003F7E74" w:rsidRPr="00935A68">
          <w:rPr>
            <w:rStyle w:val="Hyperlink"/>
          </w:rPr>
          <w:t>18</w:t>
        </w:r>
      </w:hyperlink>
      <w:r w:rsidR="003F7E74" w:rsidRPr="00DA234B">
        <w:t>]</w:t>
      </w:r>
      <w:r w:rsidR="00341E1D" w:rsidRPr="00DA234B">
        <w:fldChar w:fldCharType="end"/>
      </w:r>
      <w:r w:rsidR="00341E1D" w:rsidRPr="00DA234B">
        <w:t>. With this regard and based on the demonstrated results (</w:t>
      </w:r>
      <w:r w:rsidR="00341E1D" w:rsidRPr="00DA234B">
        <w:fldChar w:fldCharType="begin"/>
      </w:r>
      <w:r w:rsidR="00341E1D" w:rsidRPr="00DA234B">
        <w:instrText xml:space="preserve"> REF _Ref498952851 \h </w:instrText>
      </w:r>
      <w:r w:rsidR="00341E1D" w:rsidRPr="00DA234B">
        <w:fldChar w:fldCharType="separate"/>
      </w:r>
      <w:r w:rsidR="000954DC" w:rsidRPr="00DA234B">
        <w:t xml:space="preserve">Fig. </w:t>
      </w:r>
      <w:r w:rsidR="000954DC">
        <w:rPr>
          <w:noProof/>
        </w:rPr>
        <w:t>1</w:t>
      </w:r>
      <w:r w:rsidR="00341E1D" w:rsidRPr="00DA234B">
        <w:fldChar w:fldCharType="end"/>
      </w:r>
      <w:r w:rsidR="00341E1D" w:rsidRPr="00DA234B">
        <w:t>), one may expect that CH</w:t>
      </w:r>
      <w:r w:rsidR="00341E1D" w:rsidRPr="00DA234B">
        <w:rPr>
          <w:vertAlign w:val="subscript"/>
        </w:rPr>
        <w:t>4</w:t>
      </w:r>
      <w:r w:rsidR="00341E1D" w:rsidRPr="00DA234B">
        <w:t>, N</w:t>
      </w:r>
      <w:r w:rsidR="00341E1D" w:rsidRPr="00DA234B">
        <w:rPr>
          <w:vertAlign w:val="subscript"/>
        </w:rPr>
        <w:t>2</w:t>
      </w:r>
      <w:r w:rsidR="00341E1D" w:rsidRPr="00DA234B">
        <w:t>, and O</w:t>
      </w:r>
      <w:r w:rsidR="00341E1D" w:rsidRPr="00DA234B">
        <w:rPr>
          <w:vertAlign w:val="subscript"/>
        </w:rPr>
        <w:t>2</w:t>
      </w:r>
      <w:r w:rsidR="00341E1D" w:rsidRPr="00DA234B">
        <w:t xml:space="preserve"> would find lithium a desirable and comfortable surface to attach and interact with as significant fit and matching of corresponding sigma profiles are observed </w:t>
      </w:r>
      <w:r w:rsidR="00341E1D" w:rsidRPr="00DA234B">
        <w:fldChar w:fldCharType="begin">
          <w:fldData xml:space="preserve">PEVuZE5vdGU+PENpdGU+PEF1dGhvcj5HaGFzZW1pPC9BdXRob3I+PFllYXI+MjAxNzwvWWVhcj48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</w:fldData>
        </w:fldChar>
      </w:r>
      <w:r w:rsidR="003F7E74" w:rsidRPr="00DA234B">
        <w:instrText xml:space="preserve"> ADDIN EN.CITE </w:instrText>
      </w:r>
      <w:r w:rsidR="003F7E74" w:rsidRPr="00DA234B">
        <w:fldChar w:fldCharType="begin">
          <w:fldData xml:space="preserve">PEVuZE5vdGU+PENpdGU+PEF1dGhvcj5HaGFzZW1pPC9BdXRob3I+PFllYXI+MjAxNzwvWWVhcj48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</w:fldData>
        </w:fldChar>
      </w:r>
      <w:r w:rsidR="003F7E74" w:rsidRPr="00DA234B">
        <w:instrText xml:space="preserve"> ADDIN EN.CITE.DATA </w:instrText>
      </w:r>
      <w:r w:rsidR="003F7E74" w:rsidRPr="00DA234B">
        <w:fldChar w:fldCharType="end"/>
      </w:r>
      <w:r w:rsidR="00341E1D" w:rsidRPr="00DA234B">
        <w:fldChar w:fldCharType="separate"/>
      </w:r>
      <w:r w:rsidR="003F7E74" w:rsidRPr="00DA234B">
        <w:t>[</w:t>
      </w:r>
      <w:hyperlink w:anchor="_ENREF_10" w:tooltip="Karezani, 2017 #676" w:history="1">
        <w:r w:rsidR="003F7E74" w:rsidRPr="00935A68">
          <w:rPr>
            <w:rStyle w:val="Hyperlink"/>
          </w:rPr>
          <w:t>10</w:t>
        </w:r>
      </w:hyperlink>
      <w:r w:rsidR="003F7E74" w:rsidRPr="00DA234B">
        <w:t xml:space="preserve">, </w:t>
      </w:r>
      <w:hyperlink w:anchor="_ENREF_18" w:tooltip="Ghasemi, 2017 #552" w:history="1">
        <w:r w:rsidR="003F7E74" w:rsidRPr="00935A68">
          <w:rPr>
            <w:rStyle w:val="Hyperlink"/>
          </w:rPr>
          <w:t>18</w:t>
        </w:r>
      </w:hyperlink>
      <w:r w:rsidR="003F7E74" w:rsidRPr="00DA234B">
        <w:t>]</w:t>
      </w:r>
      <w:r w:rsidR="00341E1D" w:rsidRPr="00DA234B">
        <w:fldChar w:fldCharType="end"/>
      </w:r>
      <w:r w:rsidR="00341E1D" w:rsidRPr="00DA234B">
        <w:t xml:space="preserve">.  </w:t>
      </w:r>
    </w:p>
    <w:p w14:paraId="004375F1" w14:textId="77777777" w:rsidR="00BB39E6" w:rsidRPr="00DA234B" w:rsidRDefault="00E41DBC" w:rsidP="00BB39E6">
      <w:pPr>
        <w:keepNext/>
        <w:jc w:val="center"/>
      </w:pPr>
      <w:r w:rsidRPr="00DA234B">
        <w:rPr>
          <w:noProof/>
        </w:rPr>
        <w:drawing>
          <wp:inline distT="0" distB="0" distL="0" distR="0" wp14:anchorId="69ED876E" wp14:editId="58716BE3">
            <wp:extent cx="6611288" cy="4546121"/>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12243" cy="4546778"/>
                    </a:xfrm>
                    <a:prstGeom prst="rect">
                      <a:avLst/>
                    </a:prstGeom>
                    <a:noFill/>
                  </pic:spPr>
                </pic:pic>
              </a:graphicData>
            </a:graphic>
          </wp:inline>
        </w:drawing>
      </w:r>
    </w:p>
    <w:p w14:paraId="37105CF8" w14:textId="77777777" w:rsidR="00A95D71" w:rsidRPr="00DA234B" w:rsidRDefault="00BB39E6" w:rsidP="00A56EF0">
      <w:pPr>
        <w:jc w:val="center"/>
        <w:rPr>
          <w:lang w:bidi="fa-IR"/>
        </w:rPr>
      </w:pPr>
      <w:bookmarkStart w:id="8" w:name="_Ref498952851"/>
      <w:r w:rsidRPr="00DA234B">
        <w:t xml:space="preserve">Fig. </w:t>
      </w:r>
      <w:r w:rsidR="00901CAD">
        <w:fldChar w:fldCharType="begin"/>
      </w:r>
      <w:r w:rsidR="00901CAD">
        <w:instrText xml:space="preserve"> SEQ Fig. \* ARABIC </w:instrText>
      </w:r>
      <w:r w:rsidR="00901CAD">
        <w:fldChar w:fldCharType="separate"/>
      </w:r>
      <w:r w:rsidR="000954DC">
        <w:rPr>
          <w:noProof/>
        </w:rPr>
        <w:t>1</w:t>
      </w:r>
      <w:r w:rsidR="00901CAD">
        <w:rPr>
          <w:noProof/>
        </w:rPr>
        <w:fldChar w:fldCharType="end"/>
      </w:r>
      <w:bookmarkEnd w:id="8"/>
      <w:r w:rsidRPr="00DA234B">
        <w:t>. COSMO sigma profiles</w:t>
      </w:r>
    </w:p>
    <w:p w14:paraId="09CB5557" w14:textId="77777777" w:rsidR="00A95D71" w:rsidRPr="00DA234B" w:rsidRDefault="00203571" w:rsidP="006A5A44">
      <w:pPr>
        <w:rPr>
          <w:lang w:bidi="fa-IR"/>
        </w:rPr>
      </w:pPr>
      <w:r w:rsidRPr="00DA234B">
        <w:rPr>
          <w:lang w:bidi="fa-IR"/>
        </w:rPr>
        <w:t xml:space="preserve">For oxygen, methane, carbon dioxide and nitrogen, both MSD and physio-sorption calculations showed no effective presence of these compounds inside the Lithium </w:t>
      </w:r>
      <w:r w:rsidR="00E13F45" w:rsidRPr="00DA234B">
        <w:rPr>
          <w:lang w:bidi="fa-IR"/>
        </w:rPr>
        <w:t xml:space="preserve">crystal. These compounds are bounced back and showed </w:t>
      </w:r>
      <w:r w:rsidR="00900A53" w:rsidRPr="00DA234B">
        <w:rPr>
          <w:lang w:bidi="fa-IR"/>
        </w:rPr>
        <w:t xml:space="preserve">only </w:t>
      </w:r>
      <w:r w:rsidR="00E13F45" w:rsidRPr="00DA234B">
        <w:rPr>
          <w:lang w:bidi="fa-IR"/>
        </w:rPr>
        <w:t>some close contacts and weak interactions with lithium atoms at the interface. It must be noted that physio-sorption is blind to chemical reactivity</w:t>
      </w:r>
      <w:r w:rsidR="006A5A44" w:rsidRPr="00DA234B">
        <w:rPr>
          <w:lang w:bidi="fa-IR"/>
        </w:rPr>
        <w:t xml:space="preserve"> </w:t>
      </w:r>
      <w:r w:rsidR="006A5A44" w:rsidRPr="00DA234B">
        <w:rPr>
          <w:lang w:bidi="fa-IR"/>
        </w:rPr>
        <w:fldChar w:fldCharType="begin"/>
      </w:r>
      <w:r w:rsidR="006A5A44" w:rsidRPr="00DA234B">
        <w:rPr>
          <w:lang w:bidi="fa-IR"/>
        </w:rPr>
        <w:instrText xml:space="preserve"> ADDIN EN.CITE &lt;EndNote&gt;&lt;Cite&gt;&lt;Year&gt;2017&lt;/Year&gt;&lt;RecNum&gt;528&lt;/RecNum&gt;&lt;DisplayText&gt;[25]&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006A5A44" w:rsidRPr="00DA234B">
        <w:rPr>
          <w:lang w:bidi="fa-IR"/>
        </w:rPr>
        <w:fldChar w:fldCharType="separate"/>
      </w:r>
      <w:r w:rsidR="006A5A44" w:rsidRPr="00DA234B">
        <w:rPr>
          <w:lang w:bidi="fa-IR"/>
        </w:rPr>
        <w:t>[</w:t>
      </w:r>
      <w:hyperlink w:anchor="_ENREF_25" w:tooltip=", 2017 #528" w:history="1">
        <w:r w:rsidR="006A5A44" w:rsidRPr="00935A68">
          <w:rPr>
            <w:rStyle w:val="Hyperlink"/>
            <w:lang w:bidi="fa-IR"/>
          </w:rPr>
          <w:t>25</w:t>
        </w:r>
      </w:hyperlink>
      <w:r w:rsidR="006A5A44" w:rsidRPr="00DA234B">
        <w:rPr>
          <w:lang w:bidi="fa-IR"/>
        </w:rPr>
        <w:t>]</w:t>
      </w:r>
      <w:r w:rsidR="006A5A44" w:rsidRPr="00DA234B">
        <w:rPr>
          <w:lang w:bidi="fa-IR"/>
        </w:rPr>
        <w:fldChar w:fldCharType="end"/>
      </w:r>
      <w:r w:rsidR="00E13F45" w:rsidRPr="00DA234B">
        <w:rPr>
          <w:lang w:bidi="fa-IR"/>
        </w:rPr>
        <w:t xml:space="preserve"> which is studied under chemo-sorption analysis</w:t>
      </w:r>
      <w:r w:rsidR="00745DD3" w:rsidRPr="00DA234B">
        <w:rPr>
          <w:lang w:bidi="fa-IR"/>
        </w:rPr>
        <w:t xml:space="preserve"> in this work</w:t>
      </w:r>
      <w:r w:rsidR="00E13F45" w:rsidRPr="00DA234B">
        <w:rPr>
          <w:lang w:bidi="fa-IR"/>
        </w:rPr>
        <w:t xml:space="preserve">. </w:t>
      </w:r>
      <w:r w:rsidR="003D1A58" w:rsidRPr="00DA234B">
        <w:rPr>
          <w:lang w:bidi="fa-IR"/>
        </w:rPr>
        <w:t xml:space="preserve">The physio-sorption results </w:t>
      </w:r>
      <w:r w:rsidR="00745DD3" w:rsidRPr="00DA234B">
        <w:rPr>
          <w:lang w:bidi="fa-IR"/>
        </w:rPr>
        <w:t xml:space="preserve">for hydrogen and water </w:t>
      </w:r>
      <w:r w:rsidR="003D1A58" w:rsidRPr="00DA234B">
        <w:rPr>
          <w:lang w:bidi="fa-IR"/>
        </w:rPr>
        <w:t xml:space="preserve">are illustrated in </w:t>
      </w:r>
      <w:r w:rsidR="00DA478B" w:rsidRPr="00DA234B">
        <w:rPr>
          <w:lang w:bidi="fa-IR"/>
        </w:rPr>
        <w:fldChar w:fldCharType="begin"/>
      </w:r>
      <w:r w:rsidR="00DA478B" w:rsidRPr="00DA234B">
        <w:rPr>
          <w:lang w:bidi="fa-IR"/>
        </w:rPr>
        <w:instrText xml:space="preserve"> REF _Ref499032902 \h </w:instrText>
      </w:r>
      <w:r w:rsidR="00DA478B" w:rsidRPr="00DA234B">
        <w:rPr>
          <w:lang w:bidi="fa-IR"/>
        </w:rPr>
      </w:r>
      <w:r w:rsidR="00DA478B" w:rsidRPr="00DA234B">
        <w:rPr>
          <w:lang w:bidi="fa-IR"/>
        </w:rPr>
        <w:fldChar w:fldCharType="separate"/>
      </w:r>
      <w:r w:rsidR="000954DC" w:rsidRPr="00DA234B">
        <w:t xml:space="preserve">Fig. </w:t>
      </w:r>
      <w:r w:rsidR="000954DC">
        <w:rPr>
          <w:noProof/>
        </w:rPr>
        <w:t>2</w:t>
      </w:r>
      <w:r w:rsidR="00DA478B" w:rsidRPr="00DA234B">
        <w:rPr>
          <w:lang w:bidi="fa-IR"/>
        </w:rPr>
        <w:fldChar w:fldCharType="end"/>
      </w:r>
      <w:r w:rsidR="003D1A58" w:rsidRPr="00DA234B">
        <w:rPr>
          <w:lang w:bidi="fa-IR"/>
        </w:rPr>
        <w:t xml:space="preserve">, from which, </w:t>
      </w:r>
      <w:r w:rsidR="008F77A6" w:rsidRPr="00DA234B">
        <w:rPr>
          <w:lang w:bidi="fa-IR"/>
        </w:rPr>
        <w:t xml:space="preserve">it can be observed that </w:t>
      </w:r>
      <w:r w:rsidR="003D1A58" w:rsidRPr="00DA234B">
        <w:rPr>
          <w:lang w:bidi="fa-IR"/>
        </w:rPr>
        <w:t xml:space="preserve">hydrogen and water (moisture) </w:t>
      </w:r>
      <w:r w:rsidR="008F77A6" w:rsidRPr="00DA234B">
        <w:rPr>
          <w:lang w:bidi="fa-IR"/>
        </w:rPr>
        <w:t xml:space="preserve">are </w:t>
      </w:r>
      <w:r w:rsidR="00717602" w:rsidRPr="00DA234B">
        <w:rPr>
          <w:lang w:bidi="fa-IR"/>
        </w:rPr>
        <w:t xml:space="preserve">captured physically </w:t>
      </w:r>
      <w:r w:rsidR="00745DD3" w:rsidRPr="00DA234B">
        <w:rPr>
          <w:lang w:bidi="fa-IR"/>
        </w:rPr>
        <w:t xml:space="preserve">in small amounts </w:t>
      </w:r>
      <w:r w:rsidR="00717602" w:rsidRPr="00DA234B">
        <w:rPr>
          <w:lang w:bidi="fa-IR"/>
        </w:rPr>
        <w:t xml:space="preserve">as they </w:t>
      </w:r>
      <w:r w:rsidR="00A93479" w:rsidRPr="00DA234B">
        <w:rPr>
          <w:lang w:bidi="fa-IR"/>
        </w:rPr>
        <w:t xml:space="preserve">should </w:t>
      </w:r>
      <w:r w:rsidR="008F77A6" w:rsidRPr="00DA234B">
        <w:rPr>
          <w:lang w:bidi="fa-IR"/>
        </w:rPr>
        <w:t xml:space="preserve">diffuse into lithium crystal, however, </w:t>
      </w:r>
      <w:r w:rsidR="003D1A58" w:rsidRPr="00DA234B">
        <w:rPr>
          <w:lang w:bidi="fa-IR"/>
        </w:rPr>
        <w:t>due to strong interactions</w:t>
      </w:r>
      <w:r w:rsidR="008F77A6" w:rsidRPr="00DA234B">
        <w:rPr>
          <w:lang w:bidi="fa-IR"/>
        </w:rPr>
        <w:t>, these compounds would be</w:t>
      </w:r>
      <w:r w:rsidR="003D1A58" w:rsidRPr="00DA234B">
        <w:rPr>
          <w:lang w:bidi="fa-IR"/>
        </w:rPr>
        <w:t xml:space="preserve"> trapped inside the internal gaps of lithium crystal</w:t>
      </w:r>
      <w:r w:rsidR="00717602" w:rsidRPr="00DA234B">
        <w:rPr>
          <w:lang w:bidi="fa-IR"/>
        </w:rPr>
        <w:t xml:space="preserve"> which itself can be concluded from their small MSD values as shown in </w:t>
      </w:r>
      <w:r w:rsidR="00DA478B" w:rsidRPr="00DA234B">
        <w:rPr>
          <w:lang w:bidi="fa-IR"/>
        </w:rPr>
        <w:fldChar w:fldCharType="begin"/>
      </w:r>
      <w:r w:rsidR="00DA478B" w:rsidRPr="00DA234B">
        <w:rPr>
          <w:lang w:bidi="fa-IR"/>
        </w:rPr>
        <w:instrText xml:space="preserve"> REF _Ref499032934 \h </w:instrText>
      </w:r>
      <w:r w:rsidR="00DA478B" w:rsidRPr="00DA234B">
        <w:rPr>
          <w:lang w:bidi="fa-IR"/>
        </w:rPr>
      </w:r>
      <w:r w:rsidR="00DA478B" w:rsidRPr="00DA234B">
        <w:rPr>
          <w:lang w:bidi="fa-IR"/>
        </w:rPr>
        <w:fldChar w:fldCharType="separate"/>
      </w:r>
      <w:r w:rsidR="000954DC" w:rsidRPr="00DA234B">
        <w:t xml:space="preserve">Fig. </w:t>
      </w:r>
      <w:r w:rsidR="000954DC">
        <w:rPr>
          <w:noProof/>
        </w:rPr>
        <w:t>3</w:t>
      </w:r>
      <w:r w:rsidR="00DA478B" w:rsidRPr="00DA234B">
        <w:rPr>
          <w:lang w:bidi="fa-IR"/>
        </w:rPr>
        <w:fldChar w:fldCharType="end"/>
      </w:r>
      <w:r w:rsidR="00BD14C6" w:rsidRPr="00DA234B">
        <w:rPr>
          <w:lang w:bidi="fa-IR"/>
        </w:rPr>
        <w:t xml:space="preserve"> which fall in the range of gas </w:t>
      </w:r>
      <w:r w:rsidR="00BD14C6" w:rsidRPr="00DA234B">
        <w:rPr>
          <w:lang w:bidi="fa-IR"/>
        </w:rPr>
        <w:lastRenderedPageBreak/>
        <w:t xml:space="preserve">diffusion coefficient in solids. </w:t>
      </w:r>
      <w:r w:rsidR="004F6093" w:rsidRPr="00DA234B">
        <w:rPr>
          <w:lang w:bidi="fa-IR"/>
        </w:rPr>
        <w:t xml:space="preserve">In </w:t>
      </w:r>
      <w:r w:rsidR="004F6093" w:rsidRPr="00DA234B">
        <w:rPr>
          <w:lang w:bidi="fa-IR"/>
        </w:rPr>
        <w:fldChar w:fldCharType="begin"/>
      </w:r>
      <w:r w:rsidR="004F6093" w:rsidRPr="00DA234B">
        <w:rPr>
          <w:lang w:bidi="fa-IR"/>
        </w:rPr>
        <w:instrText xml:space="preserve"> REF _Ref499032934 \h </w:instrText>
      </w:r>
      <w:r w:rsidR="004F6093" w:rsidRPr="00DA234B">
        <w:rPr>
          <w:lang w:bidi="fa-IR"/>
        </w:rPr>
      </w:r>
      <w:r w:rsidR="004F6093" w:rsidRPr="00DA234B">
        <w:rPr>
          <w:lang w:bidi="fa-IR"/>
        </w:rPr>
        <w:fldChar w:fldCharType="separate"/>
      </w:r>
      <w:r w:rsidR="000954DC" w:rsidRPr="00DA234B">
        <w:t xml:space="preserve">Fig. </w:t>
      </w:r>
      <w:r w:rsidR="000954DC">
        <w:rPr>
          <w:noProof/>
        </w:rPr>
        <w:t>3</w:t>
      </w:r>
      <w:r w:rsidR="004F6093" w:rsidRPr="00DA234B">
        <w:rPr>
          <w:lang w:bidi="fa-IR"/>
        </w:rPr>
        <w:fldChar w:fldCharType="end"/>
      </w:r>
      <w:r w:rsidR="004F6093" w:rsidRPr="00DA234B">
        <w:rPr>
          <w:lang w:bidi="fa-IR"/>
        </w:rPr>
        <w:t>, a snapshot of such strong interactions and close contacts for both hydrogen and water is provided</w:t>
      </w:r>
      <w:r w:rsidR="0064381C">
        <w:rPr>
          <w:lang w:bidi="fa-IR"/>
        </w:rPr>
        <w:t>.</w:t>
      </w:r>
      <w:r w:rsidR="00BB7101">
        <w:rPr>
          <w:lang w:bidi="fa-IR"/>
        </w:rPr>
        <w:t xml:space="preserve"> </w:t>
      </w:r>
    </w:p>
    <w:p w14:paraId="589591CB" w14:textId="77777777" w:rsidR="002E576C" w:rsidRPr="00DA234B" w:rsidRDefault="002E576C" w:rsidP="003038C1">
      <w:pPr>
        <w:jc w:val="center"/>
        <w:rPr>
          <w:lang w:bidi="fa-IR"/>
        </w:rPr>
      </w:pPr>
      <w:r>
        <w:rPr>
          <w:noProof/>
        </w:rPr>
        <w:drawing>
          <wp:inline distT="0" distB="0" distL="0" distR="0" wp14:anchorId="1244D702" wp14:editId="75F91EA5">
            <wp:extent cx="6572250" cy="408604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574546" cy="4087474"/>
                    </a:xfrm>
                    <a:prstGeom prst="rect">
                      <a:avLst/>
                    </a:prstGeom>
                    <a:noFill/>
                  </pic:spPr>
                </pic:pic>
              </a:graphicData>
            </a:graphic>
          </wp:inline>
        </w:drawing>
      </w:r>
    </w:p>
    <w:p w14:paraId="7D06F282" w14:textId="77777777" w:rsidR="00B96C5D" w:rsidRPr="00DA234B" w:rsidRDefault="00DA478B" w:rsidP="00DA478B">
      <w:pPr>
        <w:jc w:val="center"/>
        <w:rPr>
          <w:lang w:bidi="fa-IR"/>
        </w:rPr>
      </w:pPr>
      <w:bookmarkStart w:id="9" w:name="_Ref499032902"/>
      <w:r w:rsidRPr="00DA234B">
        <w:t xml:space="preserve">Fig. </w:t>
      </w:r>
      <w:r w:rsidR="00901CAD">
        <w:fldChar w:fldCharType="begin"/>
      </w:r>
      <w:r w:rsidR="00901CAD">
        <w:instrText xml:space="preserve"> SEQ Fig. \* </w:instrText>
      </w:r>
      <w:r w:rsidR="00901CAD">
        <w:instrText xml:space="preserve">ARABIC </w:instrText>
      </w:r>
      <w:r w:rsidR="00901CAD">
        <w:fldChar w:fldCharType="separate"/>
      </w:r>
      <w:r w:rsidR="000954DC">
        <w:rPr>
          <w:noProof/>
        </w:rPr>
        <w:t>2</w:t>
      </w:r>
      <w:r w:rsidR="00901CAD">
        <w:rPr>
          <w:noProof/>
        </w:rPr>
        <w:fldChar w:fldCharType="end"/>
      </w:r>
      <w:bookmarkEnd w:id="9"/>
      <w:r w:rsidRPr="00DA234B">
        <w:t xml:space="preserve">. </w:t>
      </w:r>
      <w:r w:rsidRPr="00DA234B">
        <w:rPr>
          <w:lang w:bidi="fa-IR"/>
        </w:rPr>
        <w:t>Physio-sorption</w:t>
      </w:r>
      <w:r w:rsidR="00717602" w:rsidRPr="00DA234B">
        <w:rPr>
          <w:lang w:bidi="fa-IR"/>
        </w:rPr>
        <w:t xml:space="preserve"> results</w:t>
      </w:r>
    </w:p>
    <w:p w14:paraId="0E92564C" w14:textId="77777777" w:rsidR="00541EE0" w:rsidRPr="00DA234B" w:rsidRDefault="00541EE0" w:rsidP="00541EE0"/>
    <w:p w14:paraId="1F0558D5" w14:textId="77777777" w:rsidR="00541EE0" w:rsidRPr="00DA234B" w:rsidRDefault="00541EE0" w:rsidP="00541EE0"/>
    <w:p w14:paraId="2B2DB833" w14:textId="77777777" w:rsidR="006A5A44" w:rsidRPr="00DA234B" w:rsidRDefault="006A5A44" w:rsidP="00541EE0"/>
    <w:p w14:paraId="140047AF" w14:textId="77777777" w:rsidR="006A5A44" w:rsidRDefault="006A5A44" w:rsidP="00541EE0"/>
    <w:p w14:paraId="69CABF2A" w14:textId="77777777" w:rsidR="00E817BC" w:rsidRDefault="00E817BC" w:rsidP="00541EE0"/>
    <w:p w14:paraId="2214B01C" w14:textId="77777777" w:rsidR="00E817BC" w:rsidRPr="00DA234B" w:rsidRDefault="00E817BC" w:rsidP="00541EE0"/>
    <w:p w14:paraId="0EB4F3B2" w14:textId="77777777" w:rsidR="006A5A44" w:rsidRPr="00DA234B" w:rsidRDefault="006A5A44" w:rsidP="00541EE0"/>
    <w:p w14:paraId="4EF5BF1E" w14:textId="77777777" w:rsidR="006A5A44" w:rsidRPr="00DA234B" w:rsidRDefault="006A5A44" w:rsidP="00541EE0"/>
    <w:p w14:paraId="44B1B85E" w14:textId="77777777" w:rsidR="006A5A44" w:rsidRPr="00DA234B" w:rsidRDefault="006A5A44" w:rsidP="00541EE0"/>
    <w:p w14:paraId="70FAB926" w14:textId="77777777" w:rsidR="006A5A44" w:rsidRPr="00DA234B" w:rsidRDefault="006A5A44" w:rsidP="00541EE0"/>
    <w:p w14:paraId="5D9DE030" w14:textId="77777777" w:rsidR="006A5A44" w:rsidRPr="00DA234B" w:rsidRDefault="006A5A44" w:rsidP="00541EE0"/>
    <w:p w14:paraId="0CAE752C" w14:textId="77777777" w:rsidR="00541EE0" w:rsidRPr="00DA234B" w:rsidRDefault="00541EE0" w:rsidP="00541EE0"/>
    <w:p w14:paraId="1BD1C365" w14:textId="77777777" w:rsidR="00541EE0" w:rsidRPr="00DA234B" w:rsidRDefault="00541EE0" w:rsidP="00541EE0"/>
    <w:p w14:paraId="5941CC30" w14:textId="77777777" w:rsidR="00DA478B" w:rsidRDefault="006A5A44" w:rsidP="008972B9">
      <w:pPr>
        <w:jc w:val="center"/>
        <w:rPr>
          <w:lang w:bidi="fa-IR"/>
        </w:rPr>
      </w:pPr>
      <w:r w:rsidRPr="00DA234B">
        <w:rPr>
          <w:noProof/>
        </w:rPr>
        <w:lastRenderedPageBreak/>
        <w:drawing>
          <wp:anchor distT="0" distB="0" distL="114300" distR="114300" simplePos="0" relativeHeight="251657216" behindDoc="0" locked="0" layoutInCell="1" allowOverlap="1" wp14:anchorId="7119A59C" wp14:editId="7FF353AB">
            <wp:simplePos x="0" y="0"/>
            <wp:positionH relativeFrom="margin">
              <wp:posOffset>2415540</wp:posOffset>
            </wp:positionH>
            <wp:positionV relativeFrom="paragraph">
              <wp:posOffset>-239395</wp:posOffset>
            </wp:positionV>
            <wp:extent cx="3038475" cy="1641773"/>
            <wp:effectExtent l="95250" t="76200" r="85725" b="94932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bmp"/>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038475" cy="1641773"/>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ic:spPr>
                </pic:pic>
              </a:graphicData>
            </a:graphic>
            <wp14:sizeRelH relativeFrom="page">
              <wp14:pctWidth>0</wp14:pctWidth>
            </wp14:sizeRelH>
            <wp14:sizeRelV relativeFrom="page">
              <wp14:pctHeight>0</wp14:pctHeight>
            </wp14:sizeRelV>
          </wp:anchor>
        </w:drawing>
      </w:r>
    </w:p>
    <w:p w14:paraId="4C4326C0" w14:textId="77777777" w:rsidR="00B23E11" w:rsidRDefault="00B23E11" w:rsidP="008972B9">
      <w:pPr>
        <w:jc w:val="center"/>
        <w:rPr>
          <w:lang w:bidi="fa-IR"/>
        </w:rPr>
      </w:pPr>
    </w:p>
    <w:p w14:paraId="4732815F" w14:textId="77777777" w:rsidR="00B23E11" w:rsidRDefault="00D54988" w:rsidP="008972B9">
      <w:pPr>
        <w:jc w:val="center"/>
        <w:rPr>
          <w:lang w:bidi="fa-IR"/>
        </w:rPr>
      </w:pPr>
      <w:r>
        <w:rPr>
          <w:noProof/>
        </w:rPr>
        <w:drawing>
          <wp:inline distT="0" distB="0" distL="0" distR="0" wp14:anchorId="34DDCD05" wp14:editId="3C0F0312">
            <wp:extent cx="6453002" cy="2781300"/>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55722" cy="2782472"/>
                    </a:xfrm>
                    <a:prstGeom prst="rect">
                      <a:avLst/>
                    </a:prstGeom>
                    <a:noFill/>
                  </pic:spPr>
                </pic:pic>
              </a:graphicData>
            </a:graphic>
          </wp:inline>
        </w:drawing>
      </w:r>
    </w:p>
    <w:p w14:paraId="7799E962" w14:textId="77777777" w:rsidR="006A5A44" w:rsidRPr="00DA234B" w:rsidRDefault="006A5A44" w:rsidP="008972B9">
      <w:pPr>
        <w:jc w:val="center"/>
        <w:rPr>
          <w:lang w:bidi="fa-IR"/>
        </w:rPr>
      </w:pPr>
    </w:p>
    <w:p w14:paraId="669B4691" w14:textId="77777777" w:rsidR="006A5A44" w:rsidRPr="00DA234B" w:rsidRDefault="00055EAB" w:rsidP="008972B9">
      <w:pPr>
        <w:jc w:val="center"/>
        <w:rPr>
          <w:lang w:bidi="fa-IR"/>
        </w:rPr>
      </w:pPr>
      <w:r w:rsidRPr="00DA234B">
        <w:rPr>
          <w:noProof/>
        </w:rPr>
        <w:drawing>
          <wp:anchor distT="0" distB="0" distL="114300" distR="114300" simplePos="0" relativeHeight="251656192" behindDoc="0" locked="0" layoutInCell="1" allowOverlap="1" wp14:anchorId="26F5A39B" wp14:editId="38923186">
            <wp:simplePos x="0" y="0"/>
            <wp:positionH relativeFrom="page">
              <wp:posOffset>2948940</wp:posOffset>
            </wp:positionH>
            <wp:positionV relativeFrom="paragraph">
              <wp:posOffset>81915</wp:posOffset>
            </wp:positionV>
            <wp:extent cx="3468370" cy="1874058"/>
            <wp:effectExtent l="95250" t="76200" r="93980" b="98361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Li-SuperCell-nonPer.b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468370" cy="1874058"/>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ic:spPr>
                </pic:pic>
              </a:graphicData>
            </a:graphic>
            <wp14:sizeRelH relativeFrom="page">
              <wp14:pctWidth>0</wp14:pctWidth>
            </wp14:sizeRelH>
            <wp14:sizeRelV relativeFrom="page">
              <wp14:pctHeight>0</wp14:pctHeight>
            </wp14:sizeRelV>
          </wp:anchor>
        </w:drawing>
      </w:r>
    </w:p>
    <w:p w14:paraId="6DEF0D27" w14:textId="77777777" w:rsidR="00055EAB" w:rsidRDefault="00055EAB" w:rsidP="00055EAB">
      <w:pPr>
        <w:jc w:val="center"/>
        <w:rPr>
          <w:lang w:bidi="fa-IR"/>
        </w:rPr>
      </w:pPr>
    </w:p>
    <w:p w14:paraId="06D88144" w14:textId="77777777" w:rsidR="00055EAB" w:rsidRDefault="00055EAB" w:rsidP="008972B9">
      <w:pPr>
        <w:jc w:val="center"/>
        <w:rPr>
          <w:lang w:bidi="fa-IR"/>
        </w:rPr>
      </w:pPr>
    </w:p>
    <w:p w14:paraId="3AE3B6FD" w14:textId="77777777" w:rsidR="00055EAB" w:rsidRDefault="00055EAB" w:rsidP="008972B9">
      <w:pPr>
        <w:jc w:val="center"/>
        <w:rPr>
          <w:lang w:bidi="fa-IR"/>
        </w:rPr>
      </w:pPr>
      <w:r>
        <w:rPr>
          <w:noProof/>
        </w:rPr>
        <w:drawing>
          <wp:inline distT="0" distB="0" distL="0" distR="0" wp14:anchorId="5B82AEB4" wp14:editId="3F75251A">
            <wp:extent cx="6581775" cy="297987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90596" cy="2983870"/>
                    </a:xfrm>
                    <a:prstGeom prst="rect">
                      <a:avLst/>
                    </a:prstGeom>
                    <a:noFill/>
                  </pic:spPr>
                </pic:pic>
              </a:graphicData>
            </a:graphic>
          </wp:inline>
        </w:drawing>
      </w:r>
    </w:p>
    <w:p w14:paraId="4CEFE4F8" w14:textId="77777777" w:rsidR="00055EAB" w:rsidRPr="00DA234B" w:rsidRDefault="00055EAB" w:rsidP="008972B9">
      <w:pPr>
        <w:jc w:val="center"/>
        <w:rPr>
          <w:lang w:bidi="fa-IR"/>
        </w:rPr>
      </w:pPr>
    </w:p>
    <w:p w14:paraId="2A2FEEDD" w14:textId="77777777" w:rsidR="00D801AE" w:rsidRPr="00DA234B" w:rsidRDefault="00DA478B" w:rsidP="002B5ECD">
      <w:pPr>
        <w:pStyle w:val="Caption"/>
      </w:pPr>
      <w:bookmarkStart w:id="10" w:name="_Ref499032934"/>
      <w:r w:rsidRPr="00DA234B">
        <w:t xml:space="preserve">Fig. </w:t>
      </w:r>
      <w:r w:rsidR="00901CAD">
        <w:fldChar w:fldCharType="begin"/>
      </w:r>
      <w:r w:rsidR="00901CAD">
        <w:instrText xml:space="preserve"> SEQ Fig. \* ARABIC </w:instrText>
      </w:r>
      <w:r w:rsidR="00901CAD">
        <w:fldChar w:fldCharType="separate"/>
      </w:r>
      <w:r w:rsidR="000954DC">
        <w:rPr>
          <w:noProof/>
        </w:rPr>
        <w:t>3</w:t>
      </w:r>
      <w:r w:rsidR="00901CAD">
        <w:rPr>
          <w:noProof/>
        </w:rPr>
        <w:fldChar w:fldCharType="end"/>
      </w:r>
      <w:bookmarkEnd w:id="10"/>
      <w:r w:rsidRPr="00DA234B">
        <w:t xml:space="preserve">. </w:t>
      </w:r>
      <w:r w:rsidR="00A93479" w:rsidRPr="00DA234B">
        <w:t xml:space="preserve">Diffusivity data from </w:t>
      </w:r>
      <w:r w:rsidR="00717602" w:rsidRPr="00DA234B">
        <w:t>MSD results</w:t>
      </w:r>
      <w:r w:rsidR="00E23548" w:rsidRPr="00DA234B">
        <w:t xml:space="preserve">; </w:t>
      </w:r>
      <w:r w:rsidR="004F6093" w:rsidRPr="00DA234B">
        <w:t>in snapshots, purple, red, whi</w:t>
      </w:r>
      <w:r w:rsidR="00385887" w:rsidRPr="00DA234B">
        <w:t>t</w:t>
      </w:r>
      <w:r w:rsidR="004F6093" w:rsidRPr="00DA234B">
        <w:t xml:space="preserve">e respectively shows lithium, </w:t>
      </w:r>
      <w:r w:rsidR="009232AB" w:rsidRPr="00DA234B">
        <w:t>oxygen</w:t>
      </w:r>
      <w:r w:rsidR="004F6093" w:rsidRPr="00DA234B">
        <w:t xml:space="preserve"> and hydrogen atoms</w:t>
      </w:r>
      <w:r w:rsidR="00E02C17" w:rsidRPr="00DA234B">
        <w:t>; red dashed lines represent close contacts and strong interactions</w:t>
      </w:r>
      <w:r w:rsidR="00F96D4E" w:rsidRPr="00DA234B">
        <w:t xml:space="preserve"> </w:t>
      </w:r>
    </w:p>
    <w:p w14:paraId="0BEB55ED" w14:textId="77777777" w:rsidR="00A43AC1" w:rsidRPr="00DA234B" w:rsidRDefault="00A43AC1" w:rsidP="006D479F">
      <w:pPr>
        <w:rPr>
          <w:lang w:bidi="fa-IR"/>
        </w:rPr>
      </w:pPr>
      <w:r w:rsidRPr="00DA234B">
        <w:rPr>
          <w:lang w:bidi="fa-IR"/>
        </w:rPr>
        <w:lastRenderedPageBreak/>
        <w:t xml:space="preserve">A rough analysis of these results can be combined </w:t>
      </w:r>
      <w:r w:rsidR="00CE7067" w:rsidRPr="00DA234B">
        <w:rPr>
          <w:lang w:bidi="fa-IR"/>
        </w:rPr>
        <w:t xml:space="preserve">by </w:t>
      </w:r>
      <w:r w:rsidRPr="00DA234B">
        <w:rPr>
          <w:lang w:bidi="fa-IR"/>
        </w:rPr>
        <w:t>considering and paying attention to compounds’ kinetic diameters</w:t>
      </w:r>
      <w:r w:rsidR="006A5A44" w:rsidRPr="00DA234B">
        <w:rPr>
          <w:lang w:bidi="fa-IR"/>
        </w:rPr>
        <w:t xml:space="preserve"> </w:t>
      </w:r>
      <w:r w:rsidR="006A5A44" w:rsidRPr="00DA234B">
        <w:rPr>
          <w:lang w:bidi="fa-IR"/>
        </w:rPr>
        <w:fldChar w:fldCharType="begin">
          <w:fldData xml:space="preserve">PEVuZE5vdGU+PENpdGU+PEF1dGhvcj5Mb2ViPC9BdXRob3I+PFllYXI+MjAwNDwvWWVhcj48UmVj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</w:fldData>
        </w:fldChar>
      </w:r>
      <w:r w:rsidR="006D479F" w:rsidRPr="00DA234B">
        <w:rPr>
          <w:lang w:bidi="fa-IR"/>
        </w:rPr>
        <w:instrText xml:space="preserve"> ADDIN EN.CITE </w:instrText>
      </w:r>
      <w:r w:rsidR="006D479F" w:rsidRPr="00DA234B">
        <w:rPr>
          <w:lang w:bidi="fa-IR"/>
        </w:rPr>
        <w:fldChar w:fldCharType="begin">
          <w:fldData xml:space="preserve">PEVuZE5vdGU+PENpdGU+PEF1dGhvcj5Mb2ViPC9BdXRob3I+PFllYXI+MjAwNDwvWWVhcj48UmVj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</w:fldData>
        </w:fldChar>
      </w:r>
      <w:r w:rsidR="006D479F" w:rsidRPr="00DA234B">
        <w:rPr>
          <w:lang w:bidi="fa-IR"/>
        </w:rPr>
        <w:instrText xml:space="preserve"> ADDIN EN.CITE.DATA </w:instrText>
      </w:r>
      <w:r w:rsidR="006D479F" w:rsidRPr="00DA234B">
        <w:rPr>
          <w:lang w:bidi="fa-IR"/>
        </w:rPr>
      </w:r>
      <w:r w:rsidR="006D479F" w:rsidRPr="00DA234B">
        <w:rPr>
          <w:lang w:bidi="fa-IR"/>
        </w:rPr>
        <w:fldChar w:fldCharType="end"/>
      </w:r>
      <w:r w:rsidR="006A5A44" w:rsidRPr="00DA234B">
        <w:rPr>
          <w:lang w:bidi="fa-IR"/>
        </w:rPr>
      </w:r>
      <w:r w:rsidR="006A5A44" w:rsidRPr="00DA234B">
        <w:rPr>
          <w:lang w:bidi="fa-IR"/>
        </w:rPr>
        <w:fldChar w:fldCharType="separate"/>
      </w:r>
      <w:r w:rsidR="006D479F" w:rsidRPr="00DA234B">
        <w:rPr>
          <w:lang w:bidi="fa-IR"/>
        </w:rPr>
        <w:t>[</w:t>
      </w:r>
      <w:hyperlink w:anchor="_ENREF_51" w:tooltip="Loeb, 2004 #1024" w:history="1">
        <w:r w:rsidR="006D479F" w:rsidRPr="00935A68">
          <w:rPr>
            <w:rStyle w:val="Hyperlink"/>
            <w:lang w:bidi="fa-IR"/>
          </w:rPr>
          <w:t>51-53</w:t>
        </w:r>
      </w:hyperlink>
      <w:r w:rsidR="006D479F" w:rsidRPr="00DA234B">
        <w:rPr>
          <w:lang w:bidi="fa-IR"/>
        </w:rPr>
        <w:t>]</w:t>
      </w:r>
      <w:r w:rsidR="006A5A44" w:rsidRPr="00DA234B">
        <w:rPr>
          <w:lang w:bidi="fa-IR"/>
        </w:rPr>
        <w:fldChar w:fldCharType="end"/>
      </w:r>
      <w:r w:rsidRPr="00DA234B">
        <w:rPr>
          <w:lang w:bidi="fa-IR"/>
        </w:rPr>
        <w:t xml:space="preserve"> </w:t>
      </w:r>
      <w:r w:rsidR="00AD67FB" w:rsidRPr="00DA234B">
        <w:rPr>
          <w:lang w:bidi="fa-IR"/>
        </w:rPr>
        <w:t xml:space="preserve">as </w:t>
      </w:r>
      <w:r w:rsidRPr="00DA234B">
        <w:rPr>
          <w:lang w:bidi="fa-IR"/>
        </w:rPr>
        <w:t xml:space="preserve">listed in </w:t>
      </w:r>
      <w:r w:rsidRPr="00DA234B">
        <w:rPr>
          <w:lang w:bidi="fa-IR"/>
        </w:rPr>
        <w:fldChar w:fldCharType="begin"/>
      </w:r>
      <w:r w:rsidRPr="00DA234B">
        <w:rPr>
          <w:lang w:bidi="fa-IR"/>
        </w:rPr>
        <w:instrText xml:space="preserve"> REF _Ref499023345 \h </w:instrText>
      </w:r>
      <w:r w:rsidRPr="00DA234B">
        <w:rPr>
          <w:lang w:bidi="fa-IR"/>
        </w:rPr>
      </w:r>
      <w:r w:rsidRPr="00DA234B">
        <w:rPr>
          <w:lang w:bidi="fa-IR"/>
        </w:rPr>
        <w:fldChar w:fldCharType="separate"/>
      </w:r>
      <w:r w:rsidR="000954DC" w:rsidRPr="00DA234B">
        <w:t xml:space="preserve">Table </w:t>
      </w:r>
      <w:r w:rsidR="000954DC">
        <w:rPr>
          <w:noProof/>
        </w:rPr>
        <w:t>1</w:t>
      </w:r>
      <w:r w:rsidRPr="00DA234B">
        <w:rPr>
          <w:lang w:bidi="fa-IR"/>
        </w:rPr>
        <w:fldChar w:fldCharType="end"/>
      </w:r>
      <w:r w:rsidR="00AD67FB" w:rsidRPr="00DA234B">
        <w:rPr>
          <w:lang w:bidi="fa-IR"/>
        </w:rPr>
        <w:t>. One</w:t>
      </w:r>
      <w:r w:rsidRPr="00DA234B">
        <w:rPr>
          <w:lang w:bidi="fa-IR"/>
        </w:rPr>
        <w:t xml:space="preserve"> may explain these observations based on the fact that oxygen, methane, carbon dioxide and nitrogen pose large kinetic diameters, larger than the displacement between two neighboring lithium atoms in lithium crystal structure</w:t>
      </w:r>
      <w:r w:rsidR="00211B63" w:rsidRPr="00DA234B">
        <w:rPr>
          <w:lang w:bidi="fa-IR"/>
        </w:rPr>
        <w:t xml:space="preserve"> (3.04 °A)</w:t>
      </w:r>
      <w:r w:rsidR="006A5A44" w:rsidRPr="00DA234B">
        <w:rPr>
          <w:lang w:bidi="fa-IR"/>
        </w:rPr>
        <w:t xml:space="preserve"> </w:t>
      </w:r>
      <w:r w:rsidR="006A5A44" w:rsidRPr="00DA234B">
        <w:rPr>
          <w:lang w:bidi="fa-IR"/>
        </w:rPr>
        <w:fldChar w:fldCharType="begin"/>
      </w:r>
      <w:r w:rsidR="006D479F" w:rsidRPr="00DA234B">
        <w:rPr>
          <w:lang w:bidi="fa-IR"/>
        </w:rPr>
        <w:instrText xml:space="preserve"> ADDIN EN.CITE &lt;EndNote&gt;&lt;Cite&gt;&lt;Author&gt;Nadler&lt;/Author&gt;&lt;Year&gt;1959&lt;/Year&gt;&lt;RecNum&gt;1027&lt;/RecNum&gt;&lt;DisplayText&gt;[54]&lt;/DisplayText&gt;&lt;record&gt;&lt;rec-number&gt;1027&lt;/rec-number&gt;&lt;foreign-keys&gt;&lt;key app="EN" db-id="r2p5rr9s7p9xfpe9vz2vwfa7p0eszdv5tvat" timestamp="1511328261"&gt;1027&lt;/key&gt;&lt;/foreign-keys&gt;&lt;ref-type name="Journal Article"&gt;17&lt;/ref-type&gt;&lt;contributors&gt;&lt;authors&gt;&lt;author&gt;Nadler, M. R.&lt;/author&gt;&lt;author&gt;Kempier, C. P.&lt;/author&gt;&lt;/authors&gt;&lt;/contributors&gt;&lt;titles&gt;&lt;title&gt;Crystallographic Data 186. Lithium&lt;/title&gt;&lt;secondary-title&gt;Analytical Chemistry&lt;/secondary-title&gt;&lt;/titles&gt;&lt;periodical&gt;&lt;full-title&gt;Analytical Chemistry&lt;/full-title&gt;&lt;/periodical&gt;&lt;pages&gt;2109-2109&lt;/pages&gt;&lt;volume&gt;31&lt;/volume&gt;&lt;number&gt;12&lt;/number&gt;&lt;dates&gt;&lt;year&gt;1959&lt;/year&gt;&lt;pub-dates&gt;&lt;date&gt;1959/12/01&lt;/date&gt;&lt;/pub-dates&gt;&lt;/dates&gt;&lt;publisher&gt;American Chemical Society&lt;/publisher&gt;&lt;isbn&gt;0003-2700&lt;/isbn&gt;&lt;urls&gt;&lt;related-urls&gt;&lt;url&gt;http://dx.doi.org/10.1021/ac60156a007&lt;/url&gt;&lt;/related-urls&gt;&lt;/urls&gt;&lt;electronic-resource-num&gt;10.1021/ac60156a007&lt;/electronic-resource-num&gt;&lt;/record&gt;&lt;/Cite&gt;&lt;/EndNote&gt;</w:instrText>
      </w:r>
      <w:r w:rsidR="006A5A44" w:rsidRPr="00DA234B">
        <w:rPr>
          <w:lang w:bidi="fa-IR"/>
        </w:rPr>
        <w:fldChar w:fldCharType="separate"/>
      </w:r>
      <w:r w:rsidR="006D479F" w:rsidRPr="00DA234B">
        <w:rPr>
          <w:lang w:bidi="fa-IR"/>
        </w:rPr>
        <w:t>[</w:t>
      </w:r>
      <w:hyperlink w:anchor="_ENREF_54" w:tooltip="Nadler, 1959 #1027" w:history="1">
        <w:r w:rsidR="006D479F" w:rsidRPr="00935A68">
          <w:rPr>
            <w:rStyle w:val="Hyperlink"/>
            <w:lang w:bidi="fa-IR"/>
          </w:rPr>
          <w:t>54</w:t>
        </w:r>
      </w:hyperlink>
      <w:r w:rsidR="006D479F" w:rsidRPr="00DA234B">
        <w:rPr>
          <w:lang w:bidi="fa-IR"/>
        </w:rPr>
        <w:t>]</w:t>
      </w:r>
      <w:r w:rsidR="006A5A44" w:rsidRPr="00DA234B">
        <w:rPr>
          <w:lang w:bidi="fa-IR"/>
        </w:rPr>
        <w:fldChar w:fldCharType="end"/>
      </w:r>
      <w:r w:rsidR="00AD67FB" w:rsidRPr="00DA234B">
        <w:rPr>
          <w:lang w:bidi="fa-IR"/>
        </w:rPr>
        <w:t>,</w:t>
      </w:r>
      <w:r w:rsidRPr="00DA234B">
        <w:rPr>
          <w:lang w:bidi="fa-IR"/>
        </w:rPr>
        <w:t xml:space="preserve"> revealing the fact that there would be no chance for these compounds to penetrate inside lithium crystal gaps physically. </w:t>
      </w:r>
      <w:r w:rsidR="00AD67FB" w:rsidRPr="00DA234B">
        <w:rPr>
          <w:lang w:bidi="fa-IR"/>
        </w:rPr>
        <w:t xml:space="preserve">On the other side, both physio-sorption and MSD calculations </w:t>
      </w:r>
      <w:r w:rsidR="00817CDA" w:rsidRPr="00DA234B">
        <w:rPr>
          <w:lang w:bidi="fa-IR"/>
        </w:rPr>
        <w:t xml:space="preserve">for hydrogen and water </w:t>
      </w:r>
      <w:r w:rsidR="00AD67FB" w:rsidRPr="00DA234B">
        <w:rPr>
          <w:lang w:bidi="fa-IR"/>
        </w:rPr>
        <w:t xml:space="preserve">well agree </w:t>
      </w:r>
      <w:r w:rsidR="00817CDA" w:rsidRPr="00DA234B">
        <w:rPr>
          <w:lang w:bidi="fa-IR"/>
        </w:rPr>
        <w:t>with their kinetic diameters</w:t>
      </w:r>
      <w:r w:rsidR="00E40EE1" w:rsidRPr="00DA234B">
        <w:rPr>
          <w:lang w:bidi="fa-IR"/>
        </w:rPr>
        <w:t xml:space="preserve"> effect on their </w:t>
      </w:r>
      <w:r w:rsidR="00CB12D0" w:rsidRPr="00DA234B">
        <w:rPr>
          <w:lang w:bidi="fa-IR"/>
        </w:rPr>
        <w:t>mobility</w:t>
      </w:r>
      <w:r w:rsidR="00817CDA" w:rsidRPr="00DA234B">
        <w:rPr>
          <w:lang w:bidi="fa-IR"/>
        </w:rPr>
        <w:t xml:space="preserve">. </w:t>
      </w:r>
    </w:p>
    <w:p w14:paraId="5E4C1D11" w14:textId="77777777" w:rsidR="00FE41B0" w:rsidRPr="00DA234B" w:rsidRDefault="00FE41B0" w:rsidP="000125AC">
      <w:pPr>
        <w:pStyle w:val="Caption"/>
      </w:pPr>
      <w:bookmarkStart w:id="11" w:name="_Ref499023345"/>
      <w:r w:rsidRPr="00DA234B">
        <w:t xml:space="preserve">Table </w:t>
      </w:r>
      <w:r w:rsidR="00901CAD">
        <w:fldChar w:fldCharType="begin"/>
      </w:r>
      <w:r w:rsidR="00901CAD">
        <w:instrText xml:space="preserve"> SEQ Table \* ARABIC </w:instrText>
      </w:r>
      <w:r w:rsidR="00901CAD">
        <w:fldChar w:fldCharType="separate"/>
      </w:r>
      <w:r w:rsidR="000954DC">
        <w:rPr>
          <w:noProof/>
        </w:rPr>
        <w:t>1</w:t>
      </w:r>
      <w:r w:rsidR="00901CAD">
        <w:rPr>
          <w:noProof/>
        </w:rPr>
        <w:fldChar w:fldCharType="end"/>
      </w:r>
      <w:bookmarkEnd w:id="11"/>
      <w:r w:rsidRPr="00DA234B">
        <w:t xml:space="preserve">. </w:t>
      </w:r>
      <w:r w:rsidR="00581A97" w:rsidRPr="00DA234B">
        <w:t>Kinetic</w:t>
      </w:r>
      <w:r w:rsidRPr="00DA234B">
        <w:t xml:space="preserve"> diameter of considered compounds </w:t>
      </w:r>
    </w:p>
    <w:tbl>
      <w:tblPr>
        <w:tblStyle w:val="TableGrid"/>
        <w:tblW w:w="9355" w:type="dxa"/>
        <w:jc w:val="center"/>
        <w:tblLook w:val="04A0" w:firstRow="1" w:lastRow="0" w:firstColumn="1" w:lastColumn="0" w:noHBand="0" w:noVBand="1"/>
      </w:tblPr>
      <w:tblGrid>
        <w:gridCol w:w="2517"/>
        <w:gridCol w:w="946"/>
        <w:gridCol w:w="1169"/>
        <w:gridCol w:w="1108"/>
        <w:gridCol w:w="828"/>
        <w:gridCol w:w="1076"/>
        <w:gridCol w:w="1711"/>
      </w:tblGrid>
      <w:tr w:rsidR="00D801AE" w:rsidRPr="00DA234B" w14:paraId="5B0FF0AC" w14:textId="77777777" w:rsidTr="006955DC">
        <w:trPr>
          <w:jc w:val="center"/>
        </w:trPr>
        <w:tc>
          <w:tcPr>
            <w:tcW w:w="2517" w:type="dxa"/>
          </w:tcPr>
          <w:p w14:paraId="29040951" w14:textId="77777777" w:rsidR="00D801AE" w:rsidRPr="00DA234B" w:rsidRDefault="00D801AE" w:rsidP="00985D82">
            <w:pPr>
              <w:rPr>
                <w:b/>
                <w:bCs/>
                <w:lang w:bidi="fa-IR"/>
              </w:rPr>
            </w:pPr>
            <w:r w:rsidRPr="00DA234B">
              <w:rPr>
                <w:b/>
                <w:bCs/>
                <w:lang w:bidi="fa-IR"/>
              </w:rPr>
              <w:t xml:space="preserve">Compound </w:t>
            </w:r>
          </w:p>
        </w:tc>
        <w:tc>
          <w:tcPr>
            <w:tcW w:w="0" w:type="auto"/>
          </w:tcPr>
          <w:p w14:paraId="1AE630BC" w14:textId="77777777" w:rsidR="00D801AE" w:rsidRPr="00DA234B" w:rsidRDefault="00D801AE" w:rsidP="00985D82">
            <w:pPr>
              <w:rPr>
                <w:lang w:bidi="fa-IR"/>
              </w:rPr>
            </w:pPr>
            <w:r w:rsidRPr="00DA234B">
              <w:rPr>
                <w:lang w:bidi="fa-IR"/>
              </w:rPr>
              <w:t>Oxygen</w:t>
            </w:r>
          </w:p>
        </w:tc>
        <w:tc>
          <w:tcPr>
            <w:tcW w:w="0" w:type="auto"/>
          </w:tcPr>
          <w:p w14:paraId="0BE85AA4" w14:textId="77777777" w:rsidR="00D801AE" w:rsidRPr="00DA234B" w:rsidRDefault="00D801AE" w:rsidP="00985D82">
            <w:pPr>
              <w:rPr>
                <w:lang w:bidi="fa-IR"/>
              </w:rPr>
            </w:pPr>
            <w:r w:rsidRPr="00DA234B">
              <w:rPr>
                <w:lang w:bidi="fa-IR"/>
              </w:rPr>
              <w:t>Hydrogen</w:t>
            </w:r>
          </w:p>
        </w:tc>
        <w:tc>
          <w:tcPr>
            <w:tcW w:w="0" w:type="auto"/>
          </w:tcPr>
          <w:p w14:paraId="6BE9FDD9" w14:textId="77777777" w:rsidR="00D801AE" w:rsidRPr="00DA234B" w:rsidRDefault="00D801AE" w:rsidP="00985D82">
            <w:pPr>
              <w:rPr>
                <w:lang w:bidi="fa-IR"/>
              </w:rPr>
            </w:pPr>
            <w:r w:rsidRPr="00DA234B">
              <w:rPr>
                <w:lang w:bidi="fa-IR"/>
              </w:rPr>
              <w:t>Methane</w:t>
            </w:r>
          </w:p>
        </w:tc>
        <w:tc>
          <w:tcPr>
            <w:tcW w:w="0" w:type="auto"/>
          </w:tcPr>
          <w:p w14:paraId="0ABC577C" w14:textId="77777777" w:rsidR="00D801AE" w:rsidRPr="00DA234B" w:rsidRDefault="00D801AE" w:rsidP="00985D82">
            <w:pPr>
              <w:rPr>
                <w:lang w:bidi="fa-IR"/>
              </w:rPr>
            </w:pPr>
            <w:r w:rsidRPr="00DA234B">
              <w:rPr>
                <w:lang w:bidi="fa-IR"/>
              </w:rPr>
              <w:t>Water</w:t>
            </w:r>
          </w:p>
        </w:tc>
        <w:tc>
          <w:tcPr>
            <w:tcW w:w="0" w:type="auto"/>
          </w:tcPr>
          <w:p w14:paraId="7674E804" w14:textId="77777777" w:rsidR="00D801AE" w:rsidRPr="00DA234B" w:rsidRDefault="00D801AE" w:rsidP="00985D82">
            <w:pPr>
              <w:rPr>
                <w:lang w:bidi="fa-IR"/>
              </w:rPr>
            </w:pPr>
            <w:r w:rsidRPr="00DA234B">
              <w:rPr>
                <w:lang w:bidi="fa-IR"/>
              </w:rPr>
              <w:t xml:space="preserve">Nitrogen </w:t>
            </w:r>
          </w:p>
        </w:tc>
        <w:tc>
          <w:tcPr>
            <w:tcW w:w="1711" w:type="dxa"/>
          </w:tcPr>
          <w:p w14:paraId="7DF5D597" w14:textId="77777777" w:rsidR="00D801AE" w:rsidRPr="00DA234B" w:rsidRDefault="00D801AE" w:rsidP="00985D82">
            <w:pPr>
              <w:rPr>
                <w:lang w:bidi="fa-IR"/>
              </w:rPr>
            </w:pPr>
            <w:r w:rsidRPr="00DA234B">
              <w:rPr>
                <w:lang w:bidi="fa-IR"/>
              </w:rPr>
              <w:t xml:space="preserve">Carbon dioxide </w:t>
            </w:r>
          </w:p>
        </w:tc>
      </w:tr>
      <w:tr w:rsidR="00D801AE" w:rsidRPr="00DA234B" w14:paraId="73EF23AF" w14:textId="77777777" w:rsidTr="006955DC">
        <w:trPr>
          <w:jc w:val="center"/>
        </w:trPr>
        <w:tc>
          <w:tcPr>
            <w:tcW w:w="2517" w:type="dxa"/>
          </w:tcPr>
          <w:p w14:paraId="0D90E934" w14:textId="77777777" w:rsidR="00D801AE" w:rsidRPr="00DA234B" w:rsidRDefault="00D801AE" w:rsidP="00985D82">
            <w:pPr>
              <w:rPr>
                <w:b/>
                <w:bCs/>
                <w:lang w:bidi="fa-IR"/>
              </w:rPr>
            </w:pPr>
            <w:r w:rsidRPr="00DA234B">
              <w:rPr>
                <w:b/>
                <w:bCs/>
                <w:lang w:bidi="fa-IR"/>
              </w:rPr>
              <w:t>Kinetic diameter (</w:t>
            </w:r>
            <w:r w:rsidRPr="00DA234B">
              <w:rPr>
                <w:rFonts w:cstheme="minorHAnsi"/>
                <w:b/>
                <w:bCs/>
                <w:lang w:bidi="fa-IR"/>
              </w:rPr>
              <w:t>°</w:t>
            </w:r>
            <w:r w:rsidRPr="00DA234B">
              <w:rPr>
                <w:b/>
                <w:bCs/>
                <w:lang w:bidi="fa-IR"/>
              </w:rPr>
              <w:t xml:space="preserve">A) </w:t>
            </w:r>
          </w:p>
        </w:tc>
        <w:tc>
          <w:tcPr>
            <w:tcW w:w="0" w:type="auto"/>
          </w:tcPr>
          <w:p w14:paraId="0B4F26E4" w14:textId="77777777" w:rsidR="00D801AE" w:rsidRPr="00DA234B" w:rsidRDefault="00D801AE" w:rsidP="00985D82">
            <w:pPr>
              <w:rPr>
                <w:lang w:bidi="fa-IR"/>
              </w:rPr>
            </w:pPr>
            <w:r w:rsidRPr="00DA234B">
              <w:rPr>
                <w:lang w:bidi="fa-IR"/>
              </w:rPr>
              <w:t>3.46</w:t>
            </w:r>
          </w:p>
        </w:tc>
        <w:tc>
          <w:tcPr>
            <w:tcW w:w="0" w:type="auto"/>
          </w:tcPr>
          <w:p w14:paraId="7693B8BD" w14:textId="77777777" w:rsidR="00D801AE" w:rsidRPr="00DA234B" w:rsidRDefault="00D801AE" w:rsidP="00985D82">
            <w:pPr>
              <w:rPr>
                <w:b/>
                <w:bCs/>
                <w:i/>
                <w:iCs/>
                <w:lang w:bidi="fa-IR"/>
              </w:rPr>
            </w:pPr>
            <w:r w:rsidRPr="00DA234B">
              <w:rPr>
                <w:b/>
                <w:bCs/>
                <w:i/>
                <w:iCs/>
                <w:lang w:bidi="fa-IR"/>
              </w:rPr>
              <w:t>2.89</w:t>
            </w:r>
          </w:p>
        </w:tc>
        <w:tc>
          <w:tcPr>
            <w:tcW w:w="0" w:type="auto"/>
          </w:tcPr>
          <w:p w14:paraId="1C23288B" w14:textId="77777777" w:rsidR="00D801AE" w:rsidRPr="00DA234B" w:rsidRDefault="00D801AE" w:rsidP="00985D82">
            <w:pPr>
              <w:rPr>
                <w:lang w:bidi="fa-IR"/>
              </w:rPr>
            </w:pPr>
            <w:r w:rsidRPr="00DA234B">
              <w:rPr>
                <w:lang w:bidi="fa-IR"/>
              </w:rPr>
              <w:t>3.8</w:t>
            </w:r>
          </w:p>
        </w:tc>
        <w:tc>
          <w:tcPr>
            <w:tcW w:w="0" w:type="auto"/>
          </w:tcPr>
          <w:p w14:paraId="0BD715F8" w14:textId="77777777" w:rsidR="00D801AE" w:rsidRPr="00DA234B" w:rsidRDefault="00D801AE" w:rsidP="00985D82">
            <w:pPr>
              <w:rPr>
                <w:b/>
                <w:bCs/>
                <w:i/>
                <w:iCs/>
                <w:lang w:bidi="fa-IR"/>
              </w:rPr>
            </w:pPr>
            <w:r w:rsidRPr="00DA234B">
              <w:rPr>
                <w:b/>
                <w:bCs/>
                <w:i/>
                <w:iCs/>
                <w:lang w:bidi="fa-IR"/>
              </w:rPr>
              <w:t>2.65</w:t>
            </w:r>
          </w:p>
        </w:tc>
        <w:tc>
          <w:tcPr>
            <w:tcW w:w="0" w:type="auto"/>
          </w:tcPr>
          <w:p w14:paraId="55728AC8" w14:textId="77777777" w:rsidR="00D801AE" w:rsidRPr="00DA234B" w:rsidRDefault="00D801AE" w:rsidP="00985D82">
            <w:pPr>
              <w:rPr>
                <w:lang w:bidi="fa-IR"/>
              </w:rPr>
            </w:pPr>
            <w:r w:rsidRPr="00DA234B">
              <w:rPr>
                <w:lang w:bidi="fa-IR"/>
              </w:rPr>
              <w:t>3.64</w:t>
            </w:r>
          </w:p>
        </w:tc>
        <w:tc>
          <w:tcPr>
            <w:tcW w:w="1711" w:type="dxa"/>
          </w:tcPr>
          <w:p w14:paraId="264303A2" w14:textId="77777777" w:rsidR="00D801AE" w:rsidRPr="00DA234B" w:rsidRDefault="00D801AE" w:rsidP="00985D82">
            <w:pPr>
              <w:rPr>
                <w:lang w:bidi="fa-IR"/>
              </w:rPr>
            </w:pPr>
            <w:r w:rsidRPr="00DA234B">
              <w:rPr>
                <w:lang w:bidi="fa-IR"/>
              </w:rPr>
              <w:t>3.30</w:t>
            </w:r>
          </w:p>
        </w:tc>
      </w:tr>
      <w:tr w:rsidR="00FE3FE0" w:rsidRPr="00DA234B" w14:paraId="7763831C" w14:textId="77777777" w:rsidTr="006955DC">
        <w:trPr>
          <w:jc w:val="center"/>
        </w:trPr>
        <w:tc>
          <w:tcPr>
            <w:tcW w:w="9355" w:type="dxa"/>
            <w:gridSpan w:val="7"/>
          </w:tcPr>
          <w:p w14:paraId="3838D581" w14:textId="77777777" w:rsidR="00FE3FE0" w:rsidRPr="00DA234B" w:rsidRDefault="00FE3FE0" w:rsidP="00985D82">
            <w:pPr>
              <w:rPr>
                <w:lang w:bidi="fa-IR"/>
              </w:rPr>
            </w:pPr>
            <w:r w:rsidRPr="00DA234B">
              <w:rPr>
                <w:lang w:bidi="fa-IR"/>
              </w:rPr>
              <w:t>Distance of Li</w:t>
            </w:r>
            <w:r w:rsidR="00203571" w:rsidRPr="00DA234B">
              <w:rPr>
                <w:lang w:bidi="fa-IR"/>
              </w:rPr>
              <w:t>thium</w:t>
            </w:r>
            <w:r w:rsidRPr="00DA234B">
              <w:rPr>
                <w:lang w:bidi="fa-IR"/>
              </w:rPr>
              <w:t xml:space="preserve"> atoms in its crystal = 3.04 </w:t>
            </w:r>
            <w:r w:rsidRPr="00DA234B">
              <w:rPr>
                <w:rFonts w:cstheme="minorHAnsi"/>
                <w:lang w:bidi="fa-IR"/>
              </w:rPr>
              <w:t>°</w:t>
            </w:r>
            <w:r w:rsidRPr="00DA234B">
              <w:rPr>
                <w:lang w:bidi="fa-IR"/>
              </w:rPr>
              <w:t>A</w:t>
            </w:r>
          </w:p>
        </w:tc>
      </w:tr>
    </w:tbl>
    <w:p w14:paraId="3FA9D3CA" w14:textId="77777777" w:rsidR="00D801AE" w:rsidRPr="00DA234B" w:rsidRDefault="00D801AE" w:rsidP="00985D82">
      <w:pPr>
        <w:rPr>
          <w:lang w:bidi="fa-IR"/>
        </w:rPr>
      </w:pPr>
    </w:p>
    <w:p w14:paraId="712EC7B8" w14:textId="77777777" w:rsidR="00B43E56" w:rsidRPr="00DA234B" w:rsidRDefault="00B43E56" w:rsidP="006D479F">
      <w:r w:rsidRPr="00DA234B">
        <w:rPr>
          <w:lang w:bidi="fa-IR"/>
        </w:rPr>
        <w:t xml:space="preserve">In addition to physio-sorption into the crystal internal gaps, the lateral surface of crystal may interact with gas compounds and contribute on the accumulation and adsorption of gases by lithium. The </w:t>
      </w:r>
      <w:r w:rsidR="00302C29" w:rsidRPr="00DA234B">
        <w:rPr>
          <w:lang w:bidi="fa-IR"/>
        </w:rPr>
        <w:t xml:space="preserve">stability or trapping ability of lateral surface can be examined and analyzed using the </w:t>
      </w:r>
      <w:r w:rsidR="00CC4561" w:rsidRPr="00DA234B">
        <w:t xml:space="preserve">detachment energies </w:t>
      </w:r>
      <w:r w:rsidR="00C45BC0" w:rsidRPr="00DA234B">
        <w:t>(</w:t>
      </w:r>
      <w:proofErr w:type="spellStart"/>
      <w:r w:rsidR="00C45BC0" w:rsidRPr="00DA234B">
        <w:t>dEad</w:t>
      </w:r>
      <w:proofErr w:type="spellEnd"/>
      <w:r w:rsidR="00C45BC0" w:rsidRPr="00DA234B">
        <w:t>/</w:t>
      </w:r>
      <w:proofErr w:type="spellStart"/>
      <w:r w:rsidR="00C45BC0" w:rsidRPr="00DA234B">
        <w:t>dNi</w:t>
      </w:r>
      <w:proofErr w:type="spellEnd"/>
      <w:r w:rsidR="00C45BC0" w:rsidRPr="00DA234B">
        <w:t xml:space="preserve">) </w:t>
      </w:r>
      <w:r w:rsidR="00CC4561" w:rsidRPr="00DA234B">
        <w:t>of gas compounds on the surface of lithium crystal</w:t>
      </w:r>
      <w:r w:rsidR="00302C29" w:rsidRPr="00DA234B">
        <w:t xml:space="preserve"> which is the energy needed to remove one attached molecule from surface</w:t>
      </w:r>
      <w:r w:rsidR="008B0D91" w:rsidRPr="00DA234B">
        <w:t xml:space="preserve"> </w:t>
      </w:r>
      <w:r w:rsidR="008B0D91" w:rsidRPr="00DA234B">
        <w:fldChar w:fldCharType="begin"/>
      </w:r>
      <w:r w:rsidR="003F7E74" w:rsidRPr="00DA234B">
        <w:instrText xml:space="preserve"> ADDIN EN.CITE &lt;EndNote&gt;&lt;Cite&gt;&lt;Author&gt;Karezani&lt;/Author&gt;&lt;Year&gt;2017&lt;/Year&gt;&lt;RecNum&gt;676&lt;/RecNum&gt;&lt;DisplayText&gt;[10]&lt;/DisplayText&gt;&lt;record&gt;&lt;rec-number&gt;676&lt;/rec-number&gt;&lt;foreign-keys&gt;&lt;key app="EN" db-id="r2p5rr9s7p9xfpe9vz2vwfa7p0eszdv5tvat" timestamp="1496178211"&gt;676&lt;/key&gt;&lt;key app="ENWeb" db-id=""&gt;0&lt;/key&gt;&lt;/foreign-keys&gt;&lt;ref-type name="Journal Article"&gt;17&lt;/ref-type&gt;&lt;contributors&gt;&lt;authors&gt;&lt;author&gt;Karezani, Edris&lt;/author&gt;&lt;author&gt;Hallajisani, Ahmad&lt;/author&gt;&lt;author&gt;Asgarpour Khansary, Milad&lt;/author&gt;&lt;/authors&gt;&lt;/contributors&gt;&lt;titles&gt;&lt;title&gt;A quantum mechanics/molecular mechanics (QM/MM) investigation on the mechanism of adsorptive removal of heavy metal ions by lignin: single and competitive ion adsorption&lt;/title&gt;&lt;secondary-title&gt;Cellulose&lt;/secondary-title&gt;&lt;/titles&gt;&lt;periodical&gt;&lt;full-title&gt;Cellulose&lt;/full-title&gt;&lt;/periodical&gt;&lt;pages&gt;3131-3143&lt;/pages&gt;&lt;volume&gt;24&lt;/volume&gt;&lt;number&gt;8&lt;/number&gt;&lt;dates&gt;&lt;year&gt;2017&lt;/year&gt;&lt;/dates&gt;&lt;isbn&gt;0969-0239&amp;#xD;1572-882X&lt;/isbn&gt;&lt;urls&gt;&lt;/urls&gt;&lt;electronic-resource-num&gt;10.1007/s10570-017-1329-3&lt;/electronic-resource-num&gt;&lt;research-notes&gt;Lignin MD&lt;/research-notes&gt;&lt;/record&gt;&lt;/Cite&gt;&lt;/EndNote&gt;</w:instrText>
      </w:r>
      <w:r w:rsidR="008B0D91" w:rsidRPr="00DA234B">
        <w:fldChar w:fldCharType="separate"/>
      </w:r>
      <w:r w:rsidR="003F7E74" w:rsidRPr="00DA234B">
        <w:t>[</w:t>
      </w:r>
      <w:hyperlink w:anchor="_ENREF_10" w:tooltip="Karezani, 2017 #676" w:history="1">
        <w:r w:rsidR="003F7E74" w:rsidRPr="00935A68">
          <w:rPr>
            <w:rStyle w:val="Hyperlink"/>
          </w:rPr>
          <w:t>10</w:t>
        </w:r>
      </w:hyperlink>
      <w:r w:rsidR="003F7E74" w:rsidRPr="00DA234B">
        <w:t>]</w:t>
      </w:r>
      <w:r w:rsidR="008B0D91" w:rsidRPr="00DA234B">
        <w:fldChar w:fldCharType="end"/>
      </w:r>
      <w:r w:rsidR="00302C29" w:rsidRPr="00DA234B">
        <w:t xml:space="preserve">. This energy shows how strongly a molecule of one gas compound </w:t>
      </w:r>
      <w:r w:rsidR="000125AC" w:rsidRPr="00DA234B">
        <w:t xml:space="preserve">is </w:t>
      </w:r>
      <w:r w:rsidR="00302C29" w:rsidRPr="00DA234B">
        <w:t xml:space="preserve">attracted by crystal lateral surface which itself demonstrates </w:t>
      </w:r>
      <w:r w:rsidR="00CC4561" w:rsidRPr="00DA234B">
        <w:t>how selectively and practically crystal surface may interact through its lateral surface with gas compounds</w:t>
      </w:r>
      <w:r w:rsidR="00F64FA2" w:rsidRPr="00DA234B">
        <w:t xml:space="preserve"> </w:t>
      </w:r>
      <w:r w:rsidR="00F64FA2" w:rsidRPr="00DA234B">
        <w:fldChar w:fldCharType="begin"/>
      </w:r>
      <w:r w:rsidR="00F64FA2" w:rsidRPr="00DA234B">
        <w:instrText xml:space="preserve"> ADDIN EN.CITE &lt;EndNote&gt;&lt;Cite&gt;&lt;Author&gt;Ghasemi&lt;/Author&gt;&lt;Year&gt;2017&lt;/Year&gt;&lt;RecNum&gt;552&lt;/RecNum&gt;&lt;DisplayText&gt;[18]&lt;/DisplayText&gt;&lt;record&gt;&lt;rec-number&gt;552&lt;/rec-number&gt;&lt;foreign-keys&gt;&lt;key app="EN" db-id="r2p5rr9s7p9xfpe9vz2vwfa7p0eszdv5tvat" timestamp="1488549149"&gt;552&lt;/key&gt;&lt;key app="ENWeb" db-id=""&gt;0&lt;/key&gt;&lt;/foreign-keys&gt;&lt;ref-type name="Journal Article"&gt;17&lt;/ref-type&gt;&lt;contributors&gt;&lt;authors&gt;&lt;author&gt;Ghasemi, Amin&lt;/author&gt;&lt;author&gt;Asgarpour Khansary, Milad&lt;/author&gt;&lt;author&gt;Marjani, Azam&lt;/author&gt;&lt;author&gt;Shirazian, Saeed&lt;/author&gt;&lt;/authors&gt;&lt;/contributors&gt;&lt;titles&gt;&lt;title&gt;Using quantum chemical modeling and calculations for evaluation of cellulose potential for estrogen micropollutants removal from water effluents&lt;/title&gt;&lt;secondary-title&gt;Chemosphere&lt;/secondary-title&gt;&lt;/titles&gt;&lt;periodical&gt;&lt;full-title&gt;Chemosphere&lt;/full-title&gt;&lt;/periodical&gt;&lt;pages&gt;411-423&lt;/pages&gt;&lt;volume&gt;178&lt;/volume&gt;&lt;dates&gt;&lt;year&gt;2017&lt;/year&gt;&lt;/dates&gt;&lt;isbn&gt;00456535&lt;/isbn&gt;&lt;urls&gt;&lt;/urls&gt;&lt;electronic-resource-num&gt;10.1016/j.chemosphere.2017.02.152&lt;/electronic-resource-num&gt;&lt;research-notes&gt;Estrogens-Celloluse&lt;/research-notes&gt;&lt;/record&gt;&lt;/Cite&gt;&lt;/EndNote&gt;</w:instrText>
      </w:r>
      <w:r w:rsidR="00F64FA2" w:rsidRPr="00DA234B">
        <w:fldChar w:fldCharType="separate"/>
      </w:r>
      <w:r w:rsidR="00F64FA2" w:rsidRPr="00DA234B">
        <w:t>[</w:t>
      </w:r>
      <w:hyperlink w:anchor="_ENREF_18" w:tooltip="Ghasemi, 2017 #552" w:history="1">
        <w:r w:rsidR="00F64FA2" w:rsidRPr="00935A68">
          <w:rPr>
            <w:rStyle w:val="Hyperlink"/>
          </w:rPr>
          <w:t>18</w:t>
        </w:r>
      </w:hyperlink>
      <w:r w:rsidR="00F64FA2" w:rsidRPr="00DA234B">
        <w:t>]</w:t>
      </w:r>
      <w:r w:rsidR="00F64FA2" w:rsidRPr="00DA234B">
        <w:fldChar w:fldCharType="end"/>
      </w:r>
      <w:r w:rsidR="00CC4561" w:rsidRPr="00DA234B">
        <w:t xml:space="preserve">. </w:t>
      </w:r>
      <w:r w:rsidR="00CC3244" w:rsidRPr="00DA234B">
        <w:t xml:space="preserve">In </w:t>
      </w:r>
      <w:r w:rsidR="000125AC" w:rsidRPr="00DA234B">
        <w:fldChar w:fldCharType="begin"/>
      </w:r>
      <w:r w:rsidR="000125AC" w:rsidRPr="00DA234B">
        <w:instrText xml:space="preserve"> REF _Ref499023345 \h </w:instrText>
      </w:r>
      <w:r w:rsidR="000125AC" w:rsidRPr="00DA234B">
        <w:fldChar w:fldCharType="separate"/>
      </w:r>
      <w:r w:rsidR="000954DC" w:rsidRPr="00DA234B">
        <w:t xml:space="preserve">Table </w:t>
      </w:r>
      <w:r w:rsidR="000954DC">
        <w:rPr>
          <w:noProof/>
        </w:rPr>
        <w:t>1</w:t>
      </w:r>
      <w:r w:rsidR="000125AC" w:rsidRPr="00DA234B">
        <w:fldChar w:fldCharType="end"/>
      </w:r>
      <w:r w:rsidR="000125AC" w:rsidRPr="00DA234B">
        <w:t xml:space="preserve">, </w:t>
      </w:r>
      <w:r w:rsidR="00E40EE1" w:rsidRPr="00DA234B">
        <w:t xml:space="preserve">the average detachment energies of gases on the surface of lithium crystal are listed. </w:t>
      </w:r>
      <w:r w:rsidR="00810FE4" w:rsidRPr="00DA234B">
        <w:t xml:space="preserve">The low detachment energies for </w:t>
      </w:r>
      <w:r w:rsidR="00810FE4" w:rsidRPr="00DA234B">
        <w:rPr>
          <w:lang w:bidi="fa-IR"/>
        </w:rPr>
        <w:t>oxygen, methane, carbon dioxide and nitrogen were expected based on the previous step</w:t>
      </w:r>
      <w:r w:rsidR="00FA41BF" w:rsidRPr="00DA234B">
        <w:rPr>
          <w:lang w:bidi="fa-IR"/>
        </w:rPr>
        <w:t>. The detachment energy of water is considerably higher than other compounds demonstrating strong interaction of water and crystal surface which can be related to polarity of this molecule which lacks</w:t>
      </w:r>
      <w:r w:rsidR="00601C9F" w:rsidRPr="00DA234B">
        <w:rPr>
          <w:lang w:bidi="fa-IR"/>
        </w:rPr>
        <w:t xml:space="preserve"> in the other molecules and also can be linked to the wettability of water for crystal surface </w:t>
      </w:r>
      <w:r w:rsidR="00601C9F" w:rsidRPr="00DA234B">
        <w:rPr>
          <w:lang w:bidi="fa-IR"/>
        </w:rPr>
        <w:fldChar w:fldCharType="begin"/>
      </w:r>
      <w:r w:rsidR="006D479F" w:rsidRPr="00DA234B">
        <w:rPr>
          <w:lang w:bidi="fa-IR"/>
        </w:rPr>
        <w:instrText xml:space="preserve"> ADDIN EN.CITE &lt;EndNote&gt;&lt;Cite&gt;&lt;Author&gt;Giro&lt;/Author&gt;&lt;Year&gt;2017&lt;/Year&gt;&lt;RecNum&gt;995&lt;/RecNum&gt;&lt;DisplayText&gt;[55]&lt;/DisplayText&gt;&lt;record&gt;&lt;rec-number&gt;995&lt;/rec-number&gt;&lt;foreign-keys&gt;&lt;key app="EN" db-id="r2p5rr9s7p9xfpe9vz2vwfa7p0eszdv5tvat" timestamp="1511258392"&gt;995&lt;/key&gt;&lt;/foreign-keys&gt;&lt;ref-type name="Journal Article"&gt;17&lt;/ref-type&gt;&lt;contributors&gt;&lt;authors&gt;&lt;author&gt;Giro, Ronaldo&lt;/author&gt;&lt;author&gt;Bryant, Peter W.&lt;/author&gt;&lt;author&gt;Engel, Michael&lt;/author&gt;&lt;author&gt;Neumann, Rodrigo F.&lt;/author&gt;&lt;author&gt;Steiner, Mathias B.&lt;/author&gt;&lt;/authors&gt;&lt;/contributors&gt;&lt;titles&gt;&lt;title&gt;Adsorption energy as a metric for wettability at the nanoscale&lt;/title&gt;&lt;secondary-title&gt;Scientific Reports&lt;/secondary-title&gt;&lt;/titles&gt;&lt;periodical&gt;&lt;full-title&gt;Scientific Reports&lt;/full-title&gt;&lt;/periodical&gt;&lt;pages&gt;46317&lt;/pages&gt;&lt;volume&gt;7&lt;/volume&gt;&lt;dates&gt;&lt;year&gt;2017&lt;/year&gt;&lt;pub-dates&gt;&lt;date&gt;04/11/online&lt;/date&gt;&lt;/pub-dates&gt;&lt;/dates&gt;&lt;publisher&gt;The Author(s)&lt;/publisher&gt;&lt;work-type&gt;Article&lt;/work-type&gt;&lt;urls&gt;&lt;related-urls&gt;&lt;url&gt;http://dx.doi.org/10.1038/srep46317&lt;/url&gt;&lt;/related-urls&gt;&lt;/urls&gt;&lt;electronic-resource-num&gt;10.1038/srep46317&amp;#xD;https://www.nature.com/articles/srep46317#supplementary-information&lt;/electronic-resource-num&gt;&lt;/record&gt;&lt;/Cite&gt;&lt;/EndNote&gt;</w:instrText>
      </w:r>
      <w:r w:rsidR="00601C9F" w:rsidRPr="00DA234B">
        <w:rPr>
          <w:lang w:bidi="fa-IR"/>
        </w:rPr>
        <w:fldChar w:fldCharType="separate"/>
      </w:r>
      <w:r w:rsidR="006D479F" w:rsidRPr="00DA234B">
        <w:rPr>
          <w:lang w:bidi="fa-IR"/>
        </w:rPr>
        <w:t>[</w:t>
      </w:r>
      <w:hyperlink w:anchor="_ENREF_55" w:tooltip="Giro, 2017 #995" w:history="1">
        <w:r w:rsidR="006D479F" w:rsidRPr="00935A68">
          <w:rPr>
            <w:rStyle w:val="Hyperlink"/>
            <w:lang w:bidi="fa-IR"/>
          </w:rPr>
          <w:t>55</w:t>
        </w:r>
      </w:hyperlink>
      <w:r w:rsidR="006D479F" w:rsidRPr="00DA234B">
        <w:rPr>
          <w:lang w:bidi="fa-IR"/>
        </w:rPr>
        <w:t>]</w:t>
      </w:r>
      <w:r w:rsidR="00601C9F" w:rsidRPr="00DA234B">
        <w:rPr>
          <w:lang w:bidi="fa-IR"/>
        </w:rPr>
        <w:fldChar w:fldCharType="end"/>
      </w:r>
      <w:r w:rsidR="00601C9F" w:rsidRPr="00DA234B">
        <w:rPr>
          <w:lang w:bidi="fa-IR"/>
        </w:rPr>
        <w:t>.</w:t>
      </w:r>
      <w:r w:rsidR="00F04F21">
        <w:rPr>
          <w:lang w:bidi="fa-IR"/>
        </w:rPr>
        <w:t xml:space="preserve"> </w:t>
      </w:r>
    </w:p>
    <w:p w14:paraId="2AB0C7CB" w14:textId="77777777" w:rsidR="000125AC" w:rsidRPr="00DA234B" w:rsidRDefault="000125AC" w:rsidP="00D91A7D">
      <w:pPr>
        <w:pStyle w:val="Caption"/>
      </w:pPr>
      <w:r w:rsidRPr="00DA234B">
        <w:t xml:space="preserve">Table </w:t>
      </w:r>
      <w:r w:rsidR="00901CAD">
        <w:fldChar w:fldCharType="begin"/>
      </w:r>
      <w:r w:rsidR="00901CAD">
        <w:instrText xml:space="preserve"> SEQ Table \* ARABIC </w:instrText>
      </w:r>
      <w:r w:rsidR="00901CAD">
        <w:fldChar w:fldCharType="separate"/>
      </w:r>
      <w:r w:rsidR="000954DC">
        <w:rPr>
          <w:noProof/>
        </w:rPr>
        <w:t>2</w:t>
      </w:r>
      <w:r w:rsidR="00901CAD">
        <w:rPr>
          <w:noProof/>
        </w:rPr>
        <w:fldChar w:fldCharType="end"/>
      </w:r>
      <w:r w:rsidRPr="00DA234B">
        <w:t xml:space="preserve">. </w:t>
      </w:r>
      <w:r w:rsidRPr="00DA234B">
        <w:rPr>
          <w:lang w:bidi="fa-IR"/>
        </w:rPr>
        <w:t xml:space="preserve">The </w:t>
      </w:r>
      <w:r w:rsidRPr="00DA234B">
        <w:t xml:space="preserve">detachment energies of </w:t>
      </w:r>
      <w:r w:rsidR="000434B2" w:rsidRPr="00DA234B">
        <w:t>gase</w:t>
      </w:r>
      <w:r w:rsidRPr="00DA234B">
        <w:t>s on the surface of lithium crystal</w:t>
      </w:r>
      <w:r w:rsidR="00F00FB0" w:rsidRPr="00DA234B">
        <w:t xml:space="preserve"> (</w:t>
      </w:r>
      <w:r w:rsidR="00F00FB0" w:rsidRPr="00DA234B">
        <w:rPr>
          <w:lang w:bidi="fa-IR"/>
        </w:rPr>
        <w:t>averaged over temperatures studied as in</w:t>
      </w:r>
      <w:r w:rsidR="00D91A7D" w:rsidRPr="00DA234B">
        <w:rPr>
          <w:lang w:bidi="fa-IR"/>
        </w:rPr>
        <w:t xml:space="preserve"> </w:t>
      </w:r>
      <w:r w:rsidR="00D91A7D" w:rsidRPr="00DA234B">
        <w:rPr>
          <w:lang w:bidi="fa-IR"/>
        </w:rPr>
        <w:fldChar w:fldCharType="begin"/>
      </w:r>
      <w:r w:rsidR="00D91A7D" w:rsidRPr="00DA234B">
        <w:rPr>
          <w:lang w:bidi="fa-IR"/>
        </w:rPr>
        <w:instrText xml:space="preserve"> REF _Ref499032902 \h </w:instrText>
      </w:r>
      <w:r w:rsidR="00D91A7D" w:rsidRPr="00DA234B">
        <w:rPr>
          <w:lang w:bidi="fa-IR"/>
        </w:rPr>
      </w:r>
      <w:r w:rsidR="00D91A7D" w:rsidRPr="00DA234B">
        <w:rPr>
          <w:lang w:bidi="fa-IR"/>
        </w:rPr>
        <w:fldChar w:fldCharType="separate"/>
      </w:r>
      <w:r w:rsidR="000954DC" w:rsidRPr="00DA234B">
        <w:t xml:space="preserve">Fig. </w:t>
      </w:r>
      <w:r w:rsidR="000954DC">
        <w:rPr>
          <w:noProof/>
        </w:rPr>
        <w:t>2</w:t>
      </w:r>
      <w:r w:rsidR="00D91A7D" w:rsidRPr="00DA234B">
        <w:rPr>
          <w:lang w:bidi="fa-IR"/>
        </w:rPr>
        <w:fldChar w:fldCharType="end"/>
      </w:r>
      <w:r w:rsidR="00D91A7D" w:rsidRPr="00DA234B">
        <w:rPr>
          <w:lang w:bidi="fa-IR"/>
        </w:rPr>
        <w:t xml:space="preserve">- </w:t>
      </w:r>
      <w:r w:rsidR="00D91A7D" w:rsidRPr="00DA234B">
        <w:rPr>
          <w:lang w:bidi="fa-IR"/>
        </w:rPr>
        <w:fldChar w:fldCharType="begin"/>
      </w:r>
      <w:r w:rsidR="00D91A7D" w:rsidRPr="00DA234B">
        <w:rPr>
          <w:lang w:bidi="fa-IR"/>
        </w:rPr>
        <w:instrText xml:space="preserve"> REF _Ref499032934 \h </w:instrText>
      </w:r>
      <w:r w:rsidR="00D91A7D" w:rsidRPr="00DA234B">
        <w:rPr>
          <w:lang w:bidi="fa-IR"/>
        </w:rPr>
      </w:r>
      <w:r w:rsidR="00D91A7D" w:rsidRPr="00DA234B">
        <w:rPr>
          <w:lang w:bidi="fa-IR"/>
        </w:rPr>
        <w:fldChar w:fldCharType="separate"/>
      </w:r>
      <w:r w:rsidR="000954DC" w:rsidRPr="00DA234B">
        <w:t xml:space="preserve">Fig. </w:t>
      </w:r>
      <w:r w:rsidR="000954DC">
        <w:rPr>
          <w:noProof/>
        </w:rPr>
        <w:t>3</w:t>
      </w:r>
      <w:r w:rsidR="00D91A7D" w:rsidRPr="00DA234B">
        <w:rPr>
          <w:lang w:bidi="fa-IR"/>
        </w:rPr>
        <w:fldChar w:fldCharType="end"/>
      </w:r>
      <w:r w:rsidR="00F00FB0" w:rsidRPr="00DA234B">
        <w:t>)</w:t>
      </w:r>
    </w:p>
    <w:tbl>
      <w:tblPr>
        <w:tblStyle w:val="TableGrid"/>
        <w:tblW w:w="9445" w:type="dxa"/>
        <w:jc w:val="center"/>
        <w:tblLook w:val="04A0" w:firstRow="1" w:lastRow="0" w:firstColumn="1" w:lastColumn="0" w:noHBand="0" w:noVBand="1"/>
      </w:tblPr>
      <w:tblGrid>
        <w:gridCol w:w="2250"/>
        <w:gridCol w:w="1038"/>
        <w:gridCol w:w="1169"/>
        <w:gridCol w:w="1108"/>
        <w:gridCol w:w="1005"/>
        <w:gridCol w:w="1170"/>
        <w:gridCol w:w="1705"/>
      </w:tblGrid>
      <w:tr w:rsidR="000125AC" w:rsidRPr="00DA234B" w14:paraId="7B2549DC" w14:textId="77777777" w:rsidTr="00EA06CA">
        <w:trPr>
          <w:jc w:val="center"/>
        </w:trPr>
        <w:tc>
          <w:tcPr>
            <w:tcW w:w="2250" w:type="dxa"/>
          </w:tcPr>
          <w:p w14:paraId="5AED8A97" w14:textId="77777777" w:rsidR="000125AC" w:rsidRPr="00DA234B" w:rsidRDefault="000125AC" w:rsidP="008B0D91">
            <w:pPr>
              <w:rPr>
                <w:b/>
                <w:bCs/>
                <w:lang w:bidi="fa-IR"/>
              </w:rPr>
            </w:pPr>
            <w:r w:rsidRPr="00DA234B">
              <w:rPr>
                <w:b/>
                <w:bCs/>
                <w:lang w:bidi="fa-IR"/>
              </w:rPr>
              <w:t xml:space="preserve">Compound </w:t>
            </w:r>
          </w:p>
        </w:tc>
        <w:tc>
          <w:tcPr>
            <w:tcW w:w="1038" w:type="dxa"/>
          </w:tcPr>
          <w:p w14:paraId="65EAA682" w14:textId="77777777" w:rsidR="000125AC" w:rsidRPr="00DA234B" w:rsidRDefault="000125AC" w:rsidP="008B0D91">
            <w:pPr>
              <w:rPr>
                <w:lang w:bidi="fa-IR"/>
              </w:rPr>
            </w:pPr>
            <w:r w:rsidRPr="00DA234B">
              <w:rPr>
                <w:lang w:bidi="fa-IR"/>
              </w:rPr>
              <w:t>Oxygen</w:t>
            </w:r>
          </w:p>
        </w:tc>
        <w:tc>
          <w:tcPr>
            <w:tcW w:w="0" w:type="auto"/>
          </w:tcPr>
          <w:p w14:paraId="7602B964" w14:textId="77777777" w:rsidR="000125AC" w:rsidRPr="00DA234B" w:rsidRDefault="000125AC" w:rsidP="008B0D91">
            <w:pPr>
              <w:rPr>
                <w:lang w:bidi="fa-IR"/>
              </w:rPr>
            </w:pPr>
            <w:r w:rsidRPr="00DA234B">
              <w:rPr>
                <w:lang w:bidi="fa-IR"/>
              </w:rPr>
              <w:t>Hydrogen</w:t>
            </w:r>
          </w:p>
        </w:tc>
        <w:tc>
          <w:tcPr>
            <w:tcW w:w="0" w:type="auto"/>
          </w:tcPr>
          <w:p w14:paraId="618F2E4F" w14:textId="77777777" w:rsidR="000125AC" w:rsidRPr="00DA234B" w:rsidRDefault="000125AC" w:rsidP="008B0D91">
            <w:pPr>
              <w:rPr>
                <w:lang w:bidi="fa-IR"/>
              </w:rPr>
            </w:pPr>
            <w:r w:rsidRPr="00DA234B">
              <w:rPr>
                <w:lang w:bidi="fa-IR"/>
              </w:rPr>
              <w:t>Methane</w:t>
            </w:r>
          </w:p>
        </w:tc>
        <w:tc>
          <w:tcPr>
            <w:tcW w:w="1005" w:type="dxa"/>
          </w:tcPr>
          <w:p w14:paraId="4CF065A3" w14:textId="77777777" w:rsidR="000125AC" w:rsidRPr="00DA234B" w:rsidRDefault="000125AC" w:rsidP="008B0D91">
            <w:pPr>
              <w:rPr>
                <w:lang w:bidi="fa-IR"/>
              </w:rPr>
            </w:pPr>
            <w:r w:rsidRPr="00DA234B">
              <w:rPr>
                <w:lang w:bidi="fa-IR"/>
              </w:rPr>
              <w:t>Water</w:t>
            </w:r>
          </w:p>
        </w:tc>
        <w:tc>
          <w:tcPr>
            <w:tcW w:w="1170" w:type="dxa"/>
          </w:tcPr>
          <w:p w14:paraId="3D780F5B" w14:textId="77777777" w:rsidR="000125AC" w:rsidRPr="00DA234B" w:rsidRDefault="000125AC" w:rsidP="008B0D91">
            <w:pPr>
              <w:rPr>
                <w:lang w:bidi="fa-IR"/>
              </w:rPr>
            </w:pPr>
            <w:r w:rsidRPr="00DA234B">
              <w:rPr>
                <w:lang w:bidi="fa-IR"/>
              </w:rPr>
              <w:t xml:space="preserve">Nitrogen </w:t>
            </w:r>
          </w:p>
        </w:tc>
        <w:tc>
          <w:tcPr>
            <w:tcW w:w="1705" w:type="dxa"/>
          </w:tcPr>
          <w:p w14:paraId="41F1FA8A" w14:textId="77777777" w:rsidR="000125AC" w:rsidRPr="00DA234B" w:rsidRDefault="000125AC" w:rsidP="008B0D91">
            <w:pPr>
              <w:rPr>
                <w:lang w:bidi="fa-IR"/>
              </w:rPr>
            </w:pPr>
            <w:r w:rsidRPr="00DA234B">
              <w:rPr>
                <w:lang w:bidi="fa-IR"/>
              </w:rPr>
              <w:t xml:space="preserve">Carbon dioxide </w:t>
            </w:r>
          </w:p>
        </w:tc>
      </w:tr>
      <w:tr w:rsidR="000125AC" w:rsidRPr="00DA234B" w14:paraId="68A13295" w14:textId="77777777" w:rsidTr="00EA06CA">
        <w:trPr>
          <w:jc w:val="center"/>
        </w:trPr>
        <w:tc>
          <w:tcPr>
            <w:tcW w:w="2250" w:type="dxa"/>
          </w:tcPr>
          <w:p w14:paraId="608F72EF" w14:textId="77777777" w:rsidR="000125AC" w:rsidRPr="00DA234B" w:rsidRDefault="00C45BC0" w:rsidP="00C45BC0">
            <w:pPr>
              <w:rPr>
                <w:b/>
                <w:bCs/>
                <w:lang w:bidi="fa-IR"/>
              </w:rPr>
            </w:pPr>
            <w:proofErr w:type="spellStart"/>
            <w:r w:rsidRPr="00DA234B">
              <w:rPr>
                <w:b/>
                <w:bCs/>
                <w:lang w:bidi="fa-IR"/>
              </w:rPr>
              <w:t>dEad</w:t>
            </w:r>
            <w:proofErr w:type="spellEnd"/>
            <w:r w:rsidRPr="00DA234B">
              <w:rPr>
                <w:b/>
                <w:bCs/>
                <w:lang w:bidi="fa-IR"/>
              </w:rPr>
              <w:t>/</w:t>
            </w:r>
            <w:proofErr w:type="spellStart"/>
            <w:r w:rsidRPr="00DA234B">
              <w:rPr>
                <w:b/>
                <w:bCs/>
                <w:lang w:bidi="fa-IR"/>
              </w:rPr>
              <w:t>dNi</w:t>
            </w:r>
            <w:proofErr w:type="spellEnd"/>
            <w:r w:rsidRPr="00DA234B">
              <w:rPr>
                <w:b/>
                <w:bCs/>
                <w:lang w:bidi="fa-IR"/>
              </w:rPr>
              <w:t xml:space="preserve"> (kcal/mol)</w:t>
            </w:r>
          </w:p>
        </w:tc>
        <w:tc>
          <w:tcPr>
            <w:tcW w:w="1038" w:type="dxa"/>
          </w:tcPr>
          <w:p w14:paraId="7A3917F5" w14:textId="77777777" w:rsidR="000125AC" w:rsidRPr="00DA234B" w:rsidRDefault="002D79C4" w:rsidP="00F82B7A">
            <w:pPr>
              <w:rPr>
                <w:lang w:bidi="fa-IR"/>
              </w:rPr>
            </w:pPr>
            <w:r w:rsidRPr="00DA234B">
              <w:rPr>
                <w:lang w:bidi="fa-IR"/>
              </w:rPr>
              <w:t>-</w:t>
            </w:r>
            <w:r w:rsidR="00F82B7A" w:rsidRPr="00DA234B">
              <w:rPr>
                <w:lang w:bidi="fa-IR"/>
              </w:rPr>
              <w:t>0.0038</w:t>
            </w:r>
          </w:p>
        </w:tc>
        <w:tc>
          <w:tcPr>
            <w:tcW w:w="0" w:type="auto"/>
          </w:tcPr>
          <w:p w14:paraId="7B5909BC" w14:textId="77777777" w:rsidR="000125AC" w:rsidRPr="00DA234B" w:rsidRDefault="002D79C4" w:rsidP="001F0DF5">
            <w:pPr>
              <w:rPr>
                <w:lang w:bidi="fa-IR"/>
              </w:rPr>
            </w:pPr>
            <w:r w:rsidRPr="00DA234B">
              <w:rPr>
                <w:lang w:bidi="fa-IR"/>
              </w:rPr>
              <w:t>-</w:t>
            </w:r>
            <w:r w:rsidR="001F0DF5" w:rsidRPr="00DA234B">
              <w:rPr>
                <w:lang w:bidi="fa-IR"/>
              </w:rPr>
              <w:t>0</w:t>
            </w:r>
            <w:r w:rsidR="00F82B7A" w:rsidRPr="00DA234B">
              <w:rPr>
                <w:lang w:bidi="fa-IR"/>
              </w:rPr>
              <w:t>.8461</w:t>
            </w:r>
          </w:p>
        </w:tc>
        <w:tc>
          <w:tcPr>
            <w:tcW w:w="0" w:type="auto"/>
          </w:tcPr>
          <w:p w14:paraId="21D77BB1" w14:textId="77777777" w:rsidR="000125AC" w:rsidRPr="00DA234B" w:rsidRDefault="002D79C4" w:rsidP="008B0D91">
            <w:pPr>
              <w:rPr>
                <w:lang w:bidi="fa-IR"/>
              </w:rPr>
            </w:pPr>
            <w:r w:rsidRPr="00DA234B">
              <w:rPr>
                <w:lang w:bidi="fa-IR"/>
              </w:rPr>
              <w:t>-</w:t>
            </w:r>
            <w:r w:rsidR="00F82B7A" w:rsidRPr="00DA234B">
              <w:rPr>
                <w:lang w:bidi="fa-IR"/>
              </w:rPr>
              <w:t>0.0026</w:t>
            </w:r>
          </w:p>
        </w:tc>
        <w:tc>
          <w:tcPr>
            <w:tcW w:w="1005" w:type="dxa"/>
          </w:tcPr>
          <w:p w14:paraId="62B0FBA8" w14:textId="77777777" w:rsidR="000125AC" w:rsidRPr="00DA234B" w:rsidRDefault="002D79C4" w:rsidP="00810FE4">
            <w:pPr>
              <w:rPr>
                <w:lang w:bidi="fa-IR"/>
              </w:rPr>
            </w:pPr>
            <w:r w:rsidRPr="00DA234B">
              <w:rPr>
                <w:lang w:bidi="fa-IR"/>
              </w:rPr>
              <w:t>-</w:t>
            </w:r>
            <w:r w:rsidR="00810FE4" w:rsidRPr="00DA234B">
              <w:rPr>
                <w:lang w:bidi="fa-IR"/>
              </w:rPr>
              <w:t>7</w:t>
            </w:r>
            <w:r w:rsidR="00F82B7A" w:rsidRPr="00DA234B">
              <w:rPr>
                <w:lang w:bidi="fa-IR"/>
              </w:rPr>
              <w:t>. 9871</w:t>
            </w:r>
          </w:p>
        </w:tc>
        <w:tc>
          <w:tcPr>
            <w:tcW w:w="1170" w:type="dxa"/>
          </w:tcPr>
          <w:p w14:paraId="3AB34B60" w14:textId="77777777" w:rsidR="000125AC" w:rsidRPr="00DA234B" w:rsidRDefault="002D79C4" w:rsidP="008B0D91">
            <w:pPr>
              <w:rPr>
                <w:lang w:bidi="fa-IR"/>
              </w:rPr>
            </w:pPr>
            <w:r w:rsidRPr="00DA234B">
              <w:rPr>
                <w:lang w:bidi="fa-IR"/>
              </w:rPr>
              <w:t>-</w:t>
            </w:r>
            <w:r w:rsidR="00F82B7A" w:rsidRPr="00DA234B">
              <w:rPr>
                <w:lang w:bidi="fa-IR"/>
              </w:rPr>
              <w:t>0.0039</w:t>
            </w:r>
          </w:p>
        </w:tc>
        <w:tc>
          <w:tcPr>
            <w:tcW w:w="1705" w:type="dxa"/>
          </w:tcPr>
          <w:p w14:paraId="0B5F7892" w14:textId="77777777" w:rsidR="000125AC" w:rsidRPr="00DA234B" w:rsidRDefault="002D79C4" w:rsidP="00F82B7A">
            <w:pPr>
              <w:rPr>
                <w:lang w:bidi="fa-IR"/>
              </w:rPr>
            </w:pPr>
            <w:r w:rsidRPr="00DA234B">
              <w:rPr>
                <w:lang w:bidi="fa-IR"/>
              </w:rPr>
              <w:t>-</w:t>
            </w:r>
            <w:r w:rsidR="00F82B7A" w:rsidRPr="00DA234B">
              <w:rPr>
                <w:lang w:bidi="fa-IR"/>
              </w:rPr>
              <w:t>0.0027</w:t>
            </w:r>
          </w:p>
        </w:tc>
      </w:tr>
    </w:tbl>
    <w:p w14:paraId="0B1E6B27" w14:textId="77777777" w:rsidR="00CC4561" w:rsidRPr="00DA234B" w:rsidRDefault="00CC4561" w:rsidP="00BD14C6">
      <w:pPr>
        <w:rPr>
          <w:lang w:bidi="fa-IR"/>
        </w:rPr>
      </w:pPr>
    </w:p>
    <w:p w14:paraId="290175A9" w14:textId="77777777" w:rsidR="00B96C5D" w:rsidRPr="00DA234B" w:rsidRDefault="00817CDA" w:rsidP="003F7E74">
      <w:pPr>
        <w:rPr>
          <w:lang w:bidi="fa-IR"/>
        </w:rPr>
      </w:pPr>
      <w:r w:rsidRPr="00DA234B">
        <w:rPr>
          <w:lang w:bidi="fa-IR"/>
        </w:rPr>
        <w:t xml:space="preserve">The physio-sorption of water is of great interest and importance for proposed application of lithium as adsorbent of nitrogen with regard to lithium and nitrogen reaction. As noted elsewhere </w:t>
      </w:r>
      <w:r w:rsidRPr="00DA234B">
        <w:rPr>
          <w:lang w:bidi="fa-IR"/>
        </w:rPr>
        <w:fldChar w:fldCharType="begin"/>
      </w:r>
      <w:r w:rsidR="003F7E74" w:rsidRPr="00DA234B">
        <w:rPr>
          <w:lang w:bidi="fa-IR"/>
        </w:rPr>
        <w:instrText xml:space="preserve"> ADDIN EN.CITE &lt;EndNote&gt;&lt;Cite&gt;&lt;Author&gt;Rhein&lt;/Author&gt;&lt;Year&gt;1990&lt;/Year&gt;&lt;RecNum&gt;690&lt;/RecNum&gt;&lt;DisplayText&gt;[16, 17]&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projects&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projects&lt;/research-notes&gt;&lt;/record&gt;&lt;/Cite&gt;&lt;/EndNote&gt;</w:instrText>
      </w:r>
      <w:r w:rsidRPr="00DA234B">
        <w:rPr>
          <w:lang w:bidi="fa-IR"/>
        </w:rPr>
        <w:fldChar w:fldCharType="separate"/>
      </w:r>
      <w:r w:rsidR="003F7E74" w:rsidRPr="00DA234B">
        <w:rPr>
          <w:lang w:bidi="fa-IR"/>
        </w:rPr>
        <w:t>[</w:t>
      </w:r>
      <w:hyperlink w:anchor="_ENREF_16" w:tooltip="Rhein, 1990 #690" w:history="1">
        <w:r w:rsidR="003F7E74" w:rsidRPr="00935A68">
          <w:rPr>
            <w:rStyle w:val="Hyperlink"/>
            <w:lang w:bidi="fa-IR"/>
          </w:rPr>
          <w:t>16</w:t>
        </w:r>
      </w:hyperlink>
      <w:r w:rsidR="003F7E74" w:rsidRPr="00DA234B">
        <w:rPr>
          <w:lang w:bidi="fa-IR"/>
        </w:rPr>
        <w:t xml:space="preserve">, </w:t>
      </w:r>
      <w:hyperlink w:anchor="_ENREF_17" w:tooltip="Schiemann, 2016 #681" w:history="1">
        <w:r w:rsidR="003F7E74" w:rsidRPr="00935A68">
          <w:rPr>
            <w:rStyle w:val="Hyperlink"/>
            <w:lang w:bidi="fa-IR"/>
          </w:rPr>
          <w:t>17</w:t>
        </w:r>
      </w:hyperlink>
      <w:r w:rsidR="003F7E74" w:rsidRPr="00DA234B">
        <w:rPr>
          <w:lang w:bidi="fa-IR"/>
        </w:rPr>
        <w:t>]</w:t>
      </w:r>
      <w:r w:rsidRPr="00DA234B">
        <w:rPr>
          <w:lang w:bidi="fa-IR"/>
        </w:rPr>
        <w:fldChar w:fldCharType="end"/>
      </w:r>
      <w:r w:rsidRPr="00DA234B">
        <w:rPr>
          <w:lang w:bidi="fa-IR"/>
        </w:rPr>
        <w:t>, it’s impossible for lithium to react with nit</w:t>
      </w:r>
      <w:r w:rsidR="00321055" w:rsidRPr="00DA234B">
        <w:rPr>
          <w:lang w:bidi="fa-IR"/>
        </w:rPr>
        <w:t xml:space="preserve">rogen at ambient conditions except </w:t>
      </w:r>
      <w:r w:rsidRPr="00DA234B">
        <w:rPr>
          <w:lang w:bidi="fa-IR"/>
        </w:rPr>
        <w:t>when they are exposed to moisture which acts as a catalyst by producing lithium hydroxide</w:t>
      </w:r>
      <w:r w:rsidR="00556948" w:rsidRPr="00DA234B">
        <w:rPr>
          <w:lang w:bidi="fa-IR"/>
        </w:rPr>
        <w:t xml:space="preserve"> and hydrogen gas</w:t>
      </w:r>
      <w:r w:rsidRPr="00DA234B">
        <w:rPr>
          <w:lang w:bidi="fa-IR"/>
        </w:rPr>
        <w:t xml:space="preserve"> in a competitive reaction parallel to lithium and nitrogen reaction. </w:t>
      </w:r>
      <w:r w:rsidR="00CB12D0" w:rsidRPr="00DA234B">
        <w:rPr>
          <w:lang w:bidi="fa-IR"/>
        </w:rPr>
        <w:t xml:space="preserve">The presence of lithium hydroxide is vital for lithium and nitrogen reaction to initiate </w:t>
      </w:r>
      <w:r w:rsidR="00CB12D0" w:rsidRPr="00DA234B">
        <w:rPr>
          <w:lang w:bidi="fa-IR"/>
        </w:rPr>
        <w:fldChar w:fldCharType="begin"/>
      </w:r>
      <w:r w:rsidR="003F7E74" w:rsidRPr="00DA234B">
        <w:rPr>
          <w:lang w:bidi="fa-IR"/>
        </w:rPr>
        <w:instrText xml:space="preserve"> ADDIN EN.CITE &lt;EndNote&gt;&lt;Cite&gt;&lt;Author&gt;Rhein&lt;/Author&gt;&lt;Year&gt;1990&lt;/Year&gt;&lt;RecNum&gt;690&lt;/RecNum&gt;&lt;DisplayText&gt;[16]&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projects&lt;/research-notes&gt;&lt;/record&gt;&lt;/Cite&gt;&lt;/EndNote&gt;</w:instrText>
      </w:r>
      <w:r w:rsidR="00CB12D0" w:rsidRPr="00DA234B">
        <w:rPr>
          <w:lang w:bidi="fa-IR"/>
        </w:rPr>
        <w:fldChar w:fldCharType="separate"/>
      </w:r>
      <w:r w:rsidR="003F7E74" w:rsidRPr="00DA234B">
        <w:rPr>
          <w:lang w:bidi="fa-IR"/>
        </w:rPr>
        <w:t>[</w:t>
      </w:r>
      <w:hyperlink w:anchor="_ENREF_16" w:tooltip="Rhein, 1990 #690" w:history="1">
        <w:r w:rsidR="003F7E74" w:rsidRPr="00935A68">
          <w:rPr>
            <w:rStyle w:val="Hyperlink"/>
            <w:lang w:bidi="fa-IR"/>
          </w:rPr>
          <w:t>16</w:t>
        </w:r>
      </w:hyperlink>
      <w:r w:rsidR="003F7E74" w:rsidRPr="00DA234B">
        <w:rPr>
          <w:lang w:bidi="fa-IR"/>
        </w:rPr>
        <w:t>]</w:t>
      </w:r>
      <w:r w:rsidR="00CB12D0" w:rsidRPr="00DA234B">
        <w:rPr>
          <w:lang w:bidi="fa-IR"/>
        </w:rPr>
        <w:fldChar w:fldCharType="end"/>
      </w:r>
      <w:r w:rsidR="00CB12D0" w:rsidRPr="00DA234B">
        <w:rPr>
          <w:lang w:bidi="fa-IR"/>
        </w:rPr>
        <w:t xml:space="preserve">. </w:t>
      </w:r>
      <w:r w:rsidRPr="00DA234B">
        <w:rPr>
          <w:lang w:bidi="fa-IR"/>
        </w:rPr>
        <w:t>This means that exposure of moisture plays highly important role in our proposed application of lithium</w:t>
      </w:r>
      <w:r w:rsidR="00556948" w:rsidRPr="00DA234B">
        <w:rPr>
          <w:lang w:bidi="fa-IR"/>
        </w:rPr>
        <w:t xml:space="preserve"> at ambient conditions and far from ignition temperatures</w:t>
      </w:r>
      <w:r w:rsidR="00BD14C6" w:rsidRPr="00DA234B">
        <w:rPr>
          <w:lang w:bidi="fa-IR"/>
        </w:rPr>
        <w:t xml:space="preserve">. </w:t>
      </w:r>
      <w:r w:rsidR="006963D5" w:rsidRPr="00DA234B">
        <w:rPr>
          <w:lang w:bidi="fa-IR"/>
        </w:rPr>
        <w:t xml:space="preserve">In ambient conditions, up to 250 </w:t>
      </w:r>
      <w:r w:rsidR="006963D5" w:rsidRPr="00DA234B">
        <w:rPr>
          <w:rFonts w:cstheme="minorHAnsi"/>
          <w:lang w:bidi="fa-IR"/>
        </w:rPr>
        <w:t>°</w:t>
      </w:r>
      <w:r w:rsidR="006963D5" w:rsidRPr="00DA234B">
        <w:rPr>
          <w:lang w:bidi="fa-IR"/>
        </w:rPr>
        <w:t xml:space="preserve">C, no reaction may occur between lithium and oxygen, hydrogen, </w:t>
      </w:r>
      <w:proofErr w:type="spellStart"/>
      <w:r w:rsidR="006963D5" w:rsidRPr="00DA234B">
        <w:rPr>
          <w:lang w:bidi="fa-IR"/>
        </w:rPr>
        <w:t>methan</w:t>
      </w:r>
      <w:proofErr w:type="spellEnd"/>
      <w:r w:rsidR="006963D5" w:rsidRPr="00DA234B">
        <w:rPr>
          <w:lang w:bidi="fa-IR"/>
        </w:rPr>
        <w:t xml:space="preserve">, nitrogen </w:t>
      </w:r>
      <w:r w:rsidR="006963D5" w:rsidRPr="00DA234B">
        <w:rPr>
          <w:lang w:bidi="fa-IR"/>
        </w:rPr>
        <w:lastRenderedPageBreak/>
        <w:t xml:space="preserve">or carbon dioxide when there’s no moisture content while the reaction of lithium and water (moisture) may occur in room temperatures.  </w:t>
      </w:r>
    </w:p>
    <w:p w14:paraId="380B9A9A" w14:textId="77777777" w:rsidR="00902281" w:rsidRPr="00DA234B" w:rsidRDefault="0034722F" w:rsidP="007B01D0">
      <w:r w:rsidRPr="00DA234B">
        <w:rPr>
          <w:lang w:bidi="fa-IR"/>
        </w:rPr>
        <w:t>For construction of whole process kinetic model through a temperature-programmed kinetic Monte-Carlo method, as mentioned in previous sections, the last remaining step is determination of reactions kinetics in terms of reaction rate constants</w:t>
      </w:r>
      <w:r w:rsidR="007B01D0" w:rsidRPr="00DA234B">
        <w:rPr>
          <w:lang w:bidi="fa-IR"/>
        </w:rPr>
        <w:t xml:space="preserve"> which by use of </w:t>
      </w:r>
      <w:r w:rsidR="00902281" w:rsidRPr="00DA234B">
        <w:t>the transition state theory of chemical reactions formulated by WEPE</w:t>
      </w:r>
      <w:r w:rsidR="007B01D0" w:rsidRPr="00DA234B">
        <w:t xml:space="preserve"> (</w:t>
      </w:r>
      <w:r w:rsidR="00902281" w:rsidRPr="00DA234B">
        <w:rPr>
          <w:position w:val="-14"/>
        </w:rPr>
        <w:object w:dxaOrig="2720" w:dyaOrig="400" w14:anchorId="0C1D3E00">
          <v:shape id="_x0000_i1030" type="#_x0000_t75" style="width:135.95pt;height:19.6pt" o:ole="">
            <v:imagedata r:id="rId16" o:title=""/>
          </v:shape>
          <o:OLEObject Type="Embed" ProgID="Equation.DSMT4" ShapeID="_x0000_i1030" DrawAspect="Content" ObjectID="_1662548400" r:id="rId24"/>
        </w:object>
      </w:r>
      <w:r w:rsidR="007B01D0" w:rsidRPr="00DA234B">
        <w:t>)</w:t>
      </w:r>
      <w:r w:rsidR="008D0DB7">
        <w:t xml:space="preserve"> as computed and listed in </w:t>
      </w:r>
      <w:r w:rsidR="008D0DB7">
        <w:fldChar w:fldCharType="begin"/>
      </w:r>
      <w:r w:rsidR="008D0DB7">
        <w:instrText xml:space="preserve"> REF _Ref499222793 \h </w:instrText>
      </w:r>
      <w:r w:rsidR="008D0DB7">
        <w:fldChar w:fldCharType="separate"/>
      </w:r>
      <w:r w:rsidR="000954DC" w:rsidRPr="00DA234B">
        <w:t xml:space="preserve">Table </w:t>
      </w:r>
      <w:r w:rsidR="000954DC">
        <w:rPr>
          <w:noProof/>
        </w:rPr>
        <w:t>3</w:t>
      </w:r>
      <w:r w:rsidR="008D0DB7">
        <w:fldChar w:fldCharType="end"/>
      </w:r>
      <w:r w:rsidR="007B01D0" w:rsidRPr="00DA234B">
        <w:t xml:space="preserve">. </w:t>
      </w:r>
    </w:p>
    <w:p w14:paraId="3036E75A" w14:textId="77777777" w:rsidR="00074F3A" w:rsidRPr="00DA234B" w:rsidRDefault="00074F3A" w:rsidP="0017508E">
      <w:pPr>
        <w:pStyle w:val="Caption"/>
        <w:keepNext/>
      </w:pPr>
      <w:bookmarkStart w:id="12" w:name="_Ref499222793"/>
      <w:r w:rsidRPr="00DA234B">
        <w:t xml:space="preserve">Table </w:t>
      </w:r>
      <w:r w:rsidR="00901CAD">
        <w:fldChar w:fldCharType="begin"/>
      </w:r>
      <w:r w:rsidR="00901CAD">
        <w:instrText xml:space="preserve"> SEQ Table \* ARABIC </w:instrText>
      </w:r>
      <w:r w:rsidR="00901CAD">
        <w:fldChar w:fldCharType="separate"/>
      </w:r>
      <w:r w:rsidR="000954DC">
        <w:rPr>
          <w:noProof/>
        </w:rPr>
        <w:t>3</w:t>
      </w:r>
      <w:r w:rsidR="00901CAD">
        <w:rPr>
          <w:noProof/>
        </w:rPr>
        <w:fldChar w:fldCharType="end"/>
      </w:r>
      <w:bookmarkEnd w:id="12"/>
      <w:r w:rsidRPr="00DA234B">
        <w:t xml:space="preserve">. </w:t>
      </w:r>
      <w:r w:rsidR="00BB074C" w:rsidRPr="00DA234B">
        <w:t>Calculated</w:t>
      </w:r>
      <w:r w:rsidRPr="00DA234B">
        <w:t xml:space="preserve"> Gibbs free energy of activation</w:t>
      </w:r>
    </w:p>
    <w:tbl>
      <w:tblPr>
        <w:tblStyle w:val="TableGrid"/>
        <w:tblW w:w="0" w:type="auto"/>
        <w:jc w:val="center"/>
        <w:tblLook w:val="04A0" w:firstRow="1" w:lastRow="0" w:firstColumn="1" w:lastColumn="0" w:noHBand="0" w:noVBand="1"/>
      </w:tblPr>
      <w:tblGrid>
        <w:gridCol w:w="1494"/>
        <w:gridCol w:w="764"/>
        <w:gridCol w:w="764"/>
        <w:gridCol w:w="764"/>
        <w:gridCol w:w="642"/>
        <w:gridCol w:w="764"/>
        <w:gridCol w:w="764"/>
        <w:gridCol w:w="764"/>
        <w:gridCol w:w="764"/>
        <w:gridCol w:w="764"/>
        <w:gridCol w:w="764"/>
      </w:tblGrid>
      <w:tr w:rsidR="00582FAD" w:rsidRPr="00DA234B" w14:paraId="6082371F" w14:textId="77777777" w:rsidTr="006E40B0">
        <w:trPr>
          <w:jc w:val="center"/>
        </w:trPr>
        <w:tc>
          <w:tcPr>
            <w:tcW w:w="0" w:type="auto"/>
          </w:tcPr>
          <w:p w14:paraId="455646A1" w14:textId="77777777" w:rsidR="00E554AE" w:rsidRPr="00DA234B" w:rsidRDefault="00E554AE" w:rsidP="00605C1C">
            <w:pPr>
              <w:rPr>
                <w:b/>
                <w:bCs/>
                <w:lang w:bidi="fa-IR"/>
              </w:rPr>
            </w:pPr>
            <w:r w:rsidRPr="00DA234B">
              <w:rPr>
                <w:b/>
                <w:bCs/>
                <w:lang w:bidi="fa-IR"/>
              </w:rPr>
              <w:t>Reaction #</w:t>
            </w:r>
          </w:p>
        </w:tc>
        <w:tc>
          <w:tcPr>
            <w:tcW w:w="0" w:type="auto"/>
          </w:tcPr>
          <w:p w14:paraId="19E06DA6" w14:textId="77777777" w:rsidR="00E554AE" w:rsidRPr="00DA234B" w:rsidRDefault="00E554AE" w:rsidP="00605C1C">
            <w:pPr>
              <w:rPr>
                <w:lang w:bidi="fa-IR"/>
              </w:rPr>
            </w:pPr>
            <w:r w:rsidRPr="00DA234B">
              <w:rPr>
                <w:lang w:bidi="fa-IR"/>
              </w:rPr>
              <w:t>1</w:t>
            </w:r>
          </w:p>
        </w:tc>
        <w:tc>
          <w:tcPr>
            <w:tcW w:w="0" w:type="auto"/>
          </w:tcPr>
          <w:p w14:paraId="51DB4701" w14:textId="77777777" w:rsidR="00E554AE" w:rsidRPr="00DA234B" w:rsidRDefault="00E554AE" w:rsidP="00605C1C">
            <w:pPr>
              <w:rPr>
                <w:lang w:bidi="fa-IR"/>
              </w:rPr>
            </w:pPr>
            <w:r w:rsidRPr="00DA234B">
              <w:rPr>
                <w:lang w:bidi="fa-IR"/>
              </w:rPr>
              <w:t>2</w:t>
            </w:r>
          </w:p>
        </w:tc>
        <w:tc>
          <w:tcPr>
            <w:tcW w:w="0" w:type="auto"/>
          </w:tcPr>
          <w:p w14:paraId="643FD910" w14:textId="77777777" w:rsidR="00E554AE" w:rsidRPr="00DA234B" w:rsidRDefault="00E554AE" w:rsidP="00605C1C">
            <w:pPr>
              <w:rPr>
                <w:lang w:bidi="fa-IR"/>
              </w:rPr>
            </w:pPr>
            <w:r w:rsidRPr="00DA234B">
              <w:rPr>
                <w:lang w:bidi="fa-IR"/>
              </w:rPr>
              <w:t>3</w:t>
            </w:r>
          </w:p>
        </w:tc>
        <w:tc>
          <w:tcPr>
            <w:tcW w:w="0" w:type="auto"/>
          </w:tcPr>
          <w:p w14:paraId="007723A4" w14:textId="77777777" w:rsidR="00E554AE" w:rsidRPr="00DA234B" w:rsidRDefault="00E554AE" w:rsidP="00605C1C">
            <w:pPr>
              <w:rPr>
                <w:lang w:bidi="fa-IR"/>
              </w:rPr>
            </w:pPr>
            <w:r w:rsidRPr="00DA234B">
              <w:rPr>
                <w:lang w:bidi="fa-IR"/>
              </w:rPr>
              <w:t>4</w:t>
            </w:r>
          </w:p>
        </w:tc>
        <w:tc>
          <w:tcPr>
            <w:tcW w:w="0" w:type="auto"/>
          </w:tcPr>
          <w:p w14:paraId="759F0279" w14:textId="77777777" w:rsidR="00E554AE" w:rsidRPr="00DA234B" w:rsidRDefault="00E554AE" w:rsidP="00605C1C">
            <w:pPr>
              <w:rPr>
                <w:lang w:bidi="fa-IR"/>
              </w:rPr>
            </w:pPr>
            <w:r w:rsidRPr="00DA234B">
              <w:rPr>
                <w:lang w:bidi="fa-IR"/>
              </w:rPr>
              <w:t>5</w:t>
            </w:r>
          </w:p>
        </w:tc>
        <w:tc>
          <w:tcPr>
            <w:tcW w:w="0" w:type="auto"/>
          </w:tcPr>
          <w:p w14:paraId="702EC920" w14:textId="77777777" w:rsidR="00E554AE" w:rsidRPr="00DA234B" w:rsidRDefault="00E554AE" w:rsidP="00605C1C">
            <w:pPr>
              <w:rPr>
                <w:lang w:bidi="fa-IR"/>
              </w:rPr>
            </w:pPr>
            <w:r w:rsidRPr="00DA234B">
              <w:rPr>
                <w:lang w:bidi="fa-IR"/>
              </w:rPr>
              <w:t>6</w:t>
            </w:r>
          </w:p>
        </w:tc>
        <w:tc>
          <w:tcPr>
            <w:tcW w:w="0" w:type="auto"/>
          </w:tcPr>
          <w:p w14:paraId="4DE6CF07" w14:textId="77777777" w:rsidR="00E554AE" w:rsidRPr="00DA234B" w:rsidRDefault="00E554AE" w:rsidP="00605C1C">
            <w:pPr>
              <w:rPr>
                <w:lang w:bidi="fa-IR"/>
              </w:rPr>
            </w:pPr>
            <w:r w:rsidRPr="00DA234B">
              <w:rPr>
                <w:lang w:bidi="fa-IR"/>
              </w:rPr>
              <w:t>7</w:t>
            </w:r>
          </w:p>
        </w:tc>
        <w:tc>
          <w:tcPr>
            <w:tcW w:w="0" w:type="auto"/>
          </w:tcPr>
          <w:p w14:paraId="2AA129DE" w14:textId="77777777" w:rsidR="00E554AE" w:rsidRPr="00DA234B" w:rsidRDefault="00E554AE" w:rsidP="00605C1C">
            <w:pPr>
              <w:rPr>
                <w:lang w:bidi="fa-IR"/>
              </w:rPr>
            </w:pPr>
            <w:r w:rsidRPr="00DA234B">
              <w:rPr>
                <w:lang w:bidi="fa-IR"/>
              </w:rPr>
              <w:t>8</w:t>
            </w:r>
          </w:p>
        </w:tc>
        <w:tc>
          <w:tcPr>
            <w:tcW w:w="0" w:type="auto"/>
          </w:tcPr>
          <w:p w14:paraId="03CFF9D3" w14:textId="77777777" w:rsidR="00E554AE" w:rsidRPr="00DA234B" w:rsidRDefault="00E554AE" w:rsidP="00605C1C">
            <w:pPr>
              <w:rPr>
                <w:lang w:bidi="fa-IR"/>
              </w:rPr>
            </w:pPr>
            <w:r w:rsidRPr="00DA234B">
              <w:rPr>
                <w:lang w:bidi="fa-IR"/>
              </w:rPr>
              <w:t>9</w:t>
            </w:r>
          </w:p>
        </w:tc>
        <w:tc>
          <w:tcPr>
            <w:tcW w:w="0" w:type="auto"/>
          </w:tcPr>
          <w:p w14:paraId="5CAFD4C3" w14:textId="77777777" w:rsidR="00E554AE" w:rsidRPr="00DA234B" w:rsidRDefault="00E554AE" w:rsidP="00605C1C">
            <w:pPr>
              <w:rPr>
                <w:lang w:bidi="fa-IR"/>
              </w:rPr>
            </w:pPr>
            <w:r w:rsidRPr="00DA234B">
              <w:rPr>
                <w:lang w:bidi="fa-IR"/>
              </w:rPr>
              <w:t>10</w:t>
            </w:r>
          </w:p>
        </w:tc>
      </w:tr>
      <w:tr w:rsidR="006E40B0" w:rsidRPr="00DA234B" w14:paraId="41B22962" w14:textId="77777777" w:rsidTr="006E40B0">
        <w:trPr>
          <w:jc w:val="center"/>
        </w:trPr>
        <w:tc>
          <w:tcPr>
            <w:tcW w:w="0" w:type="auto"/>
          </w:tcPr>
          <w:p w14:paraId="7E898AE2" w14:textId="77777777" w:rsidR="006E40B0" w:rsidRPr="00DA234B" w:rsidRDefault="006E40B0" w:rsidP="006E40B0">
            <w:pPr>
              <w:rPr>
                <w:b/>
                <w:bCs/>
                <w:lang w:bidi="fa-IR"/>
              </w:rPr>
            </w:pPr>
            <w:r w:rsidRPr="00DA234B">
              <w:rPr>
                <w:rFonts w:eastAsiaTheme="minorEastAsia"/>
                <w:position w:val="-6"/>
                <w:lang w:eastAsia="zh-CN"/>
              </w:rPr>
              <w:object w:dxaOrig="400" w:dyaOrig="279" w14:anchorId="58E03A86">
                <v:shape id="_x0000_i1031" type="#_x0000_t75" style="width:20.15pt;height:14.4pt" o:ole="">
                  <v:imagedata r:id="rId25" o:title=""/>
                </v:shape>
                <o:OLEObject Type="Embed" ProgID="Equation.DSMT4" ShapeID="_x0000_i1031" DrawAspect="Content" ObjectID="_1662548401" r:id="rId26"/>
              </w:object>
            </w:r>
            <w:r w:rsidRPr="00DA234B">
              <w:rPr>
                <w:b/>
                <w:bCs/>
                <w:sz w:val="22"/>
                <w:szCs w:val="22"/>
              </w:rPr>
              <w:t>(kJ/mole)</w:t>
            </w:r>
          </w:p>
        </w:tc>
        <w:tc>
          <w:tcPr>
            <w:tcW w:w="0" w:type="auto"/>
          </w:tcPr>
          <w:p w14:paraId="7DA1EC25" w14:textId="77777777" w:rsidR="006E40B0" w:rsidRPr="00DA234B" w:rsidRDefault="006E40B0" w:rsidP="006E40B0">
            <w:pPr>
              <w:rPr>
                <w:lang w:bidi="fa-IR"/>
              </w:rPr>
            </w:pPr>
            <w:r w:rsidRPr="006E40B0">
              <w:rPr>
                <w:rFonts w:hint="eastAsia"/>
                <w:lang w:bidi="fa-IR"/>
              </w:rPr>
              <w:t>21.19</w:t>
            </w:r>
          </w:p>
        </w:tc>
        <w:tc>
          <w:tcPr>
            <w:tcW w:w="0" w:type="auto"/>
          </w:tcPr>
          <w:p w14:paraId="47ED44F2" w14:textId="77777777" w:rsidR="006E40B0" w:rsidRPr="00DA234B" w:rsidRDefault="006E40B0" w:rsidP="006E40B0">
            <w:pPr>
              <w:rPr>
                <w:lang w:bidi="fa-IR"/>
              </w:rPr>
            </w:pPr>
            <w:r w:rsidRPr="006E40B0">
              <w:rPr>
                <w:rFonts w:hint="eastAsia"/>
                <w:lang w:bidi="fa-IR"/>
              </w:rPr>
              <w:t>18.34</w:t>
            </w:r>
          </w:p>
        </w:tc>
        <w:tc>
          <w:tcPr>
            <w:tcW w:w="0" w:type="auto"/>
          </w:tcPr>
          <w:p w14:paraId="747ADB57" w14:textId="77777777" w:rsidR="006E40B0" w:rsidRPr="00DA234B" w:rsidRDefault="006E40B0" w:rsidP="006E40B0">
            <w:pPr>
              <w:rPr>
                <w:lang w:bidi="fa-IR"/>
              </w:rPr>
            </w:pPr>
            <w:r w:rsidRPr="006E40B0">
              <w:rPr>
                <w:rFonts w:hint="eastAsia"/>
                <w:lang w:bidi="fa-IR"/>
              </w:rPr>
              <w:t>6.71</w:t>
            </w:r>
          </w:p>
        </w:tc>
        <w:tc>
          <w:tcPr>
            <w:tcW w:w="0" w:type="auto"/>
          </w:tcPr>
          <w:p w14:paraId="283D9A3C" w14:textId="77777777" w:rsidR="006E40B0" w:rsidRPr="00DA234B" w:rsidRDefault="006E40B0" w:rsidP="006E40B0">
            <w:pPr>
              <w:rPr>
                <w:lang w:bidi="fa-IR"/>
              </w:rPr>
            </w:pPr>
            <w:r w:rsidRPr="006E40B0">
              <w:rPr>
                <w:rFonts w:hint="eastAsia"/>
                <w:lang w:bidi="fa-IR"/>
              </w:rPr>
              <w:t>7.04</w:t>
            </w:r>
          </w:p>
        </w:tc>
        <w:tc>
          <w:tcPr>
            <w:tcW w:w="0" w:type="auto"/>
          </w:tcPr>
          <w:p w14:paraId="5E52AC90" w14:textId="77777777" w:rsidR="006E40B0" w:rsidRPr="00DA234B" w:rsidRDefault="006E40B0" w:rsidP="006E40B0">
            <w:pPr>
              <w:rPr>
                <w:lang w:bidi="fa-IR"/>
              </w:rPr>
            </w:pPr>
            <w:r w:rsidRPr="006E40B0">
              <w:rPr>
                <w:rFonts w:hint="eastAsia"/>
                <w:lang w:bidi="fa-IR"/>
              </w:rPr>
              <w:t>30.71</w:t>
            </w:r>
          </w:p>
        </w:tc>
        <w:tc>
          <w:tcPr>
            <w:tcW w:w="0" w:type="auto"/>
          </w:tcPr>
          <w:p w14:paraId="24B2F611" w14:textId="77777777" w:rsidR="006E40B0" w:rsidRPr="00DA234B" w:rsidRDefault="006E40B0" w:rsidP="006E40B0">
            <w:pPr>
              <w:rPr>
                <w:lang w:bidi="fa-IR"/>
              </w:rPr>
            </w:pPr>
            <w:r>
              <w:rPr>
                <w:lang w:bidi="fa-IR"/>
              </w:rPr>
              <w:t>1.29</w:t>
            </w:r>
          </w:p>
        </w:tc>
        <w:tc>
          <w:tcPr>
            <w:tcW w:w="0" w:type="auto"/>
          </w:tcPr>
          <w:p w14:paraId="0096B748" w14:textId="77777777" w:rsidR="006E40B0" w:rsidRPr="00DA234B" w:rsidRDefault="006E40B0" w:rsidP="006E40B0">
            <w:pPr>
              <w:rPr>
                <w:lang w:bidi="fa-IR"/>
              </w:rPr>
            </w:pPr>
            <w:r w:rsidRPr="006E40B0">
              <w:rPr>
                <w:rFonts w:hint="eastAsia"/>
                <w:lang w:bidi="fa-IR"/>
              </w:rPr>
              <w:t>41.73</w:t>
            </w:r>
          </w:p>
        </w:tc>
        <w:tc>
          <w:tcPr>
            <w:tcW w:w="0" w:type="auto"/>
          </w:tcPr>
          <w:p w14:paraId="3101F51D" w14:textId="77777777" w:rsidR="006E40B0" w:rsidRPr="006E40B0" w:rsidRDefault="006E40B0" w:rsidP="006E40B0">
            <w:pPr>
              <w:rPr>
                <w:rtl/>
                <w:lang w:bidi="fa-IR"/>
              </w:rPr>
            </w:pPr>
            <w:r w:rsidRPr="006E40B0">
              <w:rPr>
                <w:lang w:bidi="fa-IR"/>
              </w:rPr>
              <w:t>23.14</w:t>
            </w:r>
          </w:p>
        </w:tc>
        <w:tc>
          <w:tcPr>
            <w:tcW w:w="0" w:type="auto"/>
          </w:tcPr>
          <w:p w14:paraId="3325169B" w14:textId="77777777" w:rsidR="006E40B0" w:rsidRPr="00DA234B" w:rsidRDefault="006E40B0" w:rsidP="006E40B0">
            <w:pPr>
              <w:rPr>
                <w:lang w:bidi="fa-IR"/>
              </w:rPr>
            </w:pPr>
            <w:r>
              <w:rPr>
                <w:lang w:bidi="fa-IR"/>
              </w:rPr>
              <w:t>9.18</w:t>
            </w:r>
          </w:p>
        </w:tc>
        <w:tc>
          <w:tcPr>
            <w:tcW w:w="0" w:type="auto"/>
          </w:tcPr>
          <w:p w14:paraId="30E0F8B6" w14:textId="77777777" w:rsidR="006E40B0" w:rsidRPr="00DA234B" w:rsidRDefault="006E40B0" w:rsidP="006E40B0">
            <w:pPr>
              <w:rPr>
                <w:lang w:bidi="fa-IR"/>
              </w:rPr>
            </w:pPr>
            <w:r>
              <w:rPr>
                <w:lang w:bidi="fa-IR"/>
              </w:rPr>
              <w:t>16.09</w:t>
            </w:r>
          </w:p>
        </w:tc>
      </w:tr>
      <w:tr w:rsidR="006E40B0" w:rsidRPr="00DA234B" w14:paraId="2ABC54D0" w14:textId="77777777" w:rsidTr="006E40B0">
        <w:trPr>
          <w:trHeight w:val="70"/>
          <w:jc w:val="center"/>
        </w:trPr>
        <w:tc>
          <w:tcPr>
            <w:tcW w:w="0" w:type="auto"/>
          </w:tcPr>
          <w:p w14:paraId="6AEA6CD4" w14:textId="77777777" w:rsidR="006E40B0" w:rsidRPr="00DA234B" w:rsidRDefault="006E40B0" w:rsidP="006E40B0"/>
        </w:tc>
        <w:tc>
          <w:tcPr>
            <w:tcW w:w="0" w:type="auto"/>
          </w:tcPr>
          <w:p w14:paraId="3E5DE977" w14:textId="77777777" w:rsidR="006E40B0" w:rsidRPr="00DA234B" w:rsidRDefault="006E40B0" w:rsidP="006E40B0">
            <w:pPr>
              <w:rPr>
                <w:lang w:bidi="fa-IR"/>
              </w:rPr>
            </w:pPr>
          </w:p>
        </w:tc>
        <w:tc>
          <w:tcPr>
            <w:tcW w:w="0" w:type="auto"/>
          </w:tcPr>
          <w:p w14:paraId="33D25C2A" w14:textId="77777777" w:rsidR="006E40B0" w:rsidRPr="00DA234B" w:rsidRDefault="006E40B0" w:rsidP="006E40B0">
            <w:pPr>
              <w:rPr>
                <w:lang w:bidi="fa-IR"/>
              </w:rPr>
            </w:pPr>
          </w:p>
        </w:tc>
        <w:tc>
          <w:tcPr>
            <w:tcW w:w="0" w:type="auto"/>
          </w:tcPr>
          <w:p w14:paraId="28267A3F" w14:textId="77777777" w:rsidR="006E40B0" w:rsidRPr="00DA234B" w:rsidRDefault="006E40B0" w:rsidP="006E40B0">
            <w:pPr>
              <w:rPr>
                <w:lang w:bidi="fa-IR"/>
              </w:rPr>
            </w:pPr>
          </w:p>
        </w:tc>
        <w:tc>
          <w:tcPr>
            <w:tcW w:w="0" w:type="auto"/>
          </w:tcPr>
          <w:p w14:paraId="672C8532" w14:textId="77777777" w:rsidR="006E40B0" w:rsidRPr="00DA234B" w:rsidRDefault="006E40B0" w:rsidP="006E40B0">
            <w:pPr>
              <w:rPr>
                <w:lang w:bidi="fa-IR"/>
              </w:rPr>
            </w:pPr>
          </w:p>
        </w:tc>
        <w:tc>
          <w:tcPr>
            <w:tcW w:w="0" w:type="auto"/>
          </w:tcPr>
          <w:p w14:paraId="31FEC5DA" w14:textId="77777777" w:rsidR="006E40B0" w:rsidRPr="00DA234B" w:rsidRDefault="006E40B0" w:rsidP="006E40B0">
            <w:pPr>
              <w:rPr>
                <w:lang w:bidi="fa-IR"/>
              </w:rPr>
            </w:pPr>
          </w:p>
        </w:tc>
        <w:tc>
          <w:tcPr>
            <w:tcW w:w="0" w:type="auto"/>
          </w:tcPr>
          <w:p w14:paraId="15F90B3F" w14:textId="77777777" w:rsidR="006E40B0" w:rsidRPr="00DA234B" w:rsidRDefault="006E40B0" w:rsidP="006E40B0">
            <w:pPr>
              <w:rPr>
                <w:lang w:bidi="fa-IR"/>
              </w:rPr>
            </w:pPr>
          </w:p>
        </w:tc>
        <w:tc>
          <w:tcPr>
            <w:tcW w:w="0" w:type="auto"/>
          </w:tcPr>
          <w:p w14:paraId="0E313B91" w14:textId="77777777" w:rsidR="006E40B0" w:rsidRPr="00DA234B" w:rsidRDefault="006E40B0" w:rsidP="006E40B0">
            <w:pPr>
              <w:rPr>
                <w:lang w:bidi="fa-IR"/>
              </w:rPr>
            </w:pPr>
          </w:p>
        </w:tc>
        <w:tc>
          <w:tcPr>
            <w:tcW w:w="0" w:type="auto"/>
          </w:tcPr>
          <w:p w14:paraId="11C6EEB0" w14:textId="77777777" w:rsidR="006E40B0" w:rsidRPr="00DA234B" w:rsidRDefault="006E40B0" w:rsidP="006E40B0">
            <w:pPr>
              <w:rPr>
                <w:lang w:bidi="fa-IR"/>
              </w:rPr>
            </w:pPr>
          </w:p>
        </w:tc>
        <w:tc>
          <w:tcPr>
            <w:tcW w:w="0" w:type="auto"/>
          </w:tcPr>
          <w:p w14:paraId="17BF9495" w14:textId="77777777" w:rsidR="006E40B0" w:rsidRPr="00DA234B" w:rsidRDefault="006E40B0" w:rsidP="006E40B0">
            <w:pPr>
              <w:rPr>
                <w:lang w:bidi="fa-IR"/>
              </w:rPr>
            </w:pPr>
          </w:p>
        </w:tc>
        <w:tc>
          <w:tcPr>
            <w:tcW w:w="0" w:type="auto"/>
          </w:tcPr>
          <w:p w14:paraId="2BB3C5E9" w14:textId="77777777" w:rsidR="006E40B0" w:rsidRPr="00DA234B" w:rsidRDefault="006E40B0" w:rsidP="006E40B0">
            <w:pPr>
              <w:rPr>
                <w:lang w:bidi="fa-IR"/>
              </w:rPr>
            </w:pPr>
          </w:p>
        </w:tc>
      </w:tr>
      <w:tr w:rsidR="006E40B0" w:rsidRPr="00DA234B" w14:paraId="154DE264" w14:textId="77777777" w:rsidTr="006E40B0">
        <w:trPr>
          <w:jc w:val="center"/>
        </w:trPr>
        <w:tc>
          <w:tcPr>
            <w:tcW w:w="0" w:type="auto"/>
          </w:tcPr>
          <w:p w14:paraId="160E68E3" w14:textId="77777777" w:rsidR="006E40B0" w:rsidRPr="00DA234B" w:rsidRDefault="006E40B0" w:rsidP="006E40B0">
            <w:pPr>
              <w:rPr>
                <w:b/>
                <w:bCs/>
                <w:lang w:bidi="fa-IR"/>
              </w:rPr>
            </w:pPr>
            <w:r w:rsidRPr="00DA234B">
              <w:rPr>
                <w:b/>
                <w:bCs/>
                <w:lang w:bidi="fa-IR"/>
              </w:rPr>
              <w:t>Reaction #</w:t>
            </w:r>
          </w:p>
        </w:tc>
        <w:tc>
          <w:tcPr>
            <w:tcW w:w="0" w:type="auto"/>
          </w:tcPr>
          <w:p w14:paraId="41DA7E38" w14:textId="77777777" w:rsidR="006E40B0" w:rsidRPr="00DA234B" w:rsidRDefault="006E40B0" w:rsidP="006E40B0">
            <w:pPr>
              <w:rPr>
                <w:lang w:bidi="fa-IR"/>
              </w:rPr>
            </w:pPr>
            <w:r w:rsidRPr="00DA234B">
              <w:rPr>
                <w:lang w:bidi="fa-IR"/>
              </w:rPr>
              <w:t>11</w:t>
            </w:r>
          </w:p>
        </w:tc>
        <w:tc>
          <w:tcPr>
            <w:tcW w:w="0" w:type="auto"/>
          </w:tcPr>
          <w:p w14:paraId="7628F532" w14:textId="77777777" w:rsidR="006E40B0" w:rsidRPr="00DA234B" w:rsidRDefault="006E40B0" w:rsidP="006E40B0">
            <w:pPr>
              <w:rPr>
                <w:lang w:bidi="fa-IR"/>
              </w:rPr>
            </w:pPr>
            <w:r w:rsidRPr="00DA234B">
              <w:rPr>
                <w:lang w:bidi="fa-IR"/>
              </w:rPr>
              <w:t>12</w:t>
            </w:r>
          </w:p>
        </w:tc>
        <w:tc>
          <w:tcPr>
            <w:tcW w:w="0" w:type="auto"/>
          </w:tcPr>
          <w:p w14:paraId="1C536A9D" w14:textId="77777777" w:rsidR="006E40B0" w:rsidRPr="00DA234B" w:rsidRDefault="006E40B0" w:rsidP="006E40B0">
            <w:pPr>
              <w:rPr>
                <w:lang w:bidi="fa-IR"/>
              </w:rPr>
            </w:pPr>
            <w:r w:rsidRPr="00DA234B">
              <w:rPr>
                <w:lang w:bidi="fa-IR"/>
              </w:rPr>
              <w:t>13</w:t>
            </w:r>
          </w:p>
        </w:tc>
        <w:tc>
          <w:tcPr>
            <w:tcW w:w="0" w:type="auto"/>
          </w:tcPr>
          <w:p w14:paraId="472DCECB" w14:textId="77777777" w:rsidR="006E40B0" w:rsidRPr="00DA234B" w:rsidRDefault="006E40B0" w:rsidP="006E40B0">
            <w:pPr>
              <w:rPr>
                <w:lang w:bidi="fa-IR"/>
              </w:rPr>
            </w:pPr>
            <w:r w:rsidRPr="00DA234B">
              <w:rPr>
                <w:lang w:bidi="fa-IR"/>
              </w:rPr>
              <w:t>14</w:t>
            </w:r>
          </w:p>
        </w:tc>
        <w:tc>
          <w:tcPr>
            <w:tcW w:w="0" w:type="auto"/>
          </w:tcPr>
          <w:p w14:paraId="43631FB5" w14:textId="77777777" w:rsidR="006E40B0" w:rsidRPr="00DA234B" w:rsidRDefault="006E40B0" w:rsidP="006E40B0">
            <w:pPr>
              <w:rPr>
                <w:lang w:bidi="fa-IR"/>
              </w:rPr>
            </w:pPr>
            <w:r w:rsidRPr="00DA234B">
              <w:rPr>
                <w:lang w:bidi="fa-IR"/>
              </w:rPr>
              <w:t>15</w:t>
            </w:r>
          </w:p>
        </w:tc>
        <w:tc>
          <w:tcPr>
            <w:tcW w:w="0" w:type="auto"/>
          </w:tcPr>
          <w:p w14:paraId="4CC4340D" w14:textId="77777777" w:rsidR="006E40B0" w:rsidRPr="00DA234B" w:rsidRDefault="006E40B0" w:rsidP="006E40B0">
            <w:pPr>
              <w:rPr>
                <w:lang w:bidi="fa-IR"/>
              </w:rPr>
            </w:pPr>
            <w:r w:rsidRPr="00DA234B">
              <w:rPr>
                <w:lang w:bidi="fa-IR"/>
              </w:rPr>
              <w:t>16</w:t>
            </w:r>
          </w:p>
        </w:tc>
        <w:tc>
          <w:tcPr>
            <w:tcW w:w="0" w:type="auto"/>
          </w:tcPr>
          <w:p w14:paraId="1E0DB3A3" w14:textId="77777777" w:rsidR="006E40B0" w:rsidRPr="00DA234B" w:rsidRDefault="006E40B0" w:rsidP="006E40B0">
            <w:pPr>
              <w:rPr>
                <w:lang w:bidi="fa-IR"/>
              </w:rPr>
            </w:pPr>
            <w:r w:rsidRPr="00DA234B">
              <w:rPr>
                <w:lang w:bidi="fa-IR"/>
              </w:rPr>
              <w:t>17</w:t>
            </w:r>
          </w:p>
        </w:tc>
        <w:tc>
          <w:tcPr>
            <w:tcW w:w="0" w:type="auto"/>
          </w:tcPr>
          <w:p w14:paraId="0EB130AF" w14:textId="77777777" w:rsidR="006E40B0" w:rsidRPr="00DA234B" w:rsidRDefault="006E40B0" w:rsidP="006E40B0">
            <w:pPr>
              <w:rPr>
                <w:lang w:bidi="fa-IR"/>
              </w:rPr>
            </w:pPr>
            <w:r w:rsidRPr="00DA234B">
              <w:rPr>
                <w:lang w:bidi="fa-IR"/>
              </w:rPr>
              <w:t>18</w:t>
            </w:r>
          </w:p>
        </w:tc>
        <w:tc>
          <w:tcPr>
            <w:tcW w:w="0" w:type="auto"/>
          </w:tcPr>
          <w:p w14:paraId="3EA57374" w14:textId="77777777" w:rsidR="006E40B0" w:rsidRPr="00DA234B" w:rsidRDefault="006E40B0" w:rsidP="006E40B0">
            <w:pPr>
              <w:rPr>
                <w:lang w:bidi="fa-IR"/>
              </w:rPr>
            </w:pPr>
            <w:r w:rsidRPr="00DA234B">
              <w:rPr>
                <w:lang w:bidi="fa-IR"/>
              </w:rPr>
              <w:t>19</w:t>
            </w:r>
          </w:p>
        </w:tc>
        <w:tc>
          <w:tcPr>
            <w:tcW w:w="0" w:type="auto"/>
          </w:tcPr>
          <w:p w14:paraId="6C4B06B9" w14:textId="77777777" w:rsidR="006E40B0" w:rsidRPr="00DA234B" w:rsidRDefault="006E40B0" w:rsidP="006E40B0">
            <w:pPr>
              <w:rPr>
                <w:lang w:bidi="fa-IR"/>
              </w:rPr>
            </w:pPr>
          </w:p>
        </w:tc>
      </w:tr>
      <w:tr w:rsidR="006E40B0" w:rsidRPr="00DA234B" w14:paraId="7D07AE2D" w14:textId="77777777" w:rsidTr="006E40B0">
        <w:trPr>
          <w:jc w:val="center"/>
        </w:trPr>
        <w:tc>
          <w:tcPr>
            <w:tcW w:w="0" w:type="auto"/>
          </w:tcPr>
          <w:p w14:paraId="67F2E17B" w14:textId="77777777" w:rsidR="006E40B0" w:rsidRPr="00DA234B" w:rsidRDefault="006E40B0" w:rsidP="006E40B0">
            <w:pPr>
              <w:rPr>
                <w:b/>
                <w:bCs/>
                <w:lang w:bidi="fa-IR"/>
              </w:rPr>
            </w:pPr>
            <w:r w:rsidRPr="00DA234B">
              <w:rPr>
                <w:rFonts w:eastAsiaTheme="minorEastAsia"/>
                <w:position w:val="-6"/>
                <w:lang w:eastAsia="zh-CN"/>
              </w:rPr>
              <w:object w:dxaOrig="400" w:dyaOrig="279" w14:anchorId="2D320D2F">
                <v:shape id="_x0000_i1032" type="#_x0000_t75" style="width:20.15pt;height:14.4pt" o:ole="">
                  <v:imagedata r:id="rId25" o:title=""/>
                </v:shape>
                <o:OLEObject Type="Embed" ProgID="Equation.DSMT4" ShapeID="_x0000_i1032" DrawAspect="Content" ObjectID="_1662548402" r:id="rId27"/>
              </w:object>
            </w:r>
            <w:r w:rsidRPr="00DA234B">
              <w:rPr>
                <w:b/>
                <w:bCs/>
                <w:sz w:val="22"/>
                <w:szCs w:val="22"/>
              </w:rPr>
              <w:t>(kJ/mole)</w:t>
            </w:r>
          </w:p>
        </w:tc>
        <w:tc>
          <w:tcPr>
            <w:tcW w:w="0" w:type="auto"/>
          </w:tcPr>
          <w:p w14:paraId="6BC10CA3" w14:textId="77777777" w:rsidR="006E40B0" w:rsidRPr="00DA234B" w:rsidRDefault="006E40B0" w:rsidP="006E40B0">
            <w:pPr>
              <w:rPr>
                <w:lang w:bidi="fa-IR"/>
              </w:rPr>
            </w:pPr>
            <w:r w:rsidRPr="006E40B0">
              <w:rPr>
                <w:rFonts w:hint="eastAsia"/>
                <w:lang w:bidi="fa-IR"/>
              </w:rPr>
              <w:t>19.41</w:t>
            </w:r>
          </w:p>
        </w:tc>
        <w:tc>
          <w:tcPr>
            <w:tcW w:w="0" w:type="auto"/>
          </w:tcPr>
          <w:p w14:paraId="680ECB10" w14:textId="77777777" w:rsidR="006E40B0" w:rsidRPr="00DA234B" w:rsidRDefault="006E40B0" w:rsidP="006E40B0">
            <w:pPr>
              <w:rPr>
                <w:lang w:bidi="fa-IR"/>
              </w:rPr>
            </w:pPr>
            <w:r w:rsidRPr="006E40B0">
              <w:rPr>
                <w:rFonts w:hint="eastAsia"/>
                <w:lang w:bidi="fa-IR"/>
              </w:rPr>
              <w:t>13.53</w:t>
            </w:r>
          </w:p>
        </w:tc>
        <w:tc>
          <w:tcPr>
            <w:tcW w:w="0" w:type="auto"/>
          </w:tcPr>
          <w:p w14:paraId="1A911CC6" w14:textId="77777777" w:rsidR="006E40B0" w:rsidRPr="00DA234B" w:rsidRDefault="006E40B0" w:rsidP="006E40B0">
            <w:pPr>
              <w:rPr>
                <w:lang w:bidi="fa-IR"/>
              </w:rPr>
            </w:pPr>
            <w:r w:rsidRPr="006E40B0">
              <w:rPr>
                <w:rFonts w:hint="eastAsia"/>
                <w:lang w:bidi="fa-IR"/>
              </w:rPr>
              <w:t>25.91</w:t>
            </w:r>
          </w:p>
        </w:tc>
        <w:tc>
          <w:tcPr>
            <w:tcW w:w="0" w:type="auto"/>
          </w:tcPr>
          <w:p w14:paraId="4C09AA5A" w14:textId="77777777" w:rsidR="006E40B0" w:rsidRPr="00DA234B" w:rsidRDefault="006E40B0" w:rsidP="006E40B0">
            <w:pPr>
              <w:rPr>
                <w:lang w:bidi="fa-IR"/>
              </w:rPr>
            </w:pPr>
            <w:r w:rsidRPr="006E40B0">
              <w:rPr>
                <w:rFonts w:hint="eastAsia"/>
                <w:lang w:bidi="fa-IR"/>
              </w:rPr>
              <w:t>5.09</w:t>
            </w:r>
          </w:p>
        </w:tc>
        <w:tc>
          <w:tcPr>
            <w:tcW w:w="0" w:type="auto"/>
          </w:tcPr>
          <w:p w14:paraId="29D9110B" w14:textId="77777777" w:rsidR="006E40B0" w:rsidRPr="00DA234B" w:rsidRDefault="006E40B0" w:rsidP="006E40B0">
            <w:pPr>
              <w:rPr>
                <w:lang w:bidi="fa-IR"/>
              </w:rPr>
            </w:pPr>
            <w:r w:rsidRPr="006E40B0">
              <w:rPr>
                <w:rFonts w:hint="eastAsia"/>
                <w:lang w:bidi="fa-IR"/>
              </w:rPr>
              <w:t>8.43</w:t>
            </w:r>
          </w:p>
        </w:tc>
        <w:tc>
          <w:tcPr>
            <w:tcW w:w="0" w:type="auto"/>
          </w:tcPr>
          <w:p w14:paraId="076F9E61" w14:textId="77777777" w:rsidR="006E40B0" w:rsidRPr="00DA234B" w:rsidRDefault="006E40B0" w:rsidP="006E40B0">
            <w:pPr>
              <w:rPr>
                <w:lang w:bidi="fa-IR"/>
              </w:rPr>
            </w:pPr>
            <w:r w:rsidRPr="006E40B0">
              <w:rPr>
                <w:rFonts w:hint="eastAsia"/>
                <w:lang w:bidi="fa-IR"/>
              </w:rPr>
              <w:t>67.28</w:t>
            </w:r>
          </w:p>
        </w:tc>
        <w:tc>
          <w:tcPr>
            <w:tcW w:w="0" w:type="auto"/>
          </w:tcPr>
          <w:p w14:paraId="601B985F" w14:textId="77777777" w:rsidR="006E40B0" w:rsidRPr="00DA234B" w:rsidRDefault="006E40B0" w:rsidP="006E40B0">
            <w:pPr>
              <w:rPr>
                <w:lang w:bidi="fa-IR"/>
              </w:rPr>
            </w:pPr>
            <w:r w:rsidRPr="006E40B0">
              <w:rPr>
                <w:rFonts w:hint="eastAsia"/>
                <w:lang w:bidi="fa-IR"/>
              </w:rPr>
              <w:t>13.17</w:t>
            </w:r>
          </w:p>
        </w:tc>
        <w:tc>
          <w:tcPr>
            <w:tcW w:w="0" w:type="auto"/>
          </w:tcPr>
          <w:p w14:paraId="1DB16A00" w14:textId="77777777" w:rsidR="006E40B0" w:rsidRPr="00DA234B" w:rsidRDefault="006E40B0" w:rsidP="006E40B0">
            <w:pPr>
              <w:rPr>
                <w:lang w:bidi="fa-IR"/>
              </w:rPr>
            </w:pPr>
            <w:r w:rsidRPr="006E40B0">
              <w:rPr>
                <w:rFonts w:hint="eastAsia"/>
                <w:lang w:bidi="fa-IR"/>
              </w:rPr>
              <w:t>11.74</w:t>
            </w:r>
          </w:p>
        </w:tc>
        <w:tc>
          <w:tcPr>
            <w:tcW w:w="0" w:type="auto"/>
          </w:tcPr>
          <w:p w14:paraId="3A3C54A6" w14:textId="77777777" w:rsidR="006E40B0" w:rsidRPr="00DA234B" w:rsidRDefault="006E40B0" w:rsidP="006E40B0">
            <w:pPr>
              <w:rPr>
                <w:lang w:bidi="fa-IR"/>
              </w:rPr>
            </w:pPr>
            <w:r w:rsidRPr="006E40B0">
              <w:rPr>
                <w:rFonts w:hint="eastAsia"/>
                <w:lang w:bidi="fa-IR"/>
              </w:rPr>
              <w:t>27.95</w:t>
            </w:r>
          </w:p>
        </w:tc>
        <w:tc>
          <w:tcPr>
            <w:tcW w:w="0" w:type="auto"/>
          </w:tcPr>
          <w:p w14:paraId="37882532" w14:textId="77777777" w:rsidR="006E40B0" w:rsidRPr="00DA234B" w:rsidRDefault="006E40B0" w:rsidP="006E40B0">
            <w:pPr>
              <w:rPr>
                <w:lang w:bidi="fa-IR"/>
              </w:rPr>
            </w:pPr>
          </w:p>
        </w:tc>
      </w:tr>
    </w:tbl>
    <w:p w14:paraId="2AB1EB56" w14:textId="77777777" w:rsidR="006E40B0" w:rsidRDefault="006E40B0" w:rsidP="00137530">
      <w:pPr>
        <w:rPr>
          <w:lang w:bidi="fa-IR"/>
        </w:rPr>
      </w:pPr>
    </w:p>
    <w:p w14:paraId="069E06CE" w14:textId="77777777" w:rsidR="007A7DED" w:rsidRDefault="00137530" w:rsidP="00025BE4">
      <w:pPr>
        <w:rPr>
          <w:lang w:bidi="fa-IR"/>
        </w:rPr>
      </w:pPr>
      <w:r w:rsidRPr="00DA234B">
        <w:rPr>
          <w:lang w:bidi="fa-IR"/>
        </w:rPr>
        <w:t xml:space="preserve">Having all required data, one would be able to construct a combined kinetic process using </w:t>
      </w:r>
      <w:proofErr w:type="spellStart"/>
      <w:r w:rsidRPr="00DA234B">
        <w:rPr>
          <w:lang w:bidi="fa-IR"/>
        </w:rPr>
        <w:t>kinetix</w:t>
      </w:r>
      <w:proofErr w:type="spellEnd"/>
      <w:r w:rsidRPr="00DA234B">
        <w:rPr>
          <w:lang w:bidi="fa-IR"/>
        </w:rPr>
        <w:t xml:space="preserve"> module of MS software package </w:t>
      </w:r>
      <w:r w:rsidRPr="00DA234B">
        <w:rPr>
          <w:lang w:bidi="fa-IR"/>
        </w:rPr>
        <w:fldChar w:fldCharType="begin"/>
      </w:r>
      <w:r w:rsidRPr="00DA234B">
        <w:rPr>
          <w:lang w:bidi="fa-IR"/>
        </w:rPr>
        <w:instrText xml:space="preserve"> ADDIN EN.CITE &lt;EndNote&gt;&lt;Cite&gt;&lt;Year&gt;2017&lt;/Year&gt;&lt;RecNum&gt;528&lt;/RecNum&gt;&lt;DisplayText&gt;[25]&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Pr="00DA234B">
        <w:rPr>
          <w:lang w:bidi="fa-IR"/>
        </w:rPr>
        <w:fldChar w:fldCharType="separate"/>
      </w:r>
      <w:r w:rsidRPr="00DA234B">
        <w:rPr>
          <w:lang w:bidi="fa-IR"/>
        </w:rPr>
        <w:t>[</w:t>
      </w:r>
      <w:hyperlink w:anchor="_ENREF_25" w:tooltip=", 2017 #528" w:history="1">
        <w:r w:rsidRPr="00935A68">
          <w:rPr>
            <w:rStyle w:val="Hyperlink"/>
            <w:lang w:bidi="fa-IR"/>
          </w:rPr>
          <w:t>25</w:t>
        </w:r>
      </w:hyperlink>
      <w:r w:rsidRPr="00DA234B">
        <w:rPr>
          <w:lang w:bidi="fa-IR"/>
        </w:rPr>
        <w:t>]</w:t>
      </w:r>
      <w:r w:rsidRPr="00DA234B">
        <w:rPr>
          <w:lang w:bidi="fa-IR"/>
        </w:rPr>
        <w:fldChar w:fldCharType="end"/>
      </w:r>
      <w:r w:rsidRPr="00DA234B">
        <w:rPr>
          <w:lang w:bidi="fa-IR"/>
        </w:rPr>
        <w:t xml:space="preserve">. </w:t>
      </w:r>
      <w:r w:rsidR="007A7DED" w:rsidRPr="00DA234B">
        <w:rPr>
          <w:lang w:bidi="fa-IR"/>
        </w:rPr>
        <w:t>The initial configurations in kinetic Monte-Carlo process design step were inspired from data of natural gas sample</w:t>
      </w:r>
      <w:r w:rsidR="007A7DED">
        <w:rPr>
          <w:lang w:bidi="fa-IR"/>
        </w:rPr>
        <w:t>s</w:t>
      </w:r>
      <w:r w:rsidR="007A7DED" w:rsidRPr="00DA234B">
        <w:rPr>
          <w:lang w:bidi="fa-IR"/>
        </w:rPr>
        <w:t xml:space="preserve"> </w:t>
      </w:r>
      <w:r w:rsidR="007A7DED" w:rsidRPr="00DA234B">
        <w:rPr>
          <w:lang w:bidi="fa-IR"/>
        </w:rPr>
        <w:fldChar w:fldCharType="begin"/>
      </w:r>
      <w:r w:rsidR="007A7DED" w:rsidRPr="00DA234B">
        <w:rPr>
          <w:lang w:bidi="fa-IR"/>
        </w:rPr>
        <w:instrText xml:space="preserve"> ADDIN EN.CITE &lt;EndNote&gt;&lt;Cite&gt;&lt;Author&gt;Davarnejad&lt;/Author&gt;&lt;Year&gt;2014&lt;/Year&gt;&lt;RecNum&gt;63&lt;/RecNum&gt;&lt;DisplayText&gt;[56]&lt;/DisplayText&gt;&lt;record&gt;&lt;rec-number&gt;63&lt;/rec-number&gt;&lt;foreign-keys&gt;&lt;key app="EN" db-id="r2p5rr9s7p9xfpe9vz2vwfa7p0eszdv5tvat" timestamp="1480405865"&gt;63&lt;/key&gt;&lt;key app="ENWeb" db-id=""&gt;0&lt;/key&gt;&lt;/foreign-keys&gt;&lt;ref-type name="Journal Article"&gt;17&lt;/ref-type&gt;&lt;contributors&gt;&lt;authors&gt;&lt;author&gt;Davarnejad, R.&lt;/author&gt;&lt;author&gt;Rahimi, B.&lt;/author&gt;&lt;author&gt;Baghban, S. H. Noei&lt;/author&gt;&lt;author&gt;Khansary, M. Asgarpour&lt;/author&gt;&lt;author&gt;Sani, A. Hallaji&lt;/author&gt;&lt;/authors&gt;&lt;/contributors&gt;&lt;titles&gt;&lt;title&gt;Development of a thermodynamic model for hydrogen and hydrogen containing mixtures&lt;/title&gt;&lt;secondary-title&gt;Fluid Phase Equilibria&lt;/secondary-title&gt;&lt;/titles&gt;&lt;periodical&gt;&lt;full-title&gt;Fluid Phase Equilibria&lt;/full-title&gt;&lt;/periodical&gt;&lt;pages&gt;1-9&lt;/pages&gt;&lt;volume&gt;382&lt;/volume&gt;&lt;dates&gt;&lt;year&gt;2014&lt;/year&gt;&lt;/dates&gt;&lt;isbn&gt;03783812&lt;/isbn&gt;&lt;urls&gt;&lt;/urls&gt;&lt;electronic-resource-num&gt;10.1016/j.fluid.2014.08.008&lt;/electronic-resource-num&gt;&lt;research-notes&gt;H2 EOS&lt;/research-notes&gt;&lt;/record&gt;&lt;/Cite&gt;&lt;/EndNote&gt;</w:instrText>
      </w:r>
      <w:r w:rsidR="007A7DED" w:rsidRPr="00DA234B">
        <w:rPr>
          <w:lang w:bidi="fa-IR"/>
        </w:rPr>
        <w:fldChar w:fldCharType="separate"/>
      </w:r>
      <w:r w:rsidR="007A7DED" w:rsidRPr="00DA234B">
        <w:rPr>
          <w:lang w:bidi="fa-IR"/>
        </w:rPr>
        <w:t>[</w:t>
      </w:r>
      <w:hyperlink w:anchor="_ENREF_56" w:tooltip="Davarnejad, 2014 #63" w:history="1">
        <w:r w:rsidR="007A7DED" w:rsidRPr="00935A68">
          <w:rPr>
            <w:rStyle w:val="Hyperlink"/>
            <w:lang w:bidi="fa-IR"/>
          </w:rPr>
          <w:t>56</w:t>
        </w:r>
      </w:hyperlink>
      <w:r w:rsidR="007A7DED" w:rsidRPr="00DA234B">
        <w:rPr>
          <w:lang w:bidi="fa-IR"/>
        </w:rPr>
        <w:t>]</w:t>
      </w:r>
      <w:r w:rsidR="007A7DED" w:rsidRPr="00DA234B">
        <w:rPr>
          <w:lang w:bidi="fa-IR"/>
        </w:rPr>
        <w:fldChar w:fldCharType="end"/>
      </w:r>
      <w:r w:rsidR="007A7DED">
        <w:rPr>
          <w:lang w:bidi="fa-IR"/>
        </w:rPr>
        <w:t xml:space="preserve"> to identify composition ranges of each compound as listed in </w:t>
      </w:r>
      <w:r w:rsidR="007A7DED">
        <w:rPr>
          <w:lang w:bidi="fa-IR"/>
        </w:rPr>
        <w:fldChar w:fldCharType="begin"/>
      </w:r>
      <w:r w:rsidR="007A7DED">
        <w:rPr>
          <w:lang w:bidi="fa-IR"/>
        </w:rPr>
        <w:instrText xml:space="preserve"> REF _Ref499157269 \h </w:instrText>
      </w:r>
      <w:r w:rsidR="007A7DED">
        <w:rPr>
          <w:lang w:bidi="fa-IR"/>
        </w:rPr>
      </w:r>
      <w:r w:rsidR="007A7DED">
        <w:rPr>
          <w:lang w:bidi="fa-IR"/>
        </w:rPr>
        <w:fldChar w:fldCharType="separate"/>
      </w:r>
      <w:r w:rsidR="000954DC">
        <w:t xml:space="preserve">Table </w:t>
      </w:r>
      <w:r w:rsidR="000954DC">
        <w:rPr>
          <w:noProof/>
        </w:rPr>
        <w:t>4</w:t>
      </w:r>
      <w:r w:rsidR="007A7DED">
        <w:rPr>
          <w:lang w:bidi="fa-IR"/>
        </w:rPr>
        <w:fldChar w:fldCharType="end"/>
      </w:r>
      <w:r w:rsidR="007A7DED" w:rsidRPr="00DA234B">
        <w:rPr>
          <w:lang w:bidi="fa-IR"/>
        </w:rPr>
        <w:t xml:space="preserve">. </w:t>
      </w:r>
      <w:r w:rsidR="007A7DED">
        <w:rPr>
          <w:lang w:bidi="fa-IR"/>
        </w:rPr>
        <w:t>For these ranges, the changes in concentrations were tracked and computed over an operating period of 24 hours (24</w:t>
      </w:r>
      <w:r w:rsidR="007A7DED">
        <w:rPr>
          <w:rFonts w:cstheme="minorHAnsi"/>
          <w:lang w:bidi="fa-IR"/>
        </w:rPr>
        <w:t>×</w:t>
      </w:r>
      <w:r w:rsidR="007A7DED">
        <w:rPr>
          <w:lang w:bidi="fa-IR"/>
        </w:rPr>
        <w:t>60 minutes)</w:t>
      </w:r>
      <w:r w:rsidR="00BA6A2D">
        <w:rPr>
          <w:lang w:bidi="fa-IR"/>
        </w:rPr>
        <w:t xml:space="preserve"> as shown in</w:t>
      </w:r>
      <w:r w:rsidR="00025BE4">
        <w:rPr>
          <w:lang w:bidi="fa-IR"/>
        </w:rPr>
        <w:t xml:space="preserve"> </w:t>
      </w:r>
      <w:r w:rsidR="00025BE4">
        <w:rPr>
          <w:lang w:bidi="fa-IR"/>
        </w:rPr>
        <w:fldChar w:fldCharType="begin"/>
      </w:r>
      <w:r w:rsidR="00025BE4">
        <w:rPr>
          <w:lang w:bidi="fa-IR"/>
        </w:rPr>
        <w:instrText xml:space="preserve"> REF _Ref499279210 \h </w:instrText>
      </w:r>
      <w:r w:rsidR="00025BE4">
        <w:rPr>
          <w:lang w:bidi="fa-IR"/>
        </w:rPr>
      </w:r>
      <w:r w:rsidR="00025BE4">
        <w:rPr>
          <w:lang w:bidi="fa-IR"/>
        </w:rPr>
        <w:fldChar w:fldCharType="separate"/>
      </w:r>
      <w:r w:rsidR="000954DC">
        <w:t xml:space="preserve">Fig. </w:t>
      </w:r>
      <w:r w:rsidR="000954DC">
        <w:rPr>
          <w:noProof/>
        </w:rPr>
        <w:t>4</w:t>
      </w:r>
      <w:r w:rsidR="00025BE4">
        <w:rPr>
          <w:lang w:bidi="fa-IR"/>
        </w:rPr>
        <w:fldChar w:fldCharType="end"/>
      </w:r>
      <w:r w:rsidR="00025BE4">
        <w:rPr>
          <w:lang w:bidi="fa-IR"/>
        </w:rPr>
        <w:t>-</w:t>
      </w:r>
      <w:r w:rsidR="00025BE4">
        <w:rPr>
          <w:lang w:bidi="fa-IR"/>
        </w:rPr>
        <w:fldChar w:fldCharType="begin"/>
      </w:r>
      <w:r w:rsidR="00025BE4">
        <w:rPr>
          <w:lang w:bidi="fa-IR"/>
        </w:rPr>
        <w:instrText xml:space="preserve"> REF _Ref499279262 \h </w:instrText>
      </w:r>
      <w:r w:rsidR="00025BE4">
        <w:rPr>
          <w:lang w:bidi="fa-IR"/>
        </w:rPr>
      </w:r>
      <w:r w:rsidR="00025BE4">
        <w:rPr>
          <w:lang w:bidi="fa-IR"/>
        </w:rPr>
        <w:fldChar w:fldCharType="separate"/>
      </w:r>
      <w:r w:rsidR="000954DC">
        <w:t xml:space="preserve">Fig. </w:t>
      </w:r>
      <w:r w:rsidR="000954DC">
        <w:rPr>
          <w:noProof/>
        </w:rPr>
        <w:t>5</w:t>
      </w:r>
      <w:r w:rsidR="00025BE4">
        <w:rPr>
          <w:lang w:bidi="fa-IR"/>
        </w:rPr>
        <w:fldChar w:fldCharType="end"/>
      </w:r>
      <w:r w:rsidR="007A7DED">
        <w:rPr>
          <w:lang w:bidi="fa-IR"/>
        </w:rPr>
        <w:t xml:space="preserve">. </w:t>
      </w:r>
    </w:p>
    <w:p w14:paraId="7777C807" w14:textId="77777777" w:rsidR="006039B7" w:rsidRPr="00256CDF" w:rsidRDefault="006039B7" w:rsidP="0082019F">
      <w:pPr>
        <w:pStyle w:val="Caption"/>
        <w:keepNext/>
      </w:pPr>
      <w:bookmarkStart w:id="13" w:name="_Ref499157269"/>
      <w:r>
        <w:t xml:space="preserve">Table </w:t>
      </w:r>
      <w:r w:rsidR="00901CAD">
        <w:fldChar w:fldCharType="begin"/>
      </w:r>
      <w:r w:rsidR="00901CAD">
        <w:instrText xml:space="preserve"> SEQ Table \* ARABIC </w:instrText>
      </w:r>
      <w:r w:rsidR="00901CAD">
        <w:fldChar w:fldCharType="separate"/>
      </w:r>
      <w:r w:rsidR="000954DC">
        <w:rPr>
          <w:noProof/>
        </w:rPr>
        <w:t>4</w:t>
      </w:r>
      <w:r w:rsidR="00901CAD">
        <w:rPr>
          <w:noProof/>
        </w:rPr>
        <w:fldChar w:fldCharType="end"/>
      </w:r>
      <w:bookmarkEnd w:id="13"/>
      <w:r>
        <w:t>. natural</w:t>
      </w:r>
      <w:r w:rsidR="0082019F">
        <w:t xml:space="preserve"> </w:t>
      </w:r>
      <w:r>
        <w:t>gas composition</w:t>
      </w:r>
      <w:r w:rsidR="00DF0604">
        <w:t xml:space="preserve"> ranges</w:t>
      </w:r>
      <w:r>
        <w:t xml:space="preserve"> </w:t>
      </w:r>
      <w:r w:rsidRPr="00256CDF">
        <w:t>(</w:t>
      </w:r>
      <w:r w:rsidR="00F3315A">
        <w:t xml:space="preserve">based on data of Ref. </w:t>
      </w:r>
      <w:r w:rsidR="00F3315A" w:rsidRPr="00DA234B">
        <w:rPr>
          <w:lang w:bidi="fa-IR"/>
        </w:rPr>
        <w:fldChar w:fldCharType="begin"/>
      </w:r>
      <w:r w:rsidR="00F3315A" w:rsidRPr="00DA234B">
        <w:rPr>
          <w:lang w:bidi="fa-IR"/>
        </w:rPr>
        <w:instrText xml:space="preserve"> ADDIN EN.CITE &lt;EndNote&gt;&lt;Cite&gt;&lt;Author&gt;Davarnejad&lt;/Author&gt;&lt;Year&gt;2014&lt;/Year&gt;&lt;RecNum&gt;63&lt;/RecNum&gt;&lt;DisplayText&gt;[56]&lt;/DisplayText&gt;&lt;record&gt;&lt;rec-number&gt;63&lt;/rec-number&gt;&lt;foreign-keys&gt;&lt;key app="EN" db-id="r2p5rr9s7p9xfpe9vz2vwfa7p0eszdv5tvat" timestamp="1480405865"&gt;63&lt;/key&gt;&lt;key app="ENWeb" db-id=""&gt;0&lt;/key&gt;&lt;/foreign-keys&gt;&lt;ref-type name="Journal Article"&gt;17&lt;/ref-type&gt;&lt;contributors&gt;&lt;authors&gt;&lt;author&gt;Davarnejad, R.&lt;/author&gt;&lt;author&gt;Rahimi, B.&lt;/author&gt;&lt;author&gt;Baghban, S. H. Noei&lt;/author&gt;&lt;author&gt;Khansary, M. Asgarpour&lt;/author&gt;&lt;author&gt;Sani, A. Hallaji&lt;/author&gt;&lt;/authors&gt;&lt;/contributors&gt;&lt;titles&gt;&lt;title&gt;Development of a thermodynamic model for hydrogen and hydrogen containing mixtures&lt;/title&gt;&lt;secondary-title&gt;Fluid Phase Equilibria&lt;/secondary-title&gt;&lt;/titles&gt;&lt;periodical&gt;&lt;full-title&gt;Fluid Phase Equilibria&lt;/full-title&gt;&lt;/periodical&gt;&lt;pages&gt;1-9&lt;/pages&gt;&lt;volume&gt;382&lt;/volume&gt;&lt;dates&gt;&lt;year&gt;2014&lt;/year&gt;&lt;/dates&gt;&lt;isbn&gt;03783812&lt;/isbn&gt;&lt;urls&gt;&lt;/urls&gt;&lt;electronic-resource-num&gt;10.1016/j.fluid.2014.08.008&lt;/electronic-resource-num&gt;&lt;research-notes&gt;H2 EOS&lt;/research-notes&gt;&lt;/record&gt;&lt;/Cite&gt;&lt;/EndNote&gt;</w:instrText>
      </w:r>
      <w:r w:rsidR="00F3315A" w:rsidRPr="00DA234B">
        <w:rPr>
          <w:lang w:bidi="fa-IR"/>
        </w:rPr>
        <w:fldChar w:fldCharType="separate"/>
      </w:r>
      <w:r w:rsidR="00F3315A" w:rsidRPr="00DA234B">
        <w:rPr>
          <w:lang w:bidi="fa-IR"/>
        </w:rPr>
        <w:t>[</w:t>
      </w:r>
      <w:hyperlink w:anchor="_ENREF_56" w:tooltip="Davarnejad, 2014 #63" w:history="1">
        <w:r w:rsidR="00F3315A" w:rsidRPr="00935A68">
          <w:rPr>
            <w:rStyle w:val="Hyperlink"/>
            <w:lang w:bidi="fa-IR"/>
          </w:rPr>
          <w:t>56</w:t>
        </w:r>
      </w:hyperlink>
      <w:r w:rsidR="00F3315A" w:rsidRPr="00DA234B">
        <w:rPr>
          <w:lang w:bidi="fa-IR"/>
        </w:rPr>
        <w:t>]</w:t>
      </w:r>
      <w:r w:rsidR="00F3315A" w:rsidRPr="00DA234B">
        <w:rPr>
          <w:lang w:bidi="fa-IR"/>
        </w:rPr>
        <w:fldChar w:fldCharType="end"/>
      </w:r>
      <w:r w:rsidR="00F3315A">
        <w:rPr>
          <w:lang w:bidi="fa-IR"/>
        </w:rPr>
        <w:t xml:space="preserve"> </w:t>
      </w:r>
      <w:r w:rsidRPr="00256CDF">
        <w:t>excluding hydrocarbons heavier than methane and including moisture (water)</w:t>
      </w:r>
      <w:r>
        <w:t xml:space="preserve"> and air (hydrogen and oxygen)) </w:t>
      </w:r>
    </w:p>
    <w:tbl>
      <w:tblPr>
        <w:tblStyle w:val="TableGrid"/>
        <w:tblW w:w="10885" w:type="dxa"/>
        <w:jc w:val="center"/>
        <w:tblLook w:val="04A0" w:firstRow="1" w:lastRow="0" w:firstColumn="1" w:lastColumn="0" w:noHBand="0" w:noVBand="1"/>
      </w:tblPr>
      <w:tblGrid>
        <w:gridCol w:w="1885"/>
        <w:gridCol w:w="1440"/>
        <w:gridCol w:w="1440"/>
        <w:gridCol w:w="1530"/>
        <w:gridCol w:w="1170"/>
        <w:gridCol w:w="1710"/>
        <w:gridCol w:w="1710"/>
      </w:tblGrid>
      <w:tr w:rsidR="00A820E7" w:rsidRPr="00DA234B" w14:paraId="6EE36C11" w14:textId="77777777" w:rsidTr="00A820E7">
        <w:trPr>
          <w:jc w:val="center"/>
        </w:trPr>
        <w:tc>
          <w:tcPr>
            <w:tcW w:w="1885" w:type="dxa"/>
          </w:tcPr>
          <w:p w14:paraId="4941A16A" w14:textId="77777777" w:rsidR="006039B7" w:rsidRPr="00DA234B" w:rsidRDefault="006039B7" w:rsidP="0030724C">
            <w:pPr>
              <w:rPr>
                <w:b/>
                <w:bCs/>
                <w:lang w:bidi="fa-IR"/>
              </w:rPr>
            </w:pPr>
            <w:r w:rsidRPr="00DA234B">
              <w:rPr>
                <w:b/>
                <w:bCs/>
                <w:lang w:bidi="fa-IR"/>
              </w:rPr>
              <w:t xml:space="preserve">Compound </w:t>
            </w:r>
          </w:p>
        </w:tc>
        <w:tc>
          <w:tcPr>
            <w:tcW w:w="1440" w:type="dxa"/>
          </w:tcPr>
          <w:p w14:paraId="75DA367F" w14:textId="77777777" w:rsidR="006039B7" w:rsidRPr="00DA234B" w:rsidRDefault="006039B7" w:rsidP="0030724C">
            <w:pPr>
              <w:rPr>
                <w:lang w:bidi="fa-IR"/>
              </w:rPr>
            </w:pPr>
            <w:r w:rsidRPr="00DA234B">
              <w:rPr>
                <w:lang w:bidi="fa-IR"/>
              </w:rPr>
              <w:t>Oxygen</w:t>
            </w:r>
          </w:p>
        </w:tc>
        <w:tc>
          <w:tcPr>
            <w:tcW w:w="1440" w:type="dxa"/>
          </w:tcPr>
          <w:p w14:paraId="4F69A1EB" w14:textId="77777777" w:rsidR="006039B7" w:rsidRPr="00DA234B" w:rsidRDefault="006039B7" w:rsidP="0030724C">
            <w:pPr>
              <w:rPr>
                <w:lang w:bidi="fa-IR"/>
              </w:rPr>
            </w:pPr>
            <w:r w:rsidRPr="00DA234B">
              <w:rPr>
                <w:lang w:bidi="fa-IR"/>
              </w:rPr>
              <w:t>Hydrogen</w:t>
            </w:r>
          </w:p>
        </w:tc>
        <w:tc>
          <w:tcPr>
            <w:tcW w:w="1530" w:type="dxa"/>
          </w:tcPr>
          <w:p w14:paraId="227590E9" w14:textId="77777777" w:rsidR="006039B7" w:rsidRPr="00DA234B" w:rsidRDefault="006039B7" w:rsidP="0030724C">
            <w:pPr>
              <w:rPr>
                <w:lang w:bidi="fa-IR"/>
              </w:rPr>
            </w:pPr>
            <w:r w:rsidRPr="00DA234B">
              <w:rPr>
                <w:lang w:bidi="fa-IR"/>
              </w:rPr>
              <w:t>Methane</w:t>
            </w:r>
          </w:p>
        </w:tc>
        <w:tc>
          <w:tcPr>
            <w:tcW w:w="1170" w:type="dxa"/>
          </w:tcPr>
          <w:p w14:paraId="1344FAA3" w14:textId="77777777" w:rsidR="006039B7" w:rsidRPr="00DA234B" w:rsidRDefault="006039B7" w:rsidP="0030724C">
            <w:pPr>
              <w:rPr>
                <w:lang w:bidi="fa-IR"/>
              </w:rPr>
            </w:pPr>
            <w:r w:rsidRPr="00DA234B">
              <w:rPr>
                <w:lang w:bidi="fa-IR"/>
              </w:rPr>
              <w:t>Water</w:t>
            </w:r>
          </w:p>
        </w:tc>
        <w:tc>
          <w:tcPr>
            <w:tcW w:w="1710" w:type="dxa"/>
          </w:tcPr>
          <w:p w14:paraId="584FF756" w14:textId="77777777" w:rsidR="006039B7" w:rsidRPr="00DA234B" w:rsidRDefault="006039B7" w:rsidP="0030724C">
            <w:pPr>
              <w:rPr>
                <w:lang w:bidi="fa-IR"/>
              </w:rPr>
            </w:pPr>
            <w:r w:rsidRPr="00DA234B">
              <w:rPr>
                <w:lang w:bidi="fa-IR"/>
              </w:rPr>
              <w:t xml:space="preserve">Nitrogen </w:t>
            </w:r>
          </w:p>
        </w:tc>
        <w:tc>
          <w:tcPr>
            <w:tcW w:w="1710" w:type="dxa"/>
          </w:tcPr>
          <w:p w14:paraId="0ED079F5" w14:textId="77777777" w:rsidR="006039B7" w:rsidRPr="00DA234B" w:rsidRDefault="006039B7" w:rsidP="0030724C">
            <w:pPr>
              <w:rPr>
                <w:lang w:bidi="fa-IR"/>
              </w:rPr>
            </w:pPr>
            <w:r w:rsidRPr="00DA234B">
              <w:rPr>
                <w:lang w:bidi="fa-IR"/>
              </w:rPr>
              <w:t xml:space="preserve">Carbon dioxide </w:t>
            </w:r>
          </w:p>
        </w:tc>
      </w:tr>
      <w:tr w:rsidR="00A820E7" w:rsidRPr="00DA234B" w14:paraId="0D7CE721" w14:textId="77777777" w:rsidTr="00A820E7">
        <w:trPr>
          <w:jc w:val="center"/>
        </w:trPr>
        <w:tc>
          <w:tcPr>
            <w:tcW w:w="1885" w:type="dxa"/>
          </w:tcPr>
          <w:p w14:paraId="25B5ADA1" w14:textId="77777777" w:rsidR="006039B7" w:rsidRPr="00DA234B" w:rsidRDefault="006039B7" w:rsidP="0030724C">
            <w:pPr>
              <w:rPr>
                <w:b/>
                <w:bCs/>
                <w:lang w:bidi="fa-IR"/>
              </w:rPr>
            </w:pPr>
            <w:r>
              <w:rPr>
                <w:b/>
                <w:bCs/>
                <w:lang w:bidi="fa-IR"/>
              </w:rPr>
              <w:t>Range (mole. %)</w:t>
            </w:r>
          </w:p>
        </w:tc>
        <w:tc>
          <w:tcPr>
            <w:tcW w:w="1440" w:type="dxa"/>
          </w:tcPr>
          <w:p w14:paraId="45D2D13B" w14:textId="77777777" w:rsidR="006039B7" w:rsidRPr="00DA234B" w:rsidRDefault="00BE0C62" w:rsidP="0030724C">
            <w:pPr>
              <w:rPr>
                <w:lang w:bidi="fa-IR"/>
              </w:rPr>
            </w:pPr>
            <w:r>
              <w:rPr>
                <w:lang w:bidi="fa-IR"/>
              </w:rPr>
              <w:t>0-5</w:t>
            </w:r>
          </w:p>
        </w:tc>
        <w:tc>
          <w:tcPr>
            <w:tcW w:w="1440" w:type="dxa"/>
          </w:tcPr>
          <w:p w14:paraId="43B192CF" w14:textId="77777777" w:rsidR="006039B7" w:rsidRPr="00DA234B" w:rsidRDefault="00D0759D" w:rsidP="0030724C">
            <w:pPr>
              <w:rPr>
                <w:lang w:bidi="fa-IR"/>
              </w:rPr>
            </w:pPr>
            <w:r>
              <w:rPr>
                <w:lang w:bidi="fa-IR"/>
              </w:rPr>
              <w:t>0-5</w:t>
            </w:r>
          </w:p>
        </w:tc>
        <w:tc>
          <w:tcPr>
            <w:tcW w:w="1530" w:type="dxa"/>
          </w:tcPr>
          <w:p w14:paraId="0E59E8E4" w14:textId="77777777" w:rsidR="006039B7" w:rsidRPr="00DA234B" w:rsidRDefault="006039B7" w:rsidP="0030724C">
            <w:pPr>
              <w:rPr>
                <w:lang w:bidi="fa-IR"/>
              </w:rPr>
            </w:pPr>
            <w:r>
              <w:rPr>
                <w:lang w:bidi="fa-IR"/>
              </w:rPr>
              <w:t>80-95</w:t>
            </w:r>
          </w:p>
        </w:tc>
        <w:tc>
          <w:tcPr>
            <w:tcW w:w="1170" w:type="dxa"/>
          </w:tcPr>
          <w:p w14:paraId="2A483691" w14:textId="77777777" w:rsidR="006039B7" w:rsidRPr="00DA234B" w:rsidRDefault="00BE0C62" w:rsidP="00D31A7F">
            <w:pPr>
              <w:rPr>
                <w:lang w:bidi="fa-IR"/>
              </w:rPr>
            </w:pPr>
            <w:r>
              <w:rPr>
                <w:lang w:bidi="fa-IR"/>
              </w:rPr>
              <w:t>0-</w:t>
            </w:r>
            <w:r w:rsidR="009F44A8">
              <w:rPr>
                <w:lang w:bidi="fa-IR"/>
              </w:rPr>
              <w:t>1</w:t>
            </w:r>
            <w:r w:rsidR="00B369DA">
              <w:rPr>
                <w:lang w:bidi="fa-IR"/>
              </w:rPr>
              <w:t>5</w:t>
            </w:r>
          </w:p>
        </w:tc>
        <w:tc>
          <w:tcPr>
            <w:tcW w:w="1710" w:type="dxa"/>
          </w:tcPr>
          <w:p w14:paraId="2F6213F2" w14:textId="77777777" w:rsidR="006039B7" w:rsidRPr="00DA234B" w:rsidRDefault="006039B7" w:rsidP="0030724C">
            <w:pPr>
              <w:rPr>
                <w:lang w:bidi="fa-IR"/>
              </w:rPr>
            </w:pPr>
            <w:r>
              <w:rPr>
                <w:lang w:bidi="fa-IR"/>
              </w:rPr>
              <w:t>1-15</w:t>
            </w:r>
          </w:p>
        </w:tc>
        <w:tc>
          <w:tcPr>
            <w:tcW w:w="1710" w:type="dxa"/>
          </w:tcPr>
          <w:p w14:paraId="60A3F863" w14:textId="77777777" w:rsidR="006039B7" w:rsidRPr="00DA234B" w:rsidRDefault="006039B7" w:rsidP="0030724C">
            <w:pPr>
              <w:rPr>
                <w:lang w:bidi="fa-IR"/>
              </w:rPr>
            </w:pPr>
            <w:r>
              <w:rPr>
                <w:lang w:bidi="fa-IR"/>
              </w:rPr>
              <w:t>1-10</w:t>
            </w:r>
          </w:p>
        </w:tc>
      </w:tr>
    </w:tbl>
    <w:p w14:paraId="0BBB8574" w14:textId="77777777" w:rsidR="00935A68" w:rsidRDefault="00935A68" w:rsidP="004D6022">
      <w:pPr>
        <w:rPr>
          <w:lang w:bidi="fa-IR"/>
        </w:rPr>
      </w:pPr>
    </w:p>
    <w:p w14:paraId="33FB69EA" w14:textId="77777777" w:rsidR="004A4CB7" w:rsidRDefault="004A4CB7" w:rsidP="004D6022">
      <w:pPr>
        <w:rPr>
          <w:lang w:bidi="fa-IR"/>
        </w:rPr>
      </w:pPr>
    </w:p>
    <w:p w14:paraId="4F1B0761" w14:textId="77777777" w:rsidR="00C97278" w:rsidRDefault="00C97278" w:rsidP="00E703FB">
      <w:pPr>
        <w:pStyle w:val="Caption"/>
      </w:pPr>
      <w:bookmarkStart w:id="14" w:name="_Ref499279210"/>
      <w:r>
        <w:t xml:space="preserve">Fig. </w:t>
      </w:r>
      <w:r w:rsidR="00901CAD">
        <w:fldChar w:fldCharType="begin"/>
      </w:r>
      <w:r w:rsidR="00901CAD">
        <w:instrText xml:space="preserve"> SEQ Fig. \* ARABIC </w:instrText>
      </w:r>
      <w:r w:rsidR="00901CAD">
        <w:fldChar w:fldCharType="separate"/>
      </w:r>
      <w:r w:rsidR="000954DC">
        <w:rPr>
          <w:noProof/>
        </w:rPr>
        <w:t>4</w:t>
      </w:r>
      <w:r w:rsidR="00901CAD">
        <w:rPr>
          <w:noProof/>
        </w:rPr>
        <w:fldChar w:fldCharType="end"/>
      </w:r>
      <w:bookmarkEnd w:id="14"/>
      <w:r>
        <w:t>. Concentration chan</w:t>
      </w:r>
      <w:r w:rsidR="00235F00">
        <w:t xml:space="preserve">ges of gases over reaction time: dashed square in each plot shows the initial range of compositions as listed in </w:t>
      </w:r>
      <w:r w:rsidR="00235F00">
        <w:fldChar w:fldCharType="begin"/>
      </w:r>
      <w:r w:rsidR="00235F00">
        <w:instrText xml:space="preserve"> REF _Ref499157269 \h </w:instrText>
      </w:r>
      <w:r w:rsidR="00235F00">
        <w:fldChar w:fldCharType="separate"/>
      </w:r>
      <w:r w:rsidR="000954DC">
        <w:t xml:space="preserve">Table </w:t>
      </w:r>
      <w:r w:rsidR="000954DC">
        <w:rPr>
          <w:noProof/>
        </w:rPr>
        <w:t>4</w:t>
      </w:r>
      <w:r w:rsidR="00235F00">
        <w:fldChar w:fldCharType="end"/>
      </w:r>
      <w:r w:rsidR="00235F00">
        <w:t xml:space="preserve">, </w:t>
      </w:r>
      <w:r w:rsidR="00E703FB">
        <w:t xml:space="preserve">think </w:t>
      </w:r>
      <w:r w:rsidR="00235F00">
        <w:t>solid lines are composition curves averaged for each initial tracked composition over all other factors, the</w:t>
      </w:r>
      <w:r w:rsidR="00AC6505">
        <w:t xml:space="preserve"> two thin</w:t>
      </w:r>
      <w:r w:rsidR="00E703FB">
        <w:t xml:space="preserve"> </w:t>
      </w:r>
      <w:r w:rsidR="00AC6505">
        <w:t>line</w:t>
      </w:r>
      <w:r w:rsidR="00207816">
        <w:t>s</w:t>
      </w:r>
      <w:r w:rsidR="00AC6505">
        <w:t xml:space="preserve"> surrounding each </w:t>
      </w:r>
      <w:r w:rsidR="009675B1">
        <w:t xml:space="preserve">thick </w:t>
      </w:r>
      <w:r w:rsidR="00AC6505">
        <w:t>solid line show</w:t>
      </w:r>
      <w:r w:rsidR="00235F00">
        <w:t xml:space="preserve"> the extend of change for combined changes of other parameters including other compounds composition, temperature and pressure  </w:t>
      </w:r>
    </w:p>
    <w:p w14:paraId="5AF6F81E" w14:textId="77777777" w:rsidR="00935A68" w:rsidRDefault="00935A68" w:rsidP="00935A68"/>
    <w:p w14:paraId="4F99759B" w14:textId="77777777" w:rsidR="00410B20" w:rsidRDefault="00935A68" w:rsidP="00410B20">
      <w:pPr>
        <w:rPr>
          <w:lang w:bidi="fa-IR"/>
        </w:rPr>
      </w:pPr>
      <w:r>
        <w:rPr>
          <w:lang w:bidi="fa-IR"/>
        </w:rPr>
        <w:t>Based on the results, it can be seen that over process progress, water and nitrogen concentrations, both, decrease with process time which indicates desirable interaction of lithium with water and nitrogen resulting in separation of these compounds from gas samples. Noting that computational results for physio-sorption and diffusion for n</w:t>
      </w:r>
      <w:r w:rsidRPr="00E25B74">
        <w:rPr>
          <w:lang w:bidi="fa-IR"/>
        </w:rPr>
        <w:t>itrogen</w:t>
      </w:r>
      <w:r>
        <w:rPr>
          <w:lang w:bidi="fa-IR"/>
        </w:rPr>
        <w:t xml:space="preserve"> showed that </w:t>
      </w:r>
      <w:proofErr w:type="gramStart"/>
      <w:r>
        <w:rPr>
          <w:lang w:bidi="fa-IR"/>
        </w:rPr>
        <w:t>these two mechanism</w:t>
      </w:r>
      <w:proofErr w:type="gramEnd"/>
      <w:r>
        <w:rPr>
          <w:lang w:bidi="fa-IR"/>
        </w:rPr>
        <w:t xml:space="preserve"> play less significant role in nitrogen interaction with lithium, thus it can be concluded that chemo-sorption is mainly responsible for these changes in concentrations of nitrogen. This, in other hand, can be related to presence of water due to acceptable </w:t>
      </w:r>
      <w:r>
        <w:rPr>
          <w:lang w:bidi="fa-IR"/>
        </w:rPr>
        <w:lastRenderedPageBreak/>
        <w:t>interactions through physical mechanisms (physio-sorption and diffusion) and its low energy barrier for reaction with lithium which enables it immediacy produce solid lithium hydroxide (</w:t>
      </w:r>
      <w:proofErr w:type="spellStart"/>
      <w:r>
        <w:rPr>
          <w:lang w:bidi="fa-IR"/>
        </w:rPr>
        <w:t>LiOH</w:t>
      </w:r>
      <w:proofErr w:type="spellEnd"/>
      <w:r>
        <w:rPr>
          <w:lang w:bidi="fa-IR"/>
        </w:rPr>
        <w:t xml:space="preserve">) and gaseous hydrogen </w:t>
      </w:r>
      <w:r>
        <w:rPr>
          <w:lang w:bidi="fa-IR"/>
        </w:rPr>
        <w:fldChar w:fldCharType="begin"/>
      </w:r>
      <w:r>
        <w:rPr>
          <w:lang w:bidi="fa-IR"/>
        </w:rPr>
        <w:instrText xml:space="preserve"> ADDIN EN.CITE &lt;EndNote&gt;&lt;Cite&gt;&lt;Author&gt;Rhein&lt;/Author&gt;&lt;Year&gt;1990&lt;/Year&gt;&lt;RecNum&gt;690&lt;/RecNum&gt;&lt;DisplayText&gt;[16]&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projects&lt;/research-notes&gt;&lt;/record&gt;&lt;/Cite&gt;&lt;/EndNote&gt;</w:instrText>
      </w:r>
      <w:r>
        <w:rPr>
          <w:lang w:bidi="fa-IR"/>
        </w:rPr>
        <w:fldChar w:fldCharType="separate"/>
      </w:r>
      <w:r>
        <w:rPr>
          <w:noProof/>
          <w:lang w:bidi="fa-IR"/>
        </w:rPr>
        <w:t>[</w:t>
      </w:r>
      <w:hyperlink w:anchor="_ENREF_16" w:tooltip="Rhein, 1990 #690" w:history="1">
        <w:r w:rsidRPr="00935A68">
          <w:rPr>
            <w:rStyle w:val="Hyperlink"/>
            <w:noProof/>
            <w:lang w:bidi="fa-IR"/>
          </w:rPr>
          <w:t>16</w:t>
        </w:r>
      </w:hyperlink>
      <w:r>
        <w:rPr>
          <w:noProof/>
          <w:lang w:bidi="fa-IR"/>
        </w:rPr>
        <w:t>]</w:t>
      </w:r>
      <w:r>
        <w:rPr>
          <w:lang w:bidi="fa-IR"/>
        </w:rPr>
        <w:fldChar w:fldCharType="end"/>
      </w:r>
      <w:r>
        <w:rPr>
          <w:lang w:bidi="fa-IR"/>
        </w:rPr>
        <w:t xml:space="preserve">. It must be noted that this reaction between water and lithium produces </w:t>
      </w:r>
      <w:proofErr w:type="spellStart"/>
      <w:r w:rsidRPr="00186F2B">
        <w:rPr>
          <w:lang w:bidi="fa-IR"/>
        </w:rPr>
        <w:t>LiOH</w:t>
      </w:r>
      <w:proofErr w:type="spellEnd"/>
      <w:r w:rsidRPr="00186F2B">
        <w:rPr>
          <w:lang w:bidi="fa-IR"/>
        </w:rPr>
        <w:t xml:space="preserve"> </w:t>
      </w:r>
      <w:r>
        <w:rPr>
          <w:lang w:bidi="fa-IR"/>
        </w:rPr>
        <w:t>and hydrogen radicals (</w:t>
      </w:r>
      <w:r w:rsidRPr="00186F2B">
        <w:rPr>
          <w:lang w:bidi="fa-IR"/>
        </w:rPr>
        <w:t>H·</w:t>
      </w:r>
      <w:r>
        <w:rPr>
          <w:lang w:bidi="fa-IR"/>
        </w:rPr>
        <w:t xml:space="preserve">) first </w:t>
      </w:r>
      <w:r>
        <w:rPr>
          <w:lang w:bidi="fa-IR"/>
        </w:rPr>
        <w:fldChar w:fldCharType="begin"/>
      </w:r>
      <w:r>
        <w:rPr>
          <w:lang w:bidi="fa-IR"/>
        </w:rPr>
        <w:instrText xml:space="preserve"> ADDIN EN.CITE &lt;EndNote&gt;&lt;Cite&gt;&lt;Author&gt;Plane&lt;/Author&gt;&lt;Year&gt;1987&lt;/Year&gt;&lt;RecNum&gt;1031&lt;/RecNum&gt;&lt;DisplayText&gt;[57]&lt;/DisplayText&gt;&lt;record&gt;&lt;rec-number&gt;1031&lt;/rec-number&gt;&lt;foreign-keys&gt;&lt;key app="EN" db-id="r2p5rr9s7p9xfpe9vz2vwfa7p0eszdv5tvat" timestamp="1511431497"&gt;1031&lt;/key&gt;&lt;/foreign-keys&gt;&lt;ref-type name="Journal Article"&gt;17&lt;/ref-type&gt;&lt;contributors&gt;&lt;authors&gt;&lt;author&gt;Plane, John M. C.&lt;/author&gt;&lt;author&gt;Saltzman, Eric S.&lt;/author&gt;&lt;/authors&gt;&lt;/contributors&gt;&lt;titles&gt;&lt;title&gt;A study of the reaction Li+HCl by the technique of time</w:instrText>
      </w:r>
      <w:r>
        <w:rPr>
          <w:rFonts w:hint="eastAsia"/>
          <w:lang w:bidi="fa-IR"/>
        </w:rPr>
        <w:instrText>‐</w:instrText>
      </w:r>
      <w:r>
        <w:rPr>
          <w:lang w:bidi="fa-IR"/>
        </w:rPr>
        <w:instrText>resolved laser</w:instrText>
      </w:r>
      <w:r>
        <w:rPr>
          <w:rFonts w:hint="eastAsia"/>
          <w:lang w:bidi="fa-IR"/>
        </w:rPr>
        <w:instrText>‐</w:instrText>
      </w:r>
      <w:r>
        <w:rPr>
          <w:lang w:bidi="fa-IR"/>
        </w:rPr>
        <w:instrText>induced fluorescence spectroscopy of Li (2 2PJ–2 2S1/2, λ=670.7 nm) between 700 and 1000 K&lt;/title&gt;&lt;secondary-title&gt;The Journal of Chemical Physics&lt;/secondary-title&gt;&lt;/titles&gt;&lt;periodical&gt;&lt;full-title&gt;The Journal of Chemical Physics&lt;/full-title&gt;&lt;/periodical&gt;&lt;pages&gt;4606-4611&lt;/pages&gt;&lt;volume&gt;87&lt;/volume&gt;&lt;number&gt;8&lt;/number&gt;&lt;dates&gt;&lt;year&gt;1987&lt;/year&gt;&lt;pub-dates&gt;&lt;date&gt;1987/10/15&lt;/date&gt;&lt;/pub-dates&gt;&lt;/dates&gt;&lt;publisher&gt;American Institute of Physics&lt;/publisher&gt;&lt;isbn&gt;0021-9606&lt;/isbn&gt;&lt;urls&gt;&lt;related-urls&gt;&lt;url&gt;https://doi.org/10.1063/1.452871&lt;/url&gt;&lt;/related-urls&gt;&lt;/urls&gt;&lt;electronic-resource-num&gt;10.1063/1.452871&lt;/electronic-resource-num&gt;&lt;access-date&gt;2017/11/23&lt;/access-date&gt;&lt;/record&gt;&lt;/Cite&gt;&lt;/EndNote&gt;</w:instrText>
      </w:r>
      <w:r>
        <w:rPr>
          <w:lang w:bidi="fa-IR"/>
        </w:rPr>
        <w:fldChar w:fldCharType="separate"/>
      </w:r>
      <w:r>
        <w:rPr>
          <w:noProof/>
          <w:lang w:bidi="fa-IR"/>
        </w:rPr>
        <w:t>[</w:t>
      </w:r>
      <w:hyperlink w:anchor="_ENREF_57" w:tooltip="Plane, 1987 #1031" w:history="1">
        <w:r w:rsidRPr="00935A68">
          <w:rPr>
            <w:rStyle w:val="Hyperlink"/>
            <w:noProof/>
            <w:lang w:bidi="fa-IR"/>
          </w:rPr>
          <w:t>57</w:t>
        </w:r>
      </w:hyperlink>
      <w:r>
        <w:rPr>
          <w:noProof/>
          <w:lang w:bidi="fa-IR"/>
        </w:rPr>
        <w:t>]</w:t>
      </w:r>
      <w:r>
        <w:rPr>
          <w:lang w:bidi="fa-IR"/>
        </w:rPr>
        <w:fldChar w:fldCharType="end"/>
      </w:r>
      <w:r>
        <w:rPr>
          <w:lang w:bidi="fa-IR"/>
        </w:rPr>
        <w:t xml:space="preserve">. These two products contribute to a number of other side reactions and their subsequent effects combined with the heat released from water and lithium reaction </w:t>
      </w:r>
      <w:r>
        <w:rPr>
          <w:lang w:bidi="fa-IR"/>
        </w:rPr>
        <w:fldChar w:fldCharType="begin"/>
      </w:r>
      <w:r>
        <w:rPr>
          <w:lang w:bidi="fa-IR"/>
        </w:rPr>
        <w:instrText xml:space="preserve"> ADDIN EN.CITE &lt;EndNote&gt;&lt;Cite&gt;&lt;Author&gt;Schiemann&lt;/Author&gt;&lt;Year&gt;2016&lt;/Year&gt;&lt;RecNum&gt;681&lt;/RecNum&gt;&lt;DisplayText&gt;[17]&lt;/DisplayText&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projects&lt;/research-notes&gt;&lt;/record&gt;&lt;/Cite&gt;&lt;/EndNote&gt;</w:instrText>
      </w:r>
      <w:r>
        <w:rPr>
          <w:lang w:bidi="fa-IR"/>
        </w:rPr>
        <w:fldChar w:fldCharType="separate"/>
      </w:r>
      <w:r>
        <w:rPr>
          <w:noProof/>
          <w:lang w:bidi="fa-IR"/>
        </w:rPr>
        <w:t>[</w:t>
      </w:r>
      <w:hyperlink w:anchor="_ENREF_17" w:tooltip="Schiemann, 2016 #681" w:history="1">
        <w:r w:rsidRPr="00935A68">
          <w:rPr>
            <w:rStyle w:val="Hyperlink"/>
            <w:noProof/>
            <w:lang w:bidi="fa-IR"/>
          </w:rPr>
          <w:t>17</w:t>
        </w:r>
      </w:hyperlink>
      <w:r>
        <w:rPr>
          <w:noProof/>
          <w:lang w:bidi="fa-IR"/>
        </w:rPr>
        <w:t>]</w:t>
      </w:r>
      <w:r>
        <w:rPr>
          <w:lang w:bidi="fa-IR"/>
        </w:rPr>
        <w:fldChar w:fldCharType="end"/>
      </w:r>
      <w:r>
        <w:rPr>
          <w:lang w:bidi="fa-IR"/>
        </w:rPr>
        <w:t xml:space="preserve"> provides additional potential so that energy barrier of lithium and nitrogen can be compensated. The produced hydrogen involves in other reactions either consumed or produced and as it’s in gaseous phase, it significantly affects system pressure and directly influences on progress of other reactions. Hydrogen reactions with lithium itself produce lithium hydride which then may react with nitrogen to produce l</w:t>
      </w:r>
      <w:r w:rsidRPr="008D0DB7">
        <w:rPr>
          <w:lang w:bidi="fa-IR"/>
        </w:rPr>
        <w:t>ithium nitride</w:t>
      </w:r>
      <w:r>
        <w:rPr>
          <w:lang w:bidi="fa-IR"/>
        </w:rPr>
        <w:t xml:space="preserve"> (Li</w:t>
      </w:r>
      <w:r w:rsidRPr="008D0DB7">
        <w:rPr>
          <w:vertAlign w:val="subscript"/>
          <w:lang w:bidi="fa-IR"/>
        </w:rPr>
        <w:t>3</w:t>
      </w:r>
      <w:r>
        <w:rPr>
          <w:lang w:bidi="fa-IR"/>
        </w:rPr>
        <w:t xml:space="preserve">N) </w:t>
      </w:r>
      <w:r>
        <w:rPr>
          <w:lang w:bidi="fa-IR"/>
        </w:rPr>
        <w:fldChar w:fldCharType="begin"/>
      </w:r>
      <w:r>
        <w:rPr>
          <w:lang w:bidi="fa-IR"/>
        </w:rPr>
        <w:instrText xml:space="preserve"> ADDIN EN.CITE &lt;EndNote&gt;&lt;Cite&gt;&lt;Author&gt;Brauer&lt;/Author&gt;&lt;Year&gt;2012&lt;/Year&gt;&lt;RecNum&gt;1032&lt;/RecNum&gt;&lt;DisplayText&gt;[58]&lt;/DisplayText&gt;&lt;record&gt;&lt;rec-number&gt;1032&lt;/rec-number&gt;&lt;foreign-keys&gt;&lt;key app="EN" db-id="r2p5rr9s7p9xfpe9vz2vwfa7p0eszdv5tvat" timestamp="1511431651"&gt;1032&lt;/key&gt;&lt;/foreign-keys&gt;&lt;ref-type name="Book"&gt;6&lt;/ref-type&gt;&lt;contributors&gt;&lt;authors&gt;&lt;author&gt;Brauer, G.&lt;/author&gt;&lt;/authors&gt;&lt;/contributors&gt;&lt;titles&gt;&lt;title&gt;Handbook of Preparative Inorganic Chemistry&lt;/title&gt;&lt;/titles&gt;&lt;number&gt;v. 2&lt;/number&gt;&lt;dates&gt;&lt;year&gt;2012&lt;/year&gt;&lt;/dates&gt;&lt;publisher&gt;Elsevier Science&lt;/publisher&gt;&lt;isbn&gt;9780323161299&lt;/isbn&gt;&lt;urls&gt;&lt;related-urls&gt;&lt;url&gt;https://books.google.com.hk/books?id=Pef47TK5NfkC&lt;/url&gt;&lt;/related-urls&gt;&lt;/urls&gt;&lt;/record&gt;&lt;/Cite&gt;&lt;/EndNote&gt;</w:instrText>
      </w:r>
      <w:r>
        <w:rPr>
          <w:lang w:bidi="fa-IR"/>
        </w:rPr>
        <w:fldChar w:fldCharType="separate"/>
      </w:r>
      <w:r>
        <w:rPr>
          <w:noProof/>
          <w:lang w:bidi="fa-IR"/>
        </w:rPr>
        <w:t>[</w:t>
      </w:r>
      <w:hyperlink w:anchor="_ENREF_58" w:tooltip="Brauer, 2012 #1032" w:history="1">
        <w:r w:rsidRPr="00935A68">
          <w:rPr>
            <w:rStyle w:val="Hyperlink"/>
            <w:noProof/>
            <w:lang w:bidi="fa-IR"/>
          </w:rPr>
          <w:t>58</w:t>
        </w:r>
      </w:hyperlink>
      <w:r>
        <w:rPr>
          <w:noProof/>
          <w:lang w:bidi="fa-IR"/>
        </w:rPr>
        <w:t>]</w:t>
      </w:r>
      <w:r>
        <w:rPr>
          <w:lang w:bidi="fa-IR"/>
        </w:rPr>
        <w:fldChar w:fldCharType="end"/>
      </w:r>
      <w:r>
        <w:rPr>
          <w:lang w:bidi="fa-IR"/>
        </w:rPr>
        <w:t>. And based on energy barriers computed, it’s most probable that the reaction between lithium hydride and nitrogen is mainly responsible for production of l</w:t>
      </w:r>
      <w:r w:rsidRPr="008D0DB7">
        <w:rPr>
          <w:lang w:bidi="fa-IR"/>
        </w:rPr>
        <w:t>ithium nitride</w:t>
      </w:r>
      <w:r>
        <w:rPr>
          <w:lang w:bidi="fa-IR"/>
        </w:rPr>
        <w:t xml:space="preserve"> (consumption of nitrogen) rather than direct reaction of lithium and nitrogen due to lower energy barrier values as listed in </w:t>
      </w:r>
      <w:r>
        <w:fldChar w:fldCharType="begin"/>
      </w:r>
      <w:r>
        <w:instrText xml:space="preserve"> REF _Ref499222793 \h </w:instrText>
      </w:r>
      <w:r>
        <w:fldChar w:fldCharType="separate"/>
      </w:r>
      <w:r w:rsidR="000954DC" w:rsidRPr="00DA234B">
        <w:t xml:space="preserve">Table </w:t>
      </w:r>
      <w:r w:rsidR="000954DC">
        <w:rPr>
          <w:noProof/>
        </w:rPr>
        <w:t>3</w:t>
      </w:r>
      <w:r>
        <w:fldChar w:fldCharType="end"/>
      </w:r>
      <w:r w:rsidRPr="00DA234B">
        <w:t>.</w:t>
      </w:r>
      <w:r>
        <w:t xml:space="preserve"> This conclusion even well agrees with the experimental observations in literatures </w:t>
      </w:r>
      <w:r>
        <w:fldChar w:fldCharType="begin"/>
      </w:r>
      <w:r>
        <w:instrText xml:space="preserve"> ADDIN EN.CITE &lt;EndNote&gt;&lt;Cite&gt;&lt;Author&gt;Rhein&lt;/Author&gt;&lt;Year&gt;1990&lt;/Year&gt;&lt;RecNum&gt;690&lt;/RecNum&gt;&lt;DisplayText&gt;[16, 17]&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projects&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projects&lt;/research-notes&gt;&lt;/record&gt;&lt;/Cite&gt;&lt;/EndNote&gt;</w:instrText>
      </w:r>
      <w:r>
        <w:fldChar w:fldCharType="separate"/>
      </w:r>
      <w:r>
        <w:rPr>
          <w:noProof/>
        </w:rPr>
        <w:t>[</w:t>
      </w:r>
      <w:hyperlink w:anchor="_ENREF_16" w:tooltip="Rhein, 1990 #690" w:history="1">
        <w:r w:rsidRPr="00935A68">
          <w:rPr>
            <w:rStyle w:val="Hyperlink"/>
            <w:noProof/>
          </w:rPr>
          <w:t>16</w:t>
        </w:r>
      </w:hyperlink>
      <w:r>
        <w:rPr>
          <w:noProof/>
        </w:rPr>
        <w:t xml:space="preserve">, </w:t>
      </w:r>
      <w:hyperlink w:anchor="_ENREF_17" w:tooltip="Schiemann, 2016 #681" w:history="1">
        <w:r w:rsidRPr="00935A68">
          <w:rPr>
            <w:rStyle w:val="Hyperlink"/>
            <w:noProof/>
          </w:rPr>
          <w:t>17</w:t>
        </w:r>
      </w:hyperlink>
      <w:r>
        <w:rPr>
          <w:noProof/>
        </w:rPr>
        <w:t>]</w:t>
      </w:r>
      <w:r>
        <w:fldChar w:fldCharType="end"/>
      </w:r>
      <w:r>
        <w:t xml:space="preserve">, when mixture of water and nitrogen (moist nitrogen) contacted with lithium and it’s reported that water and lithium reaction takes over the competition in comparison to reaction of lithium and nitrogen where the mostly observed product was </w:t>
      </w:r>
      <w:r>
        <w:rPr>
          <w:lang w:bidi="fa-IR"/>
        </w:rPr>
        <w:t>lithium hydroxide rather than l</w:t>
      </w:r>
      <w:r w:rsidRPr="008D0DB7">
        <w:rPr>
          <w:lang w:bidi="fa-IR"/>
        </w:rPr>
        <w:t>ithium nitride</w:t>
      </w:r>
      <w:r>
        <w:rPr>
          <w:lang w:bidi="fa-IR"/>
        </w:rPr>
        <w:t xml:space="preserve">. So, based on the aforementioned justification, the subsequent reactions following reaction of water and lithium are responsible for consumption of nitrogen while the direct reaction of nitrogen and lithium would find chance to contribute in nitrogen consumption in the case the required energy barriers might be met by released heats.  Noting to concentration changes of hydrogen and oxygen over progress of process, it can be seen that both gases showed small increase after one hour of process time which is interesting. In early moments of process, both hydrogen and oxygen showed decrease in concentration as enough lithium is available to contribute in consumption of these gases together with other side reactions, however, as the process progresses, it would be hard for oxygen and hydrogen to compete with other compounds especially moisture to use lithium and get consumed </w:t>
      </w:r>
      <w:r>
        <w:rPr>
          <w:lang w:bidi="fa-IR"/>
        </w:rPr>
        <w:fldChar w:fldCharType="begin"/>
      </w:r>
      <w:r>
        <w:rPr>
          <w:lang w:bidi="fa-IR"/>
        </w:rPr>
        <w:instrText xml:space="preserve"> ADDIN EN.CITE &lt;EndNote&gt;&lt;Cite&gt;&lt;Author&gt;Brauer&lt;/Author&gt;&lt;Year&gt;2012&lt;/Year&gt;&lt;RecNum&gt;1032&lt;/RecNum&gt;&lt;DisplayText&gt;[58]&lt;/DisplayText&gt;&lt;record&gt;&lt;rec-number&gt;1032&lt;/rec-number&gt;&lt;foreign-keys&gt;&lt;key app="EN" db-id="52vdredptzez22etp28paws20ddsvvp5vze9" timestamp="1511431701"&gt;1032&lt;/key&gt;&lt;key app="ENWeb" db-id=""&gt;0&lt;/key&gt;&lt;/foreign-keys&gt;&lt;ref-type name="Book"&gt;6&lt;/ref-type&gt;&lt;contributors&gt;&lt;authors&gt;&lt;author&gt;Brauer, G.&lt;/author&gt;&lt;/authors&gt;&lt;/contributors&gt;&lt;titles&gt;&lt;title&gt;Handbook of Preparative Inorganic Chemistry&lt;/title&gt;&lt;/titles&gt;&lt;number&gt;v. 2&lt;/number&gt;&lt;dates&gt;&lt;year&gt;2012&lt;/year&gt;&lt;/dates&gt;&lt;publisher&gt;Elsevier Science&lt;/publisher&gt;&lt;isbn&gt;9780323161299&lt;/isbn&gt;&lt;urls&gt;&lt;related-urls&gt;&lt;url&gt;https://books.google.com.hk/books?id=Pef47TK5NfkC&lt;/url&gt;&lt;/related-urls&gt;&lt;/urls&gt;&lt;/record&gt;&lt;/Cite&gt;&lt;/EndNote&gt;</w:instrText>
      </w:r>
      <w:r>
        <w:rPr>
          <w:lang w:bidi="fa-IR"/>
        </w:rPr>
        <w:fldChar w:fldCharType="separate"/>
      </w:r>
      <w:r>
        <w:rPr>
          <w:noProof/>
          <w:lang w:bidi="fa-IR"/>
        </w:rPr>
        <w:t>[</w:t>
      </w:r>
      <w:hyperlink w:anchor="_ENREF_58" w:tooltip="Brauer, 2012 #1032" w:history="1">
        <w:r w:rsidRPr="00935A68">
          <w:rPr>
            <w:rStyle w:val="Hyperlink"/>
            <w:noProof/>
            <w:lang w:bidi="fa-IR"/>
          </w:rPr>
          <w:t>58</w:t>
        </w:r>
      </w:hyperlink>
      <w:r>
        <w:rPr>
          <w:noProof/>
          <w:lang w:bidi="fa-IR"/>
        </w:rPr>
        <w:t>]</w:t>
      </w:r>
      <w:r>
        <w:rPr>
          <w:lang w:bidi="fa-IR"/>
        </w:rPr>
        <w:fldChar w:fldCharType="end"/>
      </w:r>
      <w:r>
        <w:rPr>
          <w:lang w:bidi="fa-IR"/>
        </w:rPr>
        <w:t xml:space="preserve">. On the other hand, both gases are produced in many reactions with higher stoichiometry coefficients so that an accumulation of these gases would be expected and this well justifies these observations. No significant change in concentration of methane was observed which is highly desirable for proposed scope of present work which can be related to high activation energy requirements. </w:t>
      </w:r>
    </w:p>
    <w:p w14:paraId="4D41ABED" w14:textId="77777777" w:rsidR="00AC6505" w:rsidRDefault="00AC6505" w:rsidP="00410B20">
      <w:pPr>
        <w:pStyle w:val="Caption"/>
      </w:pPr>
      <w:bookmarkStart w:id="15" w:name="_Ref499279262"/>
    </w:p>
    <w:p w14:paraId="6B6D7D29" w14:textId="77777777" w:rsidR="00410B20" w:rsidRDefault="00410B20" w:rsidP="00410B20">
      <w:pPr>
        <w:pStyle w:val="Caption"/>
      </w:pPr>
      <w:r>
        <w:t xml:space="preserve">Fig. </w:t>
      </w:r>
      <w:r w:rsidR="00901CAD">
        <w:fldChar w:fldCharType="begin"/>
      </w:r>
      <w:r w:rsidR="00901CAD">
        <w:instrText xml:space="preserve"> SEQ Fig. \* ARABIC </w:instrText>
      </w:r>
      <w:r w:rsidR="00901CAD">
        <w:fldChar w:fldCharType="separate"/>
      </w:r>
      <w:r w:rsidR="000954DC">
        <w:rPr>
          <w:noProof/>
        </w:rPr>
        <w:t>5</w:t>
      </w:r>
      <w:r w:rsidR="00901CAD">
        <w:rPr>
          <w:noProof/>
        </w:rPr>
        <w:fldChar w:fldCharType="end"/>
      </w:r>
      <w:bookmarkEnd w:id="15"/>
      <w:r>
        <w:t xml:space="preserve">. Concentration changes of main products over reaction time: see </w:t>
      </w:r>
      <w:r>
        <w:fldChar w:fldCharType="begin"/>
      </w:r>
      <w:r>
        <w:instrText xml:space="preserve"> REF _Ref499279210 \h </w:instrText>
      </w:r>
      <w:r>
        <w:fldChar w:fldCharType="separate"/>
      </w:r>
      <w:r w:rsidR="000954DC">
        <w:t xml:space="preserve">Fig. </w:t>
      </w:r>
      <w:r w:rsidR="000954DC">
        <w:rPr>
          <w:noProof/>
        </w:rPr>
        <w:t>4</w:t>
      </w:r>
      <w:r>
        <w:fldChar w:fldCharType="end"/>
      </w:r>
      <w:r>
        <w:t xml:space="preserve"> for notations</w:t>
      </w:r>
    </w:p>
    <w:p w14:paraId="62677478" w14:textId="77777777" w:rsidR="00410B20" w:rsidRDefault="00410B20" w:rsidP="00B65EF7">
      <w:pPr>
        <w:rPr>
          <w:lang w:bidi="fa-IR"/>
        </w:rPr>
      </w:pPr>
    </w:p>
    <w:p w14:paraId="35EC130F" w14:textId="77777777" w:rsidR="00935A68" w:rsidRDefault="00935A68" w:rsidP="00B65EF7">
      <w:pPr>
        <w:rPr>
          <w:lang w:bidi="fa-IR"/>
        </w:rPr>
      </w:pPr>
      <w:r>
        <w:rPr>
          <w:lang w:bidi="fa-IR"/>
        </w:rPr>
        <w:t>Considering products, l</w:t>
      </w:r>
      <w:r w:rsidRPr="00A55F4C">
        <w:rPr>
          <w:lang w:bidi="fa-IR"/>
        </w:rPr>
        <w:t>ithium carbonate</w:t>
      </w:r>
      <w:r>
        <w:rPr>
          <w:lang w:bidi="fa-IR"/>
        </w:rPr>
        <w:t xml:space="preserve"> (Li</w:t>
      </w:r>
      <w:r w:rsidRPr="001F502E">
        <w:rPr>
          <w:vertAlign w:val="subscript"/>
          <w:lang w:bidi="fa-IR"/>
        </w:rPr>
        <w:t>2</w:t>
      </w:r>
      <w:r>
        <w:rPr>
          <w:lang w:bidi="fa-IR"/>
        </w:rPr>
        <w:t>CO</w:t>
      </w:r>
      <w:r w:rsidRPr="001F502E">
        <w:rPr>
          <w:vertAlign w:val="subscript"/>
          <w:lang w:bidi="fa-IR"/>
        </w:rPr>
        <w:t>3</w:t>
      </w:r>
      <w:r>
        <w:rPr>
          <w:lang w:bidi="fa-IR"/>
        </w:rPr>
        <w:t>) and l</w:t>
      </w:r>
      <w:r w:rsidRPr="008D0DB7">
        <w:rPr>
          <w:lang w:bidi="fa-IR"/>
        </w:rPr>
        <w:t>ithium nitride</w:t>
      </w:r>
      <w:r>
        <w:rPr>
          <w:lang w:bidi="fa-IR"/>
        </w:rPr>
        <w:t xml:space="preserve"> (Li</w:t>
      </w:r>
      <w:r w:rsidRPr="008D0DB7">
        <w:rPr>
          <w:vertAlign w:val="subscript"/>
          <w:lang w:bidi="fa-IR"/>
        </w:rPr>
        <w:t>3</w:t>
      </w:r>
      <w:r>
        <w:rPr>
          <w:lang w:bidi="fa-IR"/>
        </w:rPr>
        <w:t xml:space="preserve">N) are major products from which carbon dioxide and nitrogen can be retrieved either by heating to decompose or charge transfer </w:t>
      </w:r>
      <w:r>
        <w:rPr>
          <w:lang w:bidi="fa-IR"/>
        </w:rPr>
        <w:fldChar w:fldCharType="begin"/>
      </w:r>
      <w:r>
        <w:rPr>
          <w:lang w:bidi="fa-IR"/>
        </w:rPr>
        <w:instrText xml:space="preserve"> ADDIN EN.CITE &lt;EndNote&gt;&lt;Cite&gt;&lt;Author&gt;Wietelmann&lt;/Author&gt;&lt;Year&gt;2000&lt;/Year&gt;&lt;RecNum&gt;1033&lt;/RecNum&gt;&lt;DisplayText&gt;[59]&lt;/DisplayText&gt;&lt;record&gt;&lt;rec-number&gt;1033&lt;/rec-number&gt;&lt;foreign-keys&gt;&lt;key app="EN" db-id="r2p5rr9s7p9xfpe9vz2vwfa7p0eszdv5tvat" timestamp="1511437210"&gt;1033&lt;/key&gt;&lt;/foreign-keys&gt;&lt;ref-type name="Book Section"&gt;5&lt;/ref-type&gt;&lt;contributors&gt;&lt;authors&gt;&lt;author&gt;Wietelmann, Ulrich&lt;/author&gt;&lt;author&gt;Steinbild, Martin&lt;/author&gt;&lt;/authors&gt;&lt;/contributors&gt;&lt;titles&gt;&lt;title&gt;Lithium and Lithium Compounds&lt;/title&gt;&lt;secondary-title&gt;Ullmann&amp;apos;s Encyclopedia of Industrial Chemistry&lt;/secondary-title&gt;&lt;/titles&gt;&lt;dates&gt;&lt;year&gt;2000&lt;/year&gt;&lt;/dates&gt;&lt;publisher&gt;Wiley-VCH Verlag GmbH &amp;amp; Co. KGaA&lt;/publisher&gt;&lt;isbn&gt;9783527306732&lt;/isbn&gt;&lt;urls&gt;&lt;related-urls&gt;&lt;url&gt;http://dx.doi.org/10.1002/14356007.a15_393.pub2&lt;/url&gt;&lt;/related-urls&gt;&lt;/urls&gt;&lt;electronic-resource-num&gt;10.1002/14356007.a15_393.pub2&lt;/electronic-resource-num&gt;&lt;/record&gt;&lt;/Cite&gt;&lt;/EndNote&gt;</w:instrText>
      </w:r>
      <w:r>
        <w:rPr>
          <w:lang w:bidi="fa-IR"/>
        </w:rPr>
        <w:fldChar w:fldCharType="separate"/>
      </w:r>
      <w:r>
        <w:rPr>
          <w:noProof/>
          <w:lang w:bidi="fa-IR"/>
        </w:rPr>
        <w:t>[</w:t>
      </w:r>
      <w:hyperlink w:anchor="_ENREF_59" w:tooltip="Wietelmann, 2000 #1033" w:history="1">
        <w:r w:rsidRPr="00935A68">
          <w:rPr>
            <w:rStyle w:val="Hyperlink"/>
            <w:noProof/>
            <w:lang w:bidi="fa-IR"/>
          </w:rPr>
          <w:t>59</w:t>
        </w:r>
      </w:hyperlink>
      <w:r>
        <w:rPr>
          <w:noProof/>
          <w:lang w:bidi="fa-IR"/>
        </w:rPr>
        <w:t>]</w:t>
      </w:r>
      <w:r>
        <w:rPr>
          <w:lang w:bidi="fa-IR"/>
        </w:rPr>
        <w:fldChar w:fldCharType="end"/>
      </w:r>
      <w:r>
        <w:rPr>
          <w:lang w:bidi="fa-IR"/>
        </w:rPr>
        <w:t>.  Variations in the concentrations of lithium hydrate (</w:t>
      </w:r>
      <w:proofErr w:type="spellStart"/>
      <w:r>
        <w:rPr>
          <w:lang w:bidi="fa-IR"/>
        </w:rPr>
        <w:t>LiH</w:t>
      </w:r>
      <w:proofErr w:type="spellEnd"/>
      <w:r>
        <w:rPr>
          <w:lang w:bidi="fa-IR"/>
        </w:rPr>
        <w:t>) and lithium hydroxide (</w:t>
      </w:r>
      <w:proofErr w:type="spellStart"/>
      <w:r>
        <w:rPr>
          <w:lang w:bidi="fa-IR"/>
        </w:rPr>
        <w:t>LiOH</w:t>
      </w:r>
      <w:proofErr w:type="spellEnd"/>
      <w:r>
        <w:rPr>
          <w:lang w:bidi="fa-IR"/>
        </w:rPr>
        <w:t>) can be observed which is related to their contribution in different reactions and the progress of reactions. It was observed that other products are of minor quantity including l</w:t>
      </w:r>
      <w:r w:rsidRPr="00E64F2F">
        <w:rPr>
          <w:lang w:bidi="fa-IR"/>
        </w:rPr>
        <w:t>ithium oxide</w:t>
      </w:r>
      <w:r>
        <w:rPr>
          <w:lang w:bidi="fa-IR"/>
        </w:rPr>
        <w:t xml:space="preserve"> (Li</w:t>
      </w:r>
      <w:r w:rsidRPr="00E64F2F">
        <w:rPr>
          <w:vertAlign w:val="subscript"/>
          <w:lang w:bidi="fa-IR"/>
        </w:rPr>
        <w:t>2</w:t>
      </w:r>
      <w:r>
        <w:rPr>
          <w:lang w:bidi="fa-IR"/>
        </w:rPr>
        <w:t>O), l</w:t>
      </w:r>
      <w:r w:rsidRPr="00E64F2F">
        <w:rPr>
          <w:lang w:bidi="fa-IR"/>
        </w:rPr>
        <w:t>ithium carbide</w:t>
      </w:r>
      <w:r>
        <w:rPr>
          <w:lang w:bidi="fa-IR"/>
        </w:rPr>
        <w:t xml:space="preserve"> (Li</w:t>
      </w:r>
      <w:r w:rsidRPr="00E64F2F">
        <w:rPr>
          <w:vertAlign w:val="subscript"/>
          <w:lang w:bidi="fa-IR"/>
        </w:rPr>
        <w:t>2</w:t>
      </w:r>
      <w:r>
        <w:rPr>
          <w:lang w:bidi="fa-IR"/>
        </w:rPr>
        <w:t>C</w:t>
      </w:r>
      <w:r w:rsidRPr="00E64F2F">
        <w:rPr>
          <w:vertAlign w:val="subscript"/>
          <w:lang w:bidi="fa-IR"/>
        </w:rPr>
        <w:t>2</w:t>
      </w:r>
      <w:r>
        <w:rPr>
          <w:lang w:bidi="fa-IR"/>
        </w:rPr>
        <w:t>), li</w:t>
      </w:r>
      <w:r w:rsidRPr="00E64F2F">
        <w:rPr>
          <w:lang w:bidi="fa-IR"/>
        </w:rPr>
        <w:t>thium peroxide</w:t>
      </w:r>
      <w:r>
        <w:rPr>
          <w:lang w:bidi="fa-IR"/>
        </w:rPr>
        <w:t xml:space="preserve"> (Li</w:t>
      </w:r>
      <w:r w:rsidRPr="00E64F2F">
        <w:rPr>
          <w:vertAlign w:val="subscript"/>
          <w:lang w:bidi="fa-IR"/>
        </w:rPr>
        <w:t>2</w:t>
      </w:r>
      <w:r>
        <w:rPr>
          <w:lang w:bidi="fa-IR"/>
        </w:rPr>
        <w:t>O</w:t>
      </w:r>
      <w:r w:rsidRPr="00E64F2F">
        <w:rPr>
          <w:vertAlign w:val="subscript"/>
          <w:lang w:bidi="fa-IR"/>
        </w:rPr>
        <w:t>2</w:t>
      </w:r>
      <w:r>
        <w:rPr>
          <w:lang w:bidi="fa-IR"/>
        </w:rPr>
        <w:t>) and l</w:t>
      </w:r>
      <w:r w:rsidRPr="00710AE1">
        <w:rPr>
          <w:lang w:bidi="fa-IR"/>
        </w:rPr>
        <w:t>ithium imide</w:t>
      </w:r>
      <w:r>
        <w:rPr>
          <w:lang w:bidi="fa-IR"/>
        </w:rPr>
        <w:t xml:space="preserve"> (Li</w:t>
      </w:r>
      <w:r w:rsidRPr="00710AE1">
        <w:rPr>
          <w:vertAlign w:val="subscript"/>
          <w:lang w:bidi="fa-IR"/>
        </w:rPr>
        <w:t>2</w:t>
      </w:r>
      <w:r>
        <w:rPr>
          <w:lang w:bidi="fa-IR"/>
        </w:rPr>
        <w:t>NH)</w:t>
      </w:r>
      <w:r w:rsidR="00B65EF7">
        <w:rPr>
          <w:lang w:bidi="fa-IR"/>
        </w:rPr>
        <w:t xml:space="preserve"> which is agree with observations reported in </w:t>
      </w:r>
      <w:r>
        <w:rPr>
          <w:lang w:bidi="fa-IR"/>
        </w:rPr>
        <w:t xml:space="preserve">literature </w:t>
      </w:r>
      <w:r>
        <w:rPr>
          <w:lang w:bidi="fa-IR"/>
        </w:rPr>
        <w:fldChar w:fldCharType="begin"/>
      </w:r>
      <w:r>
        <w:rPr>
          <w:lang w:bidi="fa-IR"/>
        </w:rPr>
        <w:instrText xml:space="preserve"> ADDIN EN.CITE &lt;EndNote&gt;&lt;Cite&gt;&lt;Author&gt;Rhein&lt;/Author&gt;&lt;Year&gt;1990&lt;/Year&gt;&lt;RecNum&gt;690&lt;/RecNum&gt;&lt;DisplayText&gt;[16, 17]&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projects&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projects&lt;/research-notes&gt;&lt;/record&gt;&lt;/Cite&gt;&lt;/EndNote&gt;</w:instrText>
      </w:r>
      <w:r>
        <w:rPr>
          <w:lang w:bidi="fa-IR"/>
        </w:rPr>
        <w:fldChar w:fldCharType="separate"/>
      </w:r>
      <w:r>
        <w:rPr>
          <w:noProof/>
          <w:lang w:bidi="fa-IR"/>
        </w:rPr>
        <w:t>[</w:t>
      </w:r>
      <w:hyperlink w:anchor="_ENREF_16" w:tooltip="Rhein, 1990 #690" w:history="1">
        <w:r w:rsidRPr="00935A68">
          <w:rPr>
            <w:rStyle w:val="Hyperlink"/>
            <w:noProof/>
            <w:lang w:bidi="fa-IR"/>
          </w:rPr>
          <w:t>16</w:t>
        </w:r>
      </w:hyperlink>
      <w:r>
        <w:rPr>
          <w:noProof/>
          <w:lang w:bidi="fa-IR"/>
        </w:rPr>
        <w:t xml:space="preserve">, </w:t>
      </w:r>
      <w:hyperlink w:anchor="_ENREF_17" w:tooltip="Schiemann, 2016 #681" w:history="1">
        <w:r w:rsidRPr="00935A68">
          <w:rPr>
            <w:rStyle w:val="Hyperlink"/>
            <w:noProof/>
            <w:lang w:bidi="fa-IR"/>
          </w:rPr>
          <w:t>17</w:t>
        </w:r>
      </w:hyperlink>
      <w:r>
        <w:rPr>
          <w:noProof/>
          <w:lang w:bidi="fa-IR"/>
        </w:rPr>
        <w:t>]</w:t>
      </w:r>
      <w:r>
        <w:rPr>
          <w:lang w:bidi="fa-IR"/>
        </w:rPr>
        <w:fldChar w:fldCharType="end"/>
      </w:r>
      <w:r>
        <w:rPr>
          <w:lang w:bidi="fa-IR"/>
        </w:rPr>
        <w:t xml:space="preserve">. </w:t>
      </w:r>
    </w:p>
    <w:p w14:paraId="3CA3FCC4" w14:textId="77777777" w:rsidR="009D50C1" w:rsidRDefault="009D50C1" w:rsidP="00BA6A0B">
      <w:pPr>
        <w:rPr>
          <w:lang w:bidi="fa-IR"/>
        </w:rPr>
      </w:pPr>
      <w:r>
        <w:rPr>
          <w:lang w:bidi="fa-IR"/>
        </w:rPr>
        <w:lastRenderedPageBreak/>
        <w:t xml:space="preserve">The </w:t>
      </w:r>
      <w:r w:rsidR="000532F1">
        <w:rPr>
          <w:lang w:bidi="fa-IR"/>
        </w:rPr>
        <w:t xml:space="preserve">averaged efficiencies where efficiency is defined as the ratio of total changes of concentration </w:t>
      </w:r>
      <w:r w:rsidR="00BA6A0B">
        <w:rPr>
          <w:lang w:bidi="fa-IR"/>
        </w:rPr>
        <w:t xml:space="preserve">of nitrogen </w:t>
      </w:r>
      <w:r w:rsidR="000532F1">
        <w:rPr>
          <w:lang w:bidi="fa-IR"/>
        </w:rPr>
        <w:t xml:space="preserve">over process to the initial concentration </w:t>
      </w:r>
      <w:r>
        <w:rPr>
          <w:lang w:bidi="fa-IR"/>
        </w:rPr>
        <w:t xml:space="preserve">are plotted over different temperature and pressures in </w:t>
      </w:r>
      <w:r w:rsidR="008A4464">
        <w:rPr>
          <w:lang w:bidi="fa-IR"/>
        </w:rPr>
        <w:fldChar w:fldCharType="begin"/>
      </w:r>
      <w:r w:rsidR="008A4464">
        <w:rPr>
          <w:lang w:bidi="fa-IR"/>
        </w:rPr>
        <w:instrText xml:space="preserve"> REF _Ref499279499 \h </w:instrText>
      </w:r>
      <w:r w:rsidR="008A4464">
        <w:rPr>
          <w:lang w:bidi="fa-IR"/>
        </w:rPr>
      </w:r>
      <w:r w:rsidR="008A4464">
        <w:rPr>
          <w:lang w:bidi="fa-IR"/>
        </w:rPr>
        <w:fldChar w:fldCharType="separate"/>
      </w:r>
      <w:r w:rsidR="000954DC">
        <w:t xml:space="preserve">Fig. </w:t>
      </w:r>
      <w:r w:rsidR="000954DC">
        <w:rPr>
          <w:noProof/>
        </w:rPr>
        <w:t>6</w:t>
      </w:r>
      <w:r w:rsidR="008A4464">
        <w:rPr>
          <w:lang w:bidi="fa-IR"/>
        </w:rPr>
        <w:fldChar w:fldCharType="end"/>
      </w:r>
      <w:r>
        <w:rPr>
          <w:lang w:bidi="fa-IR"/>
        </w:rPr>
        <w:t xml:space="preserve"> to identify optimal operating condition of proposed process. Based on analysis of results, the optimal operating conditions are T = 55</w:t>
      </w:r>
      <w:r>
        <w:rPr>
          <w:rFonts w:cstheme="minorHAnsi"/>
          <w:lang w:bidi="fa-IR"/>
        </w:rPr>
        <w:t>°</w:t>
      </w:r>
      <w:r>
        <w:rPr>
          <w:lang w:bidi="fa-IR"/>
        </w:rPr>
        <w:t>C and P = 0.2 MPa (</w:t>
      </w:r>
      <w:r>
        <w:rPr>
          <w:rFonts w:cstheme="minorHAnsi"/>
          <w:lang w:bidi="fa-IR"/>
        </w:rPr>
        <w:t>≈</w:t>
      </w:r>
      <w:r>
        <w:rPr>
          <w:lang w:bidi="fa-IR"/>
        </w:rPr>
        <w:t xml:space="preserve"> 2 bar)</w:t>
      </w:r>
      <w:r w:rsidR="002577D8">
        <w:rPr>
          <w:lang w:bidi="fa-IR"/>
        </w:rPr>
        <w:t xml:space="preserve">. The optimal </w:t>
      </w:r>
      <w:r>
        <w:rPr>
          <w:lang w:bidi="fa-IR"/>
        </w:rPr>
        <w:t xml:space="preserve">added water (moisture) content is 15 % (mole.) </w:t>
      </w:r>
      <w:r w:rsidR="002577D8">
        <w:rPr>
          <w:lang w:bidi="fa-IR"/>
        </w:rPr>
        <w:t xml:space="preserve">resulting in </w:t>
      </w:r>
      <w:r>
        <w:rPr>
          <w:lang w:bidi="fa-IR"/>
        </w:rPr>
        <w:t xml:space="preserve">separation of nitrogen with efficiency from </w:t>
      </w:r>
      <w:r w:rsidR="00363C3C">
        <w:rPr>
          <w:lang w:bidi="fa-IR"/>
        </w:rPr>
        <w:t>24</w:t>
      </w:r>
      <w:r>
        <w:rPr>
          <w:lang w:bidi="fa-IR"/>
        </w:rPr>
        <w:t xml:space="preserve">% </w:t>
      </w:r>
      <w:r w:rsidR="00053DBD">
        <w:rPr>
          <w:lang w:bidi="fa-IR"/>
        </w:rPr>
        <w:t>(</w:t>
      </w:r>
      <w:r>
        <w:rPr>
          <w:lang w:bidi="fa-IR"/>
        </w:rPr>
        <w:t>at low nitrogen content</w:t>
      </w:r>
      <w:r w:rsidR="00053DBD">
        <w:rPr>
          <w:lang w:bidi="fa-IR"/>
        </w:rPr>
        <w:t>)</w:t>
      </w:r>
      <w:r>
        <w:rPr>
          <w:lang w:bidi="fa-IR"/>
        </w:rPr>
        <w:t xml:space="preserve"> to 57% </w:t>
      </w:r>
      <w:r w:rsidR="00053DBD">
        <w:rPr>
          <w:lang w:bidi="fa-IR"/>
        </w:rPr>
        <w:t>(</w:t>
      </w:r>
      <w:r>
        <w:rPr>
          <w:lang w:bidi="fa-IR"/>
        </w:rPr>
        <w:t>at high nitrogen content</w:t>
      </w:r>
      <w:r w:rsidR="00053DBD">
        <w:rPr>
          <w:lang w:bidi="fa-IR"/>
        </w:rPr>
        <w:t>)</w:t>
      </w:r>
      <w:r>
        <w:rPr>
          <w:lang w:bidi="fa-IR"/>
        </w:rPr>
        <w:t xml:space="preserve">. While higher pressures are desirable for physio-sorption and diffusion mechanisms to enhance their contributions </w:t>
      </w:r>
      <w:r>
        <w:rPr>
          <w:lang w:bidi="fa-IR"/>
        </w:rPr>
        <w:fldChar w:fldCharType="begin"/>
      </w:r>
      <w:r>
        <w:rPr>
          <w:lang w:bidi="fa-IR"/>
        </w:rPr>
        <w:instrText xml:space="preserve"> ADDIN EN.CITE &lt;EndNote&gt;&lt;Cite&gt;&lt;Author&gt;Seader&lt;/Author&gt;&lt;Year&gt;2010&lt;/Year&gt;&lt;RecNum&gt;355&lt;/RecNum&gt;&lt;DisplayText&gt;[60]&lt;/DisplayText&gt;&lt;record&gt;&lt;rec-number&gt;355&lt;/rec-number&gt;&lt;foreign-keys&gt;&lt;key app="EN" db-id="r2p5rr9s7p9xfpe9vz2vwfa7p0eszdv5tvat" timestamp="1480407521"&gt;355&lt;/key&gt;&lt;key app="ENWeb" db-id=""&gt;0&lt;/key&gt;&lt;/foreign-keys&gt;&lt;ref-type name="Book"&gt;6&lt;/ref-type&gt;&lt;contributors&gt;&lt;authors&gt;&lt;author&gt;J. D. Seader&lt;/author&gt;&lt;author&gt;Ernest J. Henley&lt;/author&gt;&lt;author&gt;D. Keith Roper&lt;/author&gt;&lt;/authors&gt;&lt;/contributors&gt;&lt;titles&gt;&lt;title&gt;Separation process principles : chemical and biochemical operations&lt;/title&gt;&lt;/titles&gt;&lt;edition&gt;3&lt;/edition&gt;&lt;dates&gt;&lt;year&gt;2010&lt;/year&gt;&lt;/dates&gt;&lt;publisher&gt;John Wiley &amp;amp; Sons, Inc.&lt;/publisher&gt;&lt;urls&gt;&lt;/urls&gt;&lt;/record&gt;&lt;/Cite&gt;&lt;/EndNote&gt;</w:instrText>
      </w:r>
      <w:r>
        <w:rPr>
          <w:lang w:bidi="fa-IR"/>
        </w:rPr>
        <w:fldChar w:fldCharType="separate"/>
      </w:r>
      <w:r>
        <w:rPr>
          <w:noProof/>
          <w:lang w:bidi="fa-IR"/>
        </w:rPr>
        <w:t>[</w:t>
      </w:r>
      <w:hyperlink w:anchor="_ENREF_60" w:tooltip="Seader, 2010 #355" w:history="1">
        <w:r w:rsidRPr="00935A68">
          <w:rPr>
            <w:rStyle w:val="Hyperlink"/>
            <w:noProof/>
            <w:lang w:bidi="fa-IR"/>
          </w:rPr>
          <w:t>60</w:t>
        </w:r>
      </w:hyperlink>
      <w:r>
        <w:rPr>
          <w:noProof/>
          <w:lang w:bidi="fa-IR"/>
        </w:rPr>
        <w:t>]</w:t>
      </w:r>
      <w:r>
        <w:rPr>
          <w:lang w:bidi="fa-IR"/>
        </w:rPr>
        <w:fldChar w:fldCharType="end"/>
      </w:r>
      <w:r>
        <w:rPr>
          <w:lang w:bidi="fa-IR"/>
        </w:rPr>
        <w:t>, however, as discussed, due to presence of gaseous compounds as reactants and/or products, a shift of reaction path may happen and thus reduces the efficiency of process. In addition, although that for chemical reactions, an increase in temperature may compensate the energy barrier for initiation of reactions, increasing temperature is not favorable for lithium and water reaction as it’s an exothermic and higher temperatures hinder progress of this highly important reaction for subsequent reactions leading to nitrogen separation in the form of Li</w:t>
      </w:r>
      <w:r w:rsidRPr="003A3BB7">
        <w:rPr>
          <w:vertAlign w:val="subscript"/>
          <w:lang w:bidi="fa-IR"/>
        </w:rPr>
        <w:t>3</w:t>
      </w:r>
      <w:r>
        <w:rPr>
          <w:lang w:bidi="fa-IR"/>
        </w:rPr>
        <w:t xml:space="preserve">N. </w:t>
      </w:r>
    </w:p>
    <w:p w14:paraId="7A24CEA1" w14:textId="77777777" w:rsidR="009D50C1" w:rsidRDefault="001C0209" w:rsidP="00935A68">
      <w:pPr>
        <w:rPr>
          <w:lang w:bidi="fa-IR"/>
        </w:rPr>
      </w:pPr>
      <w:r>
        <w:rPr>
          <w:noProof/>
        </w:rPr>
        <w:drawing>
          <wp:inline distT="0" distB="0" distL="0" distR="0" wp14:anchorId="74308A21" wp14:editId="05300DD3">
            <wp:extent cx="6591935" cy="3020393"/>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596623" cy="3022541"/>
                    </a:xfrm>
                    <a:prstGeom prst="rect">
                      <a:avLst/>
                    </a:prstGeom>
                    <a:noFill/>
                  </pic:spPr>
                </pic:pic>
              </a:graphicData>
            </a:graphic>
          </wp:inline>
        </w:drawing>
      </w:r>
    </w:p>
    <w:p w14:paraId="7117F81D" w14:textId="77777777" w:rsidR="009D50C1" w:rsidRDefault="009D50C1" w:rsidP="009D50C1">
      <w:pPr>
        <w:pStyle w:val="Caption"/>
      </w:pPr>
      <w:bookmarkStart w:id="16" w:name="_Ref499279499"/>
      <w:r>
        <w:t xml:space="preserve">Fig. </w:t>
      </w:r>
      <w:r w:rsidR="00901CAD">
        <w:fldChar w:fldCharType="begin"/>
      </w:r>
      <w:r w:rsidR="00901CAD">
        <w:instrText xml:space="preserve"> SEQ Fig. \* ARABIC </w:instrText>
      </w:r>
      <w:r w:rsidR="00901CAD">
        <w:fldChar w:fldCharType="separate"/>
      </w:r>
      <w:r w:rsidR="000954DC">
        <w:rPr>
          <w:noProof/>
        </w:rPr>
        <w:t>6</w:t>
      </w:r>
      <w:r w:rsidR="00901CAD">
        <w:rPr>
          <w:noProof/>
        </w:rPr>
        <w:fldChar w:fldCharType="end"/>
      </w:r>
      <w:bookmarkEnd w:id="16"/>
      <w:r>
        <w:t>. Averaged changes with respect to temperature and pressure</w:t>
      </w:r>
    </w:p>
    <w:p w14:paraId="3F9653AA" w14:textId="77777777" w:rsidR="001C0209" w:rsidRPr="001C0209" w:rsidRDefault="001C0209" w:rsidP="001C0209"/>
    <w:p w14:paraId="05148697" w14:textId="77777777" w:rsidR="002768EC" w:rsidRPr="00DA234B" w:rsidRDefault="002768EC" w:rsidP="00000C19">
      <w:pPr>
        <w:pStyle w:val="Heading1"/>
      </w:pPr>
      <w:r w:rsidRPr="00DA234B">
        <w:t>Discussion</w:t>
      </w:r>
      <w:bookmarkEnd w:id="7"/>
      <w:r w:rsidRPr="00DA234B">
        <w:t xml:space="preserve"> </w:t>
      </w:r>
    </w:p>
    <w:p w14:paraId="7F7BFC8F" w14:textId="77777777" w:rsidR="002768EC" w:rsidRPr="00DA234B" w:rsidRDefault="002768EC" w:rsidP="00000C19">
      <w:pPr>
        <w:pStyle w:val="Heading1"/>
      </w:pPr>
      <w:bookmarkStart w:id="17" w:name="_Toc496876308"/>
      <w:r w:rsidRPr="00DA234B">
        <w:t>Conclusion</w:t>
      </w:r>
      <w:bookmarkEnd w:id="17"/>
    </w:p>
    <w:p w14:paraId="5294F282" w14:textId="77777777" w:rsidR="00BA2FD7" w:rsidRDefault="00BA2FD7" w:rsidP="00BA2FD7">
      <w:pPr>
        <w:pStyle w:val="Heading1"/>
      </w:pPr>
      <w:r w:rsidRPr="00DA234B">
        <w:t>Appendix</w:t>
      </w:r>
    </w:p>
    <w:p w14:paraId="3728491B" w14:textId="77777777" w:rsidR="00BA2FD7" w:rsidRPr="00DA234B" w:rsidRDefault="00BA2FD7" w:rsidP="000F6EB3">
      <w:pPr>
        <w:rPr>
          <w:lang w:bidi="fa-IR"/>
        </w:rPr>
      </w:pPr>
      <w:r w:rsidRPr="00DA234B">
        <w:t>Reaction schemes that can be found in literature involving lithium and one of the considered gases as reactant and/or their byproducts are listed in</w:t>
      </w:r>
      <w:r w:rsidR="000F6EB3" w:rsidRPr="00DA234B">
        <w:t xml:space="preserve"> </w:t>
      </w:r>
      <w:r w:rsidR="000F6EB3" w:rsidRPr="00DA234B">
        <w:fldChar w:fldCharType="begin"/>
      </w:r>
      <w:r w:rsidR="000F6EB3" w:rsidRPr="00DA234B">
        <w:instrText xml:space="preserve"> REF _Ref499064781 \h </w:instrText>
      </w:r>
      <w:r w:rsidR="000F6EB3" w:rsidRPr="00DA234B">
        <w:fldChar w:fldCharType="separate"/>
      </w:r>
      <w:r w:rsidR="000954DC" w:rsidRPr="00DA234B">
        <w:t xml:space="preserve">Scheme. </w:t>
      </w:r>
      <w:r w:rsidR="000954DC">
        <w:rPr>
          <w:noProof/>
        </w:rPr>
        <w:t>2</w:t>
      </w:r>
      <w:r w:rsidR="000F6EB3" w:rsidRPr="00DA234B">
        <w:fldChar w:fldCharType="end"/>
      </w:r>
      <w:r w:rsidRPr="00DA234B">
        <w:t xml:space="preserve">. </w:t>
      </w:r>
    </w:p>
    <w:tbl>
      <w:tblPr>
        <w:tblStyle w:val="TableGrid"/>
        <w:tblW w:w="8275" w:type="dxa"/>
        <w:jc w:val="center"/>
        <w:tblLook w:val="04A0" w:firstRow="1" w:lastRow="0" w:firstColumn="1" w:lastColumn="0" w:noHBand="0" w:noVBand="1"/>
      </w:tblPr>
      <w:tblGrid>
        <w:gridCol w:w="440"/>
        <w:gridCol w:w="7835"/>
      </w:tblGrid>
      <w:tr w:rsidR="00BA2FD7" w:rsidRPr="00DA234B" w14:paraId="5C30BA1A" w14:textId="77777777" w:rsidTr="00EA4069">
        <w:trPr>
          <w:trHeight w:val="98"/>
          <w:jc w:val="center"/>
        </w:trPr>
        <w:tc>
          <w:tcPr>
            <w:tcW w:w="440" w:type="dxa"/>
          </w:tcPr>
          <w:p w14:paraId="1F896F85" w14:textId="77777777" w:rsidR="00BA2FD7" w:rsidRPr="00DA234B" w:rsidRDefault="00BA2FD7" w:rsidP="00FA288A">
            <w:pPr>
              <w:rPr>
                <w:b/>
                <w:bCs/>
                <w:sz w:val="22"/>
                <w:szCs w:val="22"/>
              </w:rPr>
            </w:pPr>
            <w:r w:rsidRPr="00DA234B">
              <w:rPr>
                <w:b/>
                <w:bCs/>
                <w:sz w:val="22"/>
                <w:szCs w:val="22"/>
              </w:rPr>
              <w:t>#</w:t>
            </w:r>
          </w:p>
        </w:tc>
        <w:tc>
          <w:tcPr>
            <w:tcW w:w="7835" w:type="dxa"/>
          </w:tcPr>
          <w:p w14:paraId="76880B91" w14:textId="77777777" w:rsidR="00BA2FD7" w:rsidRPr="00DA234B" w:rsidRDefault="00BA2FD7" w:rsidP="00FA288A">
            <w:pPr>
              <w:rPr>
                <w:b/>
                <w:bCs/>
                <w:sz w:val="22"/>
                <w:szCs w:val="22"/>
              </w:rPr>
            </w:pPr>
            <w:r w:rsidRPr="00DA234B">
              <w:rPr>
                <w:b/>
                <w:bCs/>
                <w:sz w:val="22"/>
                <w:szCs w:val="22"/>
              </w:rPr>
              <w:t xml:space="preserve">Reaction </w:t>
            </w:r>
          </w:p>
        </w:tc>
      </w:tr>
      <w:tr w:rsidR="00BA2FD7" w:rsidRPr="00DA234B" w14:paraId="5B3D6962" w14:textId="77777777" w:rsidTr="00EA4069">
        <w:trPr>
          <w:trHeight w:val="98"/>
          <w:jc w:val="center"/>
        </w:trPr>
        <w:tc>
          <w:tcPr>
            <w:tcW w:w="440" w:type="dxa"/>
          </w:tcPr>
          <w:p w14:paraId="54605E2C" w14:textId="77777777" w:rsidR="00BA2FD7" w:rsidRPr="00DA234B" w:rsidRDefault="00BA2FD7" w:rsidP="00FA288A">
            <w:pPr>
              <w:rPr>
                <w:sz w:val="22"/>
                <w:szCs w:val="22"/>
              </w:rPr>
            </w:pPr>
            <w:r w:rsidRPr="00DA234B">
              <w:rPr>
                <w:sz w:val="22"/>
                <w:szCs w:val="22"/>
              </w:rPr>
              <w:t>1</w:t>
            </w:r>
          </w:p>
        </w:tc>
        <w:tc>
          <w:tcPr>
            <w:tcW w:w="7835" w:type="dxa"/>
          </w:tcPr>
          <w:p w14:paraId="100998F3" w14:textId="77777777" w:rsidR="00BA2FD7" w:rsidRPr="00DA234B" w:rsidRDefault="00BA2FD7" w:rsidP="00FA288A">
            <w:pPr>
              <w:rPr>
                <w:sz w:val="22"/>
                <w:szCs w:val="22"/>
              </w:rPr>
            </w:pPr>
            <w:r w:rsidRPr="00DA234B">
              <w:rPr>
                <w:sz w:val="22"/>
                <w:szCs w:val="22"/>
              </w:rPr>
              <w:t>2Li + H</w:t>
            </w:r>
            <w:r w:rsidRPr="00DA234B">
              <w:rPr>
                <w:sz w:val="22"/>
                <w:szCs w:val="22"/>
                <w:vertAlign w:val="subscript"/>
              </w:rPr>
              <w:t>2</w:t>
            </w:r>
            <w:r w:rsidRPr="00DA234B">
              <w:rPr>
                <w:sz w:val="22"/>
                <w:szCs w:val="22"/>
              </w:rPr>
              <w:t xml:space="preserve"> → 2LiH </w:t>
            </w:r>
          </w:p>
        </w:tc>
      </w:tr>
      <w:tr w:rsidR="00BA2FD7" w:rsidRPr="00DA234B" w14:paraId="238BC57F" w14:textId="77777777" w:rsidTr="00EA4069">
        <w:trPr>
          <w:trHeight w:val="243"/>
          <w:jc w:val="center"/>
        </w:trPr>
        <w:tc>
          <w:tcPr>
            <w:tcW w:w="440" w:type="dxa"/>
          </w:tcPr>
          <w:p w14:paraId="5E00BCE6" w14:textId="77777777" w:rsidR="00BA2FD7" w:rsidRPr="00DA234B" w:rsidRDefault="00BA2FD7" w:rsidP="00FA288A">
            <w:pPr>
              <w:rPr>
                <w:sz w:val="22"/>
                <w:szCs w:val="22"/>
              </w:rPr>
            </w:pPr>
            <w:r w:rsidRPr="00DA234B">
              <w:rPr>
                <w:sz w:val="22"/>
                <w:szCs w:val="22"/>
              </w:rPr>
              <w:t>2</w:t>
            </w:r>
          </w:p>
        </w:tc>
        <w:tc>
          <w:tcPr>
            <w:tcW w:w="7835" w:type="dxa"/>
          </w:tcPr>
          <w:p w14:paraId="5D5BBDC3" w14:textId="77777777" w:rsidR="00BA2FD7" w:rsidRPr="00DA234B" w:rsidRDefault="00BA2FD7" w:rsidP="00FA288A">
            <w:pPr>
              <w:ind w:left="360"/>
              <w:rPr>
                <w:sz w:val="22"/>
                <w:szCs w:val="22"/>
              </w:rPr>
            </w:pPr>
            <w:r w:rsidRPr="00DA234B">
              <w:rPr>
                <w:sz w:val="22"/>
                <w:szCs w:val="22"/>
              </w:rPr>
              <w:t>2LiH → 2Li + H</w:t>
            </w:r>
            <w:r w:rsidRPr="00DA234B">
              <w:rPr>
                <w:sz w:val="22"/>
                <w:szCs w:val="22"/>
                <w:vertAlign w:val="subscript"/>
              </w:rPr>
              <w:t>2</w:t>
            </w:r>
            <w:r w:rsidRPr="00DA234B">
              <w:rPr>
                <w:sz w:val="22"/>
                <w:szCs w:val="22"/>
              </w:rPr>
              <w:t xml:space="preserve"> </w:t>
            </w:r>
          </w:p>
        </w:tc>
      </w:tr>
      <w:tr w:rsidR="00BA2FD7" w:rsidRPr="00DA234B" w14:paraId="3AFEE090" w14:textId="77777777" w:rsidTr="00EA4069">
        <w:trPr>
          <w:trHeight w:val="243"/>
          <w:jc w:val="center"/>
        </w:trPr>
        <w:tc>
          <w:tcPr>
            <w:tcW w:w="440" w:type="dxa"/>
          </w:tcPr>
          <w:p w14:paraId="442462F1" w14:textId="77777777" w:rsidR="00BA2FD7" w:rsidRPr="00DA234B" w:rsidRDefault="00BA2FD7" w:rsidP="00FA288A">
            <w:pPr>
              <w:rPr>
                <w:sz w:val="22"/>
                <w:szCs w:val="22"/>
              </w:rPr>
            </w:pPr>
            <w:r w:rsidRPr="00DA234B">
              <w:rPr>
                <w:sz w:val="22"/>
                <w:szCs w:val="22"/>
              </w:rPr>
              <w:t>3</w:t>
            </w:r>
          </w:p>
        </w:tc>
        <w:tc>
          <w:tcPr>
            <w:tcW w:w="7835" w:type="dxa"/>
          </w:tcPr>
          <w:p w14:paraId="42F48E2B" w14:textId="77777777" w:rsidR="00BA2FD7" w:rsidRPr="00DA234B" w:rsidRDefault="00BA2FD7" w:rsidP="00FA288A">
            <w:pPr>
              <w:ind w:left="360"/>
              <w:rPr>
                <w:sz w:val="22"/>
                <w:szCs w:val="22"/>
              </w:rPr>
            </w:pPr>
            <w:r w:rsidRPr="00DA234B">
              <w:rPr>
                <w:sz w:val="22"/>
                <w:szCs w:val="22"/>
              </w:rPr>
              <w:t xml:space="preserve">2 </w:t>
            </w:r>
            <w:proofErr w:type="spellStart"/>
            <w:r w:rsidRPr="00DA234B">
              <w:rPr>
                <w:sz w:val="22"/>
                <w:szCs w:val="22"/>
              </w:rPr>
              <w:t>LiH</w:t>
            </w:r>
            <w:proofErr w:type="spellEnd"/>
            <w:r w:rsidRPr="00DA234B">
              <w:rPr>
                <w:sz w:val="22"/>
                <w:szCs w:val="22"/>
              </w:rPr>
              <w:t xml:space="preserve"> + O</w:t>
            </w:r>
            <w:r w:rsidRPr="00DA234B">
              <w:rPr>
                <w:sz w:val="22"/>
                <w:szCs w:val="22"/>
                <w:vertAlign w:val="subscript"/>
              </w:rPr>
              <w:t>2</w:t>
            </w:r>
            <w:r w:rsidRPr="00DA234B">
              <w:rPr>
                <w:sz w:val="22"/>
                <w:szCs w:val="22"/>
              </w:rPr>
              <w:t xml:space="preserve"> → 2 </w:t>
            </w:r>
            <w:proofErr w:type="spellStart"/>
            <w:r w:rsidRPr="00DA234B">
              <w:rPr>
                <w:sz w:val="22"/>
                <w:szCs w:val="22"/>
              </w:rPr>
              <w:t>LiOH</w:t>
            </w:r>
            <w:proofErr w:type="spellEnd"/>
          </w:p>
        </w:tc>
      </w:tr>
      <w:tr w:rsidR="00BA2FD7" w:rsidRPr="00DA234B" w14:paraId="51FA1079" w14:textId="77777777" w:rsidTr="00EA4069">
        <w:trPr>
          <w:trHeight w:val="243"/>
          <w:jc w:val="center"/>
        </w:trPr>
        <w:tc>
          <w:tcPr>
            <w:tcW w:w="440" w:type="dxa"/>
          </w:tcPr>
          <w:p w14:paraId="5EF9BF17" w14:textId="77777777" w:rsidR="00BA2FD7" w:rsidRPr="00DA234B" w:rsidRDefault="00BA2FD7" w:rsidP="00FA288A">
            <w:pPr>
              <w:rPr>
                <w:sz w:val="22"/>
                <w:szCs w:val="22"/>
              </w:rPr>
            </w:pPr>
            <w:r w:rsidRPr="00DA234B">
              <w:rPr>
                <w:sz w:val="22"/>
                <w:szCs w:val="22"/>
              </w:rPr>
              <w:t>4</w:t>
            </w:r>
          </w:p>
        </w:tc>
        <w:tc>
          <w:tcPr>
            <w:tcW w:w="7835" w:type="dxa"/>
          </w:tcPr>
          <w:p w14:paraId="2E24B9D6" w14:textId="77777777" w:rsidR="00BA2FD7" w:rsidRPr="00DA234B" w:rsidRDefault="00BA2FD7" w:rsidP="00FA288A">
            <w:pPr>
              <w:ind w:left="720"/>
              <w:rPr>
                <w:sz w:val="22"/>
                <w:szCs w:val="22"/>
              </w:rPr>
            </w:pPr>
            <w:r w:rsidRPr="00DA234B">
              <w:rPr>
                <w:sz w:val="22"/>
                <w:szCs w:val="22"/>
              </w:rPr>
              <w:t xml:space="preserve">2 </w:t>
            </w:r>
            <w:proofErr w:type="spellStart"/>
            <w:r w:rsidRPr="00DA234B">
              <w:rPr>
                <w:sz w:val="22"/>
                <w:szCs w:val="22"/>
              </w:rPr>
              <w:t>LiOH</w:t>
            </w:r>
            <w:proofErr w:type="spellEnd"/>
            <w:r w:rsidRPr="00DA234B">
              <w:rPr>
                <w:sz w:val="22"/>
                <w:szCs w:val="22"/>
              </w:rPr>
              <w:t xml:space="preserve"> + CO</w:t>
            </w:r>
            <w:r w:rsidRPr="00DA234B">
              <w:rPr>
                <w:sz w:val="22"/>
                <w:szCs w:val="22"/>
                <w:vertAlign w:val="subscript"/>
              </w:rPr>
              <w:t>2</w:t>
            </w:r>
            <w:r w:rsidRPr="00DA234B">
              <w:rPr>
                <w:sz w:val="22"/>
                <w:szCs w:val="22"/>
              </w:rPr>
              <w:t xml:space="preserve"> → 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 H</w:t>
            </w:r>
            <w:r w:rsidRPr="00DA234B">
              <w:rPr>
                <w:sz w:val="22"/>
                <w:szCs w:val="22"/>
                <w:vertAlign w:val="subscript"/>
              </w:rPr>
              <w:t>2</w:t>
            </w:r>
            <w:r w:rsidRPr="00DA234B">
              <w:rPr>
                <w:sz w:val="22"/>
                <w:szCs w:val="22"/>
              </w:rPr>
              <w:t xml:space="preserve">O </w:t>
            </w:r>
          </w:p>
        </w:tc>
      </w:tr>
      <w:tr w:rsidR="00BA2FD7" w:rsidRPr="00DA234B" w14:paraId="6B3BEAEA" w14:textId="77777777" w:rsidTr="00EA4069">
        <w:trPr>
          <w:trHeight w:val="243"/>
          <w:jc w:val="center"/>
        </w:trPr>
        <w:tc>
          <w:tcPr>
            <w:tcW w:w="440" w:type="dxa"/>
          </w:tcPr>
          <w:p w14:paraId="0156C19C" w14:textId="77777777" w:rsidR="00BA2FD7" w:rsidRPr="00DA234B" w:rsidRDefault="00BA2FD7" w:rsidP="00FA288A">
            <w:pPr>
              <w:rPr>
                <w:sz w:val="22"/>
                <w:szCs w:val="22"/>
              </w:rPr>
            </w:pPr>
            <w:r w:rsidRPr="00DA234B">
              <w:rPr>
                <w:sz w:val="22"/>
                <w:szCs w:val="22"/>
              </w:rPr>
              <w:lastRenderedPageBreak/>
              <w:t>5</w:t>
            </w:r>
          </w:p>
        </w:tc>
        <w:tc>
          <w:tcPr>
            <w:tcW w:w="7835" w:type="dxa"/>
          </w:tcPr>
          <w:p w14:paraId="784E345E" w14:textId="77777777" w:rsidR="00BA2FD7" w:rsidRPr="00DA234B" w:rsidRDefault="00BA2FD7" w:rsidP="00FA288A">
            <w:pPr>
              <w:ind w:left="1080"/>
              <w:rPr>
                <w:sz w:val="22"/>
                <w:szCs w:val="22"/>
              </w:rPr>
            </w:pPr>
            <w:r w:rsidRPr="00DA234B">
              <w:rPr>
                <w:sz w:val="22"/>
                <w:szCs w:val="22"/>
              </w:rPr>
              <w:t>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 Li</w:t>
            </w:r>
            <w:r w:rsidRPr="00DA234B">
              <w:rPr>
                <w:sz w:val="22"/>
                <w:szCs w:val="22"/>
                <w:vertAlign w:val="subscript"/>
              </w:rPr>
              <w:t>2</w:t>
            </w:r>
            <w:r w:rsidRPr="00DA234B">
              <w:rPr>
                <w:sz w:val="22"/>
                <w:szCs w:val="22"/>
              </w:rPr>
              <w:t>O + CO</w:t>
            </w:r>
            <w:r w:rsidRPr="00DA234B">
              <w:rPr>
                <w:sz w:val="22"/>
                <w:szCs w:val="22"/>
                <w:vertAlign w:val="subscript"/>
              </w:rPr>
              <w:t>2</w:t>
            </w:r>
            <w:r w:rsidRPr="00DA234B">
              <w:rPr>
                <w:sz w:val="22"/>
                <w:szCs w:val="22"/>
              </w:rPr>
              <w:t xml:space="preserve"> </w:t>
            </w:r>
          </w:p>
        </w:tc>
      </w:tr>
      <w:tr w:rsidR="00BA2FD7" w:rsidRPr="00DA234B" w14:paraId="7759E295" w14:textId="77777777" w:rsidTr="00EA4069">
        <w:trPr>
          <w:trHeight w:val="243"/>
          <w:jc w:val="center"/>
        </w:trPr>
        <w:tc>
          <w:tcPr>
            <w:tcW w:w="440" w:type="dxa"/>
          </w:tcPr>
          <w:p w14:paraId="74B0069F" w14:textId="77777777" w:rsidR="00BA2FD7" w:rsidRPr="00DA234B" w:rsidRDefault="00BA2FD7" w:rsidP="00FA288A">
            <w:pPr>
              <w:rPr>
                <w:sz w:val="22"/>
                <w:szCs w:val="22"/>
              </w:rPr>
            </w:pPr>
            <w:r w:rsidRPr="00DA234B">
              <w:rPr>
                <w:sz w:val="22"/>
                <w:szCs w:val="22"/>
              </w:rPr>
              <w:t>6</w:t>
            </w:r>
          </w:p>
        </w:tc>
        <w:tc>
          <w:tcPr>
            <w:tcW w:w="7835" w:type="dxa"/>
          </w:tcPr>
          <w:p w14:paraId="1FFAE618" w14:textId="77777777" w:rsidR="00BA2FD7" w:rsidRPr="00DA234B" w:rsidRDefault="00BA2FD7" w:rsidP="00FA288A">
            <w:pPr>
              <w:ind w:left="1080"/>
              <w:rPr>
                <w:sz w:val="22"/>
                <w:szCs w:val="22"/>
              </w:rPr>
            </w:pPr>
            <w:r w:rsidRPr="00DA234B">
              <w:rPr>
                <w:sz w:val="22"/>
                <w:szCs w:val="22"/>
              </w:rPr>
              <w:t>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 H</w:t>
            </w:r>
            <w:r w:rsidRPr="00DA234B">
              <w:rPr>
                <w:sz w:val="22"/>
                <w:szCs w:val="22"/>
                <w:vertAlign w:val="subscript"/>
              </w:rPr>
              <w:t>2</w:t>
            </w:r>
            <w:r w:rsidRPr="00DA234B">
              <w:rPr>
                <w:sz w:val="22"/>
                <w:szCs w:val="22"/>
              </w:rPr>
              <w:t>O + CO</w:t>
            </w:r>
            <w:r w:rsidRPr="00DA234B">
              <w:rPr>
                <w:sz w:val="22"/>
                <w:szCs w:val="22"/>
                <w:vertAlign w:val="subscript"/>
              </w:rPr>
              <w:t>2</w:t>
            </w:r>
            <w:r w:rsidRPr="00DA234B">
              <w:rPr>
                <w:sz w:val="22"/>
                <w:szCs w:val="22"/>
              </w:rPr>
              <w:t xml:space="preserve"> → 2LiHCO</w:t>
            </w:r>
            <w:r w:rsidRPr="00DA234B">
              <w:rPr>
                <w:sz w:val="22"/>
                <w:szCs w:val="22"/>
                <w:vertAlign w:val="subscript"/>
              </w:rPr>
              <w:t>3</w:t>
            </w:r>
            <w:r w:rsidRPr="00DA234B">
              <w:rPr>
                <w:sz w:val="22"/>
                <w:szCs w:val="22"/>
              </w:rPr>
              <w:t xml:space="preserve"> </w:t>
            </w:r>
          </w:p>
        </w:tc>
      </w:tr>
      <w:tr w:rsidR="00BA2FD7" w:rsidRPr="00DA234B" w14:paraId="7E046506" w14:textId="77777777" w:rsidTr="00EA4069">
        <w:trPr>
          <w:trHeight w:val="243"/>
          <w:jc w:val="center"/>
        </w:trPr>
        <w:tc>
          <w:tcPr>
            <w:tcW w:w="440" w:type="dxa"/>
          </w:tcPr>
          <w:p w14:paraId="4E56735A" w14:textId="77777777" w:rsidR="00BA2FD7" w:rsidRPr="00DA234B" w:rsidRDefault="00BA2FD7" w:rsidP="00FA288A">
            <w:pPr>
              <w:rPr>
                <w:sz w:val="22"/>
                <w:szCs w:val="22"/>
              </w:rPr>
            </w:pPr>
            <w:r w:rsidRPr="00DA234B">
              <w:rPr>
                <w:sz w:val="22"/>
                <w:szCs w:val="22"/>
              </w:rPr>
              <w:t>7</w:t>
            </w:r>
          </w:p>
        </w:tc>
        <w:tc>
          <w:tcPr>
            <w:tcW w:w="7835" w:type="dxa"/>
          </w:tcPr>
          <w:p w14:paraId="65941C09" w14:textId="77777777" w:rsidR="00BA2FD7" w:rsidRPr="00DA234B" w:rsidRDefault="00BA2FD7" w:rsidP="00FA288A">
            <w:pPr>
              <w:ind w:left="1440"/>
              <w:rPr>
                <w:sz w:val="22"/>
                <w:szCs w:val="22"/>
              </w:rPr>
            </w:pPr>
            <w:r w:rsidRPr="00DA234B">
              <w:rPr>
                <w:sz w:val="22"/>
                <w:szCs w:val="22"/>
              </w:rPr>
              <w:t xml:space="preserve">     Li</w:t>
            </w:r>
            <w:r w:rsidRPr="00DA234B">
              <w:rPr>
                <w:sz w:val="22"/>
                <w:szCs w:val="22"/>
                <w:vertAlign w:val="subscript"/>
              </w:rPr>
              <w:t>2</w:t>
            </w:r>
            <w:r w:rsidRPr="00DA234B">
              <w:rPr>
                <w:sz w:val="22"/>
                <w:szCs w:val="22"/>
              </w:rPr>
              <w:t>O + H</w:t>
            </w:r>
            <w:r w:rsidRPr="00DA234B">
              <w:rPr>
                <w:sz w:val="22"/>
                <w:szCs w:val="22"/>
                <w:vertAlign w:val="subscript"/>
              </w:rPr>
              <w:t>2</w:t>
            </w:r>
            <w:r w:rsidRPr="00DA234B">
              <w:rPr>
                <w:sz w:val="22"/>
                <w:szCs w:val="22"/>
              </w:rPr>
              <w:t>O → 2LiOH</w:t>
            </w:r>
          </w:p>
        </w:tc>
      </w:tr>
      <w:tr w:rsidR="00BA2FD7" w:rsidRPr="00DA234B" w14:paraId="6F349709" w14:textId="77777777" w:rsidTr="00EA4069">
        <w:trPr>
          <w:trHeight w:val="243"/>
          <w:jc w:val="center"/>
        </w:trPr>
        <w:tc>
          <w:tcPr>
            <w:tcW w:w="440" w:type="dxa"/>
          </w:tcPr>
          <w:p w14:paraId="09A49CA1" w14:textId="77777777" w:rsidR="00BA2FD7" w:rsidRPr="00DA234B" w:rsidRDefault="00BA2FD7" w:rsidP="00FA288A">
            <w:pPr>
              <w:rPr>
                <w:sz w:val="22"/>
                <w:szCs w:val="22"/>
              </w:rPr>
            </w:pPr>
            <w:r w:rsidRPr="00DA234B">
              <w:rPr>
                <w:sz w:val="22"/>
                <w:szCs w:val="22"/>
              </w:rPr>
              <w:t>8</w:t>
            </w:r>
          </w:p>
        </w:tc>
        <w:tc>
          <w:tcPr>
            <w:tcW w:w="7835" w:type="dxa"/>
          </w:tcPr>
          <w:p w14:paraId="0B19934D" w14:textId="77777777" w:rsidR="00BA2FD7" w:rsidRPr="00DA234B" w:rsidRDefault="00BA2FD7" w:rsidP="00FA288A">
            <w:pPr>
              <w:ind w:left="1440"/>
              <w:rPr>
                <w:sz w:val="22"/>
                <w:szCs w:val="22"/>
              </w:rPr>
            </w:pPr>
            <w:r w:rsidRPr="00DA234B">
              <w:rPr>
                <w:sz w:val="22"/>
                <w:szCs w:val="22"/>
              </w:rPr>
              <w:t xml:space="preserve">     Li</w:t>
            </w:r>
            <w:r w:rsidRPr="00DA234B">
              <w:rPr>
                <w:sz w:val="22"/>
                <w:szCs w:val="22"/>
                <w:vertAlign w:val="subscript"/>
              </w:rPr>
              <w:t>2</w:t>
            </w:r>
            <w:r w:rsidRPr="00DA234B">
              <w:rPr>
                <w:sz w:val="22"/>
                <w:szCs w:val="22"/>
              </w:rPr>
              <w:t>O + CO</w:t>
            </w:r>
            <w:r w:rsidRPr="00DA234B">
              <w:rPr>
                <w:sz w:val="22"/>
                <w:szCs w:val="22"/>
                <w:vertAlign w:val="subscript"/>
              </w:rPr>
              <w:t>2</w:t>
            </w:r>
            <w:r w:rsidRPr="00DA234B">
              <w:rPr>
                <w:sz w:val="22"/>
                <w:szCs w:val="22"/>
              </w:rPr>
              <w:t xml:space="preserve"> → 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w:t>
            </w:r>
          </w:p>
        </w:tc>
      </w:tr>
      <w:tr w:rsidR="00BA2FD7" w:rsidRPr="00DA234B" w14:paraId="431E156C" w14:textId="77777777" w:rsidTr="00EA4069">
        <w:trPr>
          <w:trHeight w:val="243"/>
          <w:jc w:val="center"/>
        </w:trPr>
        <w:tc>
          <w:tcPr>
            <w:tcW w:w="440" w:type="dxa"/>
          </w:tcPr>
          <w:p w14:paraId="4F931899" w14:textId="77777777" w:rsidR="00BA2FD7" w:rsidRPr="00DA234B" w:rsidRDefault="00BA2FD7" w:rsidP="00FA288A">
            <w:pPr>
              <w:rPr>
                <w:sz w:val="22"/>
                <w:szCs w:val="22"/>
              </w:rPr>
            </w:pPr>
            <w:r w:rsidRPr="00DA234B">
              <w:rPr>
                <w:sz w:val="22"/>
                <w:szCs w:val="22"/>
              </w:rPr>
              <w:t>9</w:t>
            </w:r>
          </w:p>
        </w:tc>
        <w:tc>
          <w:tcPr>
            <w:tcW w:w="7835" w:type="dxa"/>
          </w:tcPr>
          <w:p w14:paraId="592387D0" w14:textId="77777777" w:rsidR="00BA2FD7" w:rsidRPr="00DA234B" w:rsidRDefault="00BA2FD7" w:rsidP="00FA288A">
            <w:pPr>
              <w:rPr>
                <w:sz w:val="22"/>
                <w:szCs w:val="22"/>
              </w:rPr>
            </w:pPr>
            <w:r w:rsidRPr="00DA234B">
              <w:rPr>
                <w:sz w:val="22"/>
                <w:szCs w:val="22"/>
              </w:rPr>
              <w:t>2Li + 2H</w:t>
            </w:r>
            <w:r w:rsidRPr="00DA234B">
              <w:rPr>
                <w:sz w:val="22"/>
                <w:szCs w:val="22"/>
                <w:vertAlign w:val="subscript"/>
              </w:rPr>
              <w:t>2</w:t>
            </w:r>
            <w:r w:rsidRPr="00DA234B">
              <w:rPr>
                <w:sz w:val="22"/>
                <w:szCs w:val="22"/>
              </w:rPr>
              <w:t>O → 2LiOH + H</w:t>
            </w:r>
            <w:r w:rsidRPr="00DA234B">
              <w:rPr>
                <w:sz w:val="22"/>
                <w:szCs w:val="22"/>
                <w:vertAlign w:val="subscript"/>
              </w:rPr>
              <w:t>2</w:t>
            </w:r>
            <w:r w:rsidRPr="00DA234B">
              <w:rPr>
                <w:sz w:val="22"/>
                <w:szCs w:val="22"/>
              </w:rPr>
              <w:t xml:space="preserve"> </w:t>
            </w:r>
          </w:p>
        </w:tc>
      </w:tr>
      <w:tr w:rsidR="00BA2FD7" w:rsidRPr="00DA234B" w14:paraId="58720332" w14:textId="77777777" w:rsidTr="00EA4069">
        <w:trPr>
          <w:trHeight w:val="243"/>
          <w:jc w:val="center"/>
        </w:trPr>
        <w:tc>
          <w:tcPr>
            <w:tcW w:w="440" w:type="dxa"/>
          </w:tcPr>
          <w:p w14:paraId="7428A86C" w14:textId="77777777" w:rsidR="00BA2FD7" w:rsidRPr="00DA234B" w:rsidRDefault="00BA2FD7" w:rsidP="00FA288A">
            <w:pPr>
              <w:rPr>
                <w:sz w:val="22"/>
                <w:szCs w:val="22"/>
              </w:rPr>
            </w:pPr>
            <w:r w:rsidRPr="00DA234B">
              <w:rPr>
                <w:sz w:val="22"/>
                <w:szCs w:val="22"/>
              </w:rPr>
              <w:t>10</w:t>
            </w:r>
          </w:p>
        </w:tc>
        <w:tc>
          <w:tcPr>
            <w:tcW w:w="7835" w:type="dxa"/>
          </w:tcPr>
          <w:p w14:paraId="56D22F6B" w14:textId="77777777" w:rsidR="00BA2FD7" w:rsidRPr="00DA234B" w:rsidRDefault="00BA2FD7" w:rsidP="00FA288A">
            <w:pPr>
              <w:rPr>
                <w:sz w:val="22"/>
                <w:szCs w:val="22"/>
              </w:rPr>
            </w:pPr>
            <w:r w:rsidRPr="00DA234B">
              <w:rPr>
                <w:sz w:val="22"/>
                <w:szCs w:val="22"/>
              </w:rPr>
              <w:t>6Li + 4H</w:t>
            </w:r>
            <w:r w:rsidRPr="00DA234B">
              <w:rPr>
                <w:sz w:val="22"/>
                <w:szCs w:val="22"/>
                <w:vertAlign w:val="subscript"/>
              </w:rPr>
              <w:t>2</w:t>
            </w:r>
            <w:r w:rsidRPr="00DA234B">
              <w:rPr>
                <w:sz w:val="22"/>
                <w:szCs w:val="22"/>
              </w:rPr>
              <w:t xml:space="preserve">O →   </w:t>
            </w:r>
            <w:proofErr w:type="spellStart"/>
            <w:r w:rsidRPr="00DA234B">
              <w:rPr>
                <w:sz w:val="22"/>
                <w:szCs w:val="22"/>
              </w:rPr>
              <w:t>LiOH</w:t>
            </w:r>
            <w:proofErr w:type="spellEnd"/>
            <w:r w:rsidRPr="00DA234B">
              <w:rPr>
                <w:sz w:val="22"/>
                <w:szCs w:val="22"/>
              </w:rPr>
              <w:t xml:space="preserve"> + LiOH.H</w:t>
            </w:r>
            <w:r w:rsidRPr="00DA234B">
              <w:rPr>
                <w:sz w:val="22"/>
                <w:szCs w:val="22"/>
                <w:vertAlign w:val="subscript"/>
              </w:rPr>
              <w:t>2</w:t>
            </w:r>
            <w:r w:rsidRPr="00DA234B">
              <w:rPr>
                <w:sz w:val="22"/>
                <w:szCs w:val="22"/>
              </w:rPr>
              <w:t>O + Li</w:t>
            </w:r>
            <w:r w:rsidRPr="00DA234B">
              <w:rPr>
                <w:sz w:val="22"/>
                <w:szCs w:val="22"/>
                <w:vertAlign w:val="subscript"/>
              </w:rPr>
              <w:t>2</w:t>
            </w:r>
            <w:r w:rsidRPr="00DA234B">
              <w:rPr>
                <w:sz w:val="22"/>
                <w:szCs w:val="22"/>
              </w:rPr>
              <w:t>O + 2LiH + H</w:t>
            </w:r>
            <w:r w:rsidRPr="00DA234B">
              <w:rPr>
                <w:sz w:val="22"/>
                <w:szCs w:val="22"/>
                <w:vertAlign w:val="subscript"/>
              </w:rPr>
              <w:t>2</w:t>
            </w:r>
            <w:r w:rsidRPr="00DA234B">
              <w:rPr>
                <w:sz w:val="22"/>
                <w:szCs w:val="22"/>
              </w:rPr>
              <w:t xml:space="preserve"> </w:t>
            </w:r>
          </w:p>
        </w:tc>
      </w:tr>
      <w:tr w:rsidR="00BA2FD7" w:rsidRPr="00DA234B" w14:paraId="77079CA6" w14:textId="77777777" w:rsidTr="00EA4069">
        <w:trPr>
          <w:trHeight w:val="243"/>
          <w:jc w:val="center"/>
        </w:trPr>
        <w:tc>
          <w:tcPr>
            <w:tcW w:w="440" w:type="dxa"/>
          </w:tcPr>
          <w:p w14:paraId="28F18183" w14:textId="77777777" w:rsidR="00BA2FD7" w:rsidRPr="00DA234B" w:rsidRDefault="00BA2FD7" w:rsidP="00FA288A">
            <w:pPr>
              <w:rPr>
                <w:sz w:val="22"/>
                <w:szCs w:val="22"/>
              </w:rPr>
            </w:pPr>
            <w:r w:rsidRPr="00DA234B">
              <w:rPr>
                <w:sz w:val="22"/>
                <w:szCs w:val="22"/>
              </w:rPr>
              <w:t>11</w:t>
            </w:r>
          </w:p>
        </w:tc>
        <w:tc>
          <w:tcPr>
            <w:tcW w:w="7835" w:type="dxa"/>
          </w:tcPr>
          <w:p w14:paraId="54024B17" w14:textId="77777777" w:rsidR="00BA2FD7" w:rsidRPr="00DA234B" w:rsidRDefault="00BA2FD7" w:rsidP="00FA288A">
            <w:pPr>
              <w:ind w:left="360"/>
              <w:rPr>
                <w:sz w:val="22"/>
                <w:szCs w:val="22"/>
              </w:rPr>
            </w:pPr>
            <w:r w:rsidRPr="00DA234B">
              <w:rPr>
                <w:sz w:val="22"/>
                <w:szCs w:val="22"/>
              </w:rPr>
              <w:t>LiOH.H</w:t>
            </w:r>
            <w:r w:rsidRPr="00DA234B">
              <w:rPr>
                <w:sz w:val="22"/>
                <w:szCs w:val="22"/>
                <w:vertAlign w:val="subscript"/>
              </w:rPr>
              <w:t>2</w:t>
            </w:r>
            <w:r w:rsidRPr="00DA234B">
              <w:rPr>
                <w:sz w:val="22"/>
                <w:szCs w:val="22"/>
              </w:rPr>
              <w:t>O + H</w:t>
            </w:r>
            <w:r w:rsidRPr="00DA234B">
              <w:rPr>
                <w:sz w:val="22"/>
                <w:szCs w:val="22"/>
                <w:vertAlign w:val="subscript"/>
              </w:rPr>
              <w:t>2</w:t>
            </w:r>
            <w:r w:rsidRPr="00DA234B">
              <w:rPr>
                <w:sz w:val="22"/>
                <w:szCs w:val="22"/>
              </w:rPr>
              <w:t xml:space="preserve"> → </w:t>
            </w:r>
            <w:proofErr w:type="spellStart"/>
            <w:r w:rsidRPr="00DA234B">
              <w:rPr>
                <w:sz w:val="22"/>
                <w:szCs w:val="22"/>
              </w:rPr>
              <w:t>LiOH</w:t>
            </w:r>
            <w:proofErr w:type="spellEnd"/>
            <w:r w:rsidRPr="00DA234B">
              <w:rPr>
                <w:sz w:val="22"/>
                <w:szCs w:val="22"/>
              </w:rPr>
              <w:t xml:space="preserve"> + H</w:t>
            </w:r>
            <w:r w:rsidRPr="00DA234B">
              <w:rPr>
                <w:sz w:val="22"/>
                <w:szCs w:val="22"/>
                <w:vertAlign w:val="subscript"/>
              </w:rPr>
              <w:t>2</w:t>
            </w:r>
            <w:r w:rsidRPr="00DA234B">
              <w:rPr>
                <w:sz w:val="22"/>
                <w:szCs w:val="22"/>
              </w:rPr>
              <w:t xml:space="preserve">O </w:t>
            </w:r>
          </w:p>
        </w:tc>
      </w:tr>
      <w:tr w:rsidR="00BA2FD7" w:rsidRPr="00DA234B" w14:paraId="20BFE2C5" w14:textId="77777777" w:rsidTr="00EA4069">
        <w:trPr>
          <w:trHeight w:val="243"/>
          <w:jc w:val="center"/>
        </w:trPr>
        <w:tc>
          <w:tcPr>
            <w:tcW w:w="440" w:type="dxa"/>
          </w:tcPr>
          <w:p w14:paraId="7A1190B3" w14:textId="77777777" w:rsidR="00BA2FD7" w:rsidRPr="00DA234B" w:rsidRDefault="00BA2FD7" w:rsidP="00FA288A">
            <w:pPr>
              <w:rPr>
                <w:sz w:val="22"/>
                <w:szCs w:val="22"/>
              </w:rPr>
            </w:pPr>
            <w:r w:rsidRPr="00DA234B">
              <w:rPr>
                <w:sz w:val="22"/>
                <w:szCs w:val="22"/>
              </w:rPr>
              <w:t>12</w:t>
            </w:r>
          </w:p>
        </w:tc>
        <w:tc>
          <w:tcPr>
            <w:tcW w:w="7835" w:type="dxa"/>
          </w:tcPr>
          <w:p w14:paraId="0EE921BC" w14:textId="77777777" w:rsidR="00BA2FD7" w:rsidRPr="00DA234B" w:rsidRDefault="00BA2FD7" w:rsidP="00FA288A">
            <w:pPr>
              <w:rPr>
                <w:sz w:val="22"/>
                <w:szCs w:val="22"/>
              </w:rPr>
            </w:pPr>
            <w:r w:rsidRPr="00DA234B">
              <w:rPr>
                <w:sz w:val="22"/>
                <w:szCs w:val="22"/>
              </w:rPr>
              <w:t>16Li + 10CO</w:t>
            </w:r>
            <w:r w:rsidRPr="00DA234B">
              <w:rPr>
                <w:sz w:val="22"/>
                <w:szCs w:val="22"/>
                <w:vertAlign w:val="subscript"/>
              </w:rPr>
              <w:t>2</w:t>
            </w:r>
            <w:r w:rsidRPr="00DA234B">
              <w:rPr>
                <w:sz w:val="22"/>
                <w:szCs w:val="22"/>
              </w:rPr>
              <w:t xml:space="preserve"> → 6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 Li</w:t>
            </w:r>
            <w:r w:rsidRPr="00DA234B">
              <w:rPr>
                <w:sz w:val="22"/>
                <w:szCs w:val="22"/>
                <w:vertAlign w:val="subscript"/>
              </w:rPr>
              <w:t>2</w:t>
            </w:r>
            <w:r w:rsidRPr="00DA234B">
              <w:rPr>
                <w:sz w:val="22"/>
                <w:szCs w:val="22"/>
              </w:rPr>
              <w:t>O + Li</w:t>
            </w:r>
            <w:r w:rsidRPr="00DA234B">
              <w:rPr>
                <w:sz w:val="22"/>
                <w:szCs w:val="22"/>
                <w:vertAlign w:val="subscript"/>
              </w:rPr>
              <w:t>2</w:t>
            </w:r>
            <w:r w:rsidRPr="00DA234B">
              <w:rPr>
                <w:sz w:val="22"/>
                <w:szCs w:val="22"/>
              </w:rPr>
              <w:t>C</w:t>
            </w:r>
            <w:r w:rsidRPr="00DA234B">
              <w:rPr>
                <w:sz w:val="22"/>
                <w:szCs w:val="22"/>
                <w:vertAlign w:val="subscript"/>
              </w:rPr>
              <w:t>2</w:t>
            </w:r>
            <w:r w:rsidRPr="00DA234B">
              <w:rPr>
                <w:sz w:val="22"/>
                <w:szCs w:val="22"/>
              </w:rPr>
              <w:t xml:space="preserve"> + CO + C </w:t>
            </w:r>
          </w:p>
        </w:tc>
      </w:tr>
      <w:tr w:rsidR="00BA2FD7" w:rsidRPr="00DA234B" w14:paraId="25724BC4" w14:textId="77777777" w:rsidTr="00EA4069">
        <w:trPr>
          <w:trHeight w:val="243"/>
          <w:jc w:val="center"/>
        </w:trPr>
        <w:tc>
          <w:tcPr>
            <w:tcW w:w="440" w:type="dxa"/>
          </w:tcPr>
          <w:p w14:paraId="7C6B5F41" w14:textId="77777777" w:rsidR="00BA2FD7" w:rsidRPr="00DA234B" w:rsidRDefault="00BA2FD7" w:rsidP="00FA288A">
            <w:pPr>
              <w:rPr>
                <w:sz w:val="22"/>
                <w:szCs w:val="22"/>
              </w:rPr>
            </w:pPr>
            <w:r w:rsidRPr="00DA234B">
              <w:rPr>
                <w:sz w:val="22"/>
                <w:szCs w:val="22"/>
              </w:rPr>
              <w:t>13</w:t>
            </w:r>
          </w:p>
        </w:tc>
        <w:tc>
          <w:tcPr>
            <w:tcW w:w="7835" w:type="dxa"/>
          </w:tcPr>
          <w:p w14:paraId="3E322997" w14:textId="77777777" w:rsidR="00BA2FD7" w:rsidRPr="00DA234B" w:rsidRDefault="00BA2FD7" w:rsidP="00FA288A">
            <w:pPr>
              <w:ind w:left="360"/>
              <w:rPr>
                <w:sz w:val="22"/>
                <w:szCs w:val="22"/>
              </w:rPr>
            </w:pPr>
            <w:r w:rsidRPr="00DA234B">
              <w:rPr>
                <w:sz w:val="22"/>
                <w:szCs w:val="22"/>
              </w:rPr>
              <w:t>C + 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 Li</w:t>
            </w:r>
            <w:r w:rsidRPr="00DA234B">
              <w:rPr>
                <w:sz w:val="22"/>
                <w:szCs w:val="22"/>
                <w:vertAlign w:val="subscript"/>
              </w:rPr>
              <w:t>2</w:t>
            </w:r>
            <w:r w:rsidRPr="00DA234B">
              <w:rPr>
                <w:sz w:val="22"/>
                <w:szCs w:val="22"/>
              </w:rPr>
              <w:t xml:space="preserve">O + 2CO </w:t>
            </w:r>
          </w:p>
        </w:tc>
      </w:tr>
      <w:tr w:rsidR="00BA2FD7" w:rsidRPr="00DA234B" w14:paraId="3696D424" w14:textId="77777777" w:rsidTr="00EA4069">
        <w:trPr>
          <w:trHeight w:val="243"/>
          <w:jc w:val="center"/>
        </w:trPr>
        <w:tc>
          <w:tcPr>
            <w:tcW w:w="440" w:type="dxa"/>
          </w:tcPr>
          <w:p w14:paraId="2CD163BD" w14:textId="77777777" w:rsidR="00BA2FD7" w:rsidRPr="00DA234B" w:rsidRDefault="00BA2FD7" w:rsidP="00FA288A">
            <w:pPr>
              <w:rPr>
                <w:sz w:val="22"/>
                <w:szCs w:val="22"/>
              </w:rPr>
            </w:pPr>
            <w:r w:rsidRPr="00DA234B">
              <w:rPr>
                <w:sz w:val="22"/>
                <w:szCs w:val="22"/>
              </w:rPr>
              <w:t>14</w:t>
            </w:r>
          </w:p>
        </w:tc>
        <w:tc>
          <w:tcPr>
            <w:tcW w:w="7835" w:type="dxa"/>
          </w:tcPr>
          <w:p w14:paraId="77EC12B6" w14:textId="77777777" w:rsidR="00BA2FD7" w:rsidRPr="00DA234B" w:rsidRDefault="00BA2FD7" w:rsidP="00FA288A">
            <w:pPr>
              <w:ind w:left="360"/>
              <w:rPr>
                <w:sz w:val="22"/>
                <w:szCs w:val="22"/>
              </w:rPr>
            </w:pPr>
            <w:r w:rsidRPr="00DA234B">
              <w:rPr>
                <w:sz w:val="22"/>
                <w:szCs w:val="22"/>
              </w:rPr>
              <w:t xml:space="preserve">4C + 2 </w:t>
            </w:r>
            <w:proofErr w:type="spellStart"/>
            <w:r w:rsidRPr="00DA234B">
              <w:rPr>
                <w:sz w:val="22"/>
                <w:szCs w:val="22"/>
              </w:rPr>
              <w:t>LiH</w:t>
            </w:r>
            <w:proofErr w:type="spellEnd"/>
            <w:r w:rsidRPr="00DA234B">
              <w:rPr>
                <w:sz w:val="22"/>
                <w:szCs w:val="22"/>
              </w:rPr>
              <w:t xml:space="preserve"> → Li</w:t>
            </w:r>
            <w:r w:rsidRPr="00DA234B">
              <w:rPr>
                <w:sz w:val="22"/>
                <w:szCs w:val="22"/>
                <w:vertAlign w:val="subscript"/>
              </w:rPr>
              <w:t>2</w:t>
            </w:r>
            <w:r w:rsidRPr="00DA234B">
              <w:rPr>
                <w:sz w:val="22"/>
                <w:szCs w:val="22"/>
              </w:rPr>
              <w:t>C</w:t>
            </w:r>
            <w:r w:rsidRPr="00DA234B">
              <w:rPr>
                <w:sz w:val="22"/>
                <w:szCs w:val="22"/>
                <w:vertAlign w:val="subscript"/>
              </w:rPr>
              <w:t>2</w:t>
            </w:r>
            <w:r w:rsidRPr="00DA234B">
              <w:rPr>
                <w:sz w:val="22"/>
                <w:szCs w:val="22"/>
              </w:rPr>
              <w:t xml:space="preserve"> + C</w:t>
            </w:r>
            <w:r w:rsidRPr="00DA234B">
              <w:rPr>
                <w:sz w:val="22"/>
                <w:szCs w:val="22"/>
                <w:vertAlign w:val="subscript"/>
              </w:rPr>
              <w:t>2</w:t>
            </w:r>
            <w:r w:rsidRPr="00DA234B">
              <w:rPr>
                <w:sz w:val="22"/>
                <w:szCs w:val="22"/>
              </w:rPr>
              <w:t>H</w:t>
            </w:r>
            <w:r w:rsidRPr="00DA234B">
              <w:rPr>
                <w:sz w:val="22"/>
                <w:szCs w:val="22"/>
                <w:vertAlign w:val="subscript"/>
              </w:rPr>
              <w:t>2</w:t>
            </w:r>
            <w:r w:rsidRPr="00DA234B">
              <w:rPr>
                <w:sz w:val="22"/>
                <w:szCs w:val="22"/>
              </w:rPr>
              <w:t xml:space="preserve"> </w:t>
            </w:r>
          </w:p>
        </w:tc>
      </w:tr>
      <w:tr w:rsidR="00BA2FD7" w:rsidRPr="00DA234B" w14:paraId="4A362B53" w14:textId="77777777" w:rsidTr="00EA4069">
        <w:trPr>
          <w:trHeight w:val="243"/>
          <w:jc w:val="center"/>
        </w:trPr>
        <w:tc>
          <w:tcPr>
            <w:tcW w:w="440" w:type="dxa"/>
          </w:tcPr>
          <w:p w14:paraId="53554504" w14:textId="77777777" w:rsidR="00BA2FD7" w:rsidRPr="00DA234B" w:rsidRDefault="00BA2FD7" w:rsidP="00FA288A">
            <w:pPr>
              <w:rPr>
                <w:sz w:val="22"/>
                <w:szCs w:val="22"/>
              </w:rPr>
            </w:pPr>
            <w:r w:rsidRPr="00DA234B">
              <w:rPr>
                <w:sz w:val="22"/>
                <w:szCs w:val="22"/>
              </w:rPr>
              <w:t>15</w:t>
            </w:r>
          </w:p>
        </w:tc>
        <w:tc>
          <w:tcPr>
            <w:tcW w:w="7835" w:type="dxa"/>
          </w:tcPr>
          <w:p w14:paraId="09457F6D" w14:textId="77777777" w:rsidR="00BA2FD7" w:rsidRPr="00DA234B" w:rsidRDefault="00BA2FD7" w:rsidP="00FA288A">
            <w:pPr>
              <w:ind w:left="360"/>
              <w:rPr>
                <w:sz w:val="22"/>
                <w:szCs w:val="22"/>
              </w:rPr>
            </w:pPr>
            <w:r w:rsidRPr="00DA234B">
              <w:rPr>
                <w:sz w:val="22"/>
                <w:szCs w:val="22"/>
              </w:rPr>
              <w:t>2C + 2Li → Li</w:t>
            </w:r>
            <w:r w:rsidRPr="00DA234B">
              <w:rPr>
                <w:sz w:val="22"/>
                <w:szCs w:val="22"/>
                <w:vertAlign w:val="subscript"/>
              </w:rPr>
              <w:t>2</w:t>
            </w:r>
            <w:r w:rsidRPr="00DA234B">
              <w:rPr>
                <w:sz w:val="22"/>
                <w:szCs w:val="22"/>
              </w:rPr>
              <w:t>C</w:t>
            </w:r>
            <w:r w:rsidRPr="00DA234B">
              <w:rPr>
                <w:sz w:val="22"/>
                <w:szCs w:val="22"/>
                <w:vertAlign w:val="subscript"/>
              </w:rPr>
              <w:t>2</w:t>
            </w:r>
          </w:p>
        </w:tc>
      </w:tr>
      <w:tr w:rsidR="00BA2FD7" w:rsidRPr="00DA234B" w14:paraId="3258CDF2" w14:textId="77777777" w:rsidTr="00EA4069">
        <w:trPr>
          <w:trHeight w:val="243"/>
          <w:jc w:val="center"/>
        </w:trPr>
        <w:tc>
          <w:tcPr>
            <w:tcW w:w="440" w:type="dxa"/>
          </w:tcPr>
          <w:p w14:paraId="1B28E7DF" w14:textId="77777777" w:rsidR="00BA2FD7" w:rsidRPr="00DA234B" w:rsidRDefault="00BA2FD7" w:rsidP="00FA288A">
            <w:pPr>
              <w:rPr>
                <w:sz w:val="22"/>
                <w:szCs w:val="22"/>
              </w:rPr>
            </w:pPr>
            <w:r w:rsidRPr="00DA234B">
              <w:rPr>
                <w:sz w:val="22"/>
                <w:szCs w:val="22"/>
              </w:rPr>
              <w:t>16</w:t>
            </w:r>
          </w:p>
        </w:tc>
        <w:tc>
          <w:tcPr>
            <w:tcW w:w="7835" w:type="dxa"/>
          </w:tcPr>
          <w:p w14:paraId="0B540BE4" w14:textId="77777777" w:rsidR="00BA2FD7" w:rsidRPr="00DA234B" w:rsidRDefault="00BA2FD7" w:rsidP="00FA288A">
            <w:pPr>
              <w:ind w:left="360"/>
              <w:rPr>
                <w:sz w:val="22"/>
                <w:szCs w:val="22"/>
              </w:rPr>
            </w:pPr>
            <w:r w:rsidRPr="00DA234B">
              <w:t>C + O</w:t>
            </w:r>
            <w:r w:rsidRPr="00DA234B">
              <w:rPr>
                <w:vertAlign w:val="subscript"/>
              </w:rPr>
              <w:t>2</w:t>
            </w:r>
            <w:r w:rsidRPr="00DA234B">
              <w:t xml:space="preserve"> → CO</w:t>
            </w:r>
            <w:r w:rsidRPr="00DA234B">
              <w:rPr>
                <w:vertAlign w:val="subscript"/>
              </w:rPr>
              <w:t xml:space="preserve">2 </w:t>
            </w:r>
          </w:p>
        </w:tc>
      </w:tr>
      <w:tr w:rsidR="00BA2FD7" w:rsidRPr="00DA234B" w14:paraId="29FC448F" w14:textId="77777777" w:rsidTr="00EA4069">
        <w:trPr>
          <w:trHeight w:val="243"/>
          <w:jc w:val="center"/>
        </w:trPr>
        <w:tc>
          <w:tcPr>
            <w:tcW w:w="440" w:type="dxa"/>
          </w:tcPr>
          <w:p w14:paraId="13E18586" w14:textId="77777777" w:rsidR="00BA2FD7" w:rsidRPr="00DA234B" w:rsidRDefault="00BA2FD7" w:rsidP="00FA288A">
            <w:pPr>
              <w:rPr>
                <w:sz w:val="22"/>
                <w:szCs w:val="22"/>
              </w:rPr>
            </w:pPr>
            <w:r w:rsidRPr="00DA234B">
              <w:rPr>
                <w:sz w:val="22"/>
                <w:szCs w:val="22"/>
              </w:rPr>
              <w:t>17</w:t>
            </w:r>
          </w:p>
        </w:tc>
        <w:tc>
          <w:tcPr>
            <w:tcW w:w="7835" w:type="dxa"/>
          </w:tcPr>
          <w:p w14:paraId="4DCC1988" w14:textId="77777777" w:rsidR="00BA2FD7" w:rsidRPr="00DA234B" w:rsidRDefault="00BA2FD7" w:rsidP="00FA288A">
            <w:pPr>
              <w:rPr>
                <w:sz w:val="22"/>
                <w:szCs w:val="22"/>
              </w:rPr>
            </w:pPr>
            <w:r w:rsidRPr="00DA234B">
              <w:rPr>
                <w:sz w:val="22"/>
                <w:szCs w:val="22"/>
              </w:rPr>
              <w:t>4Li + O</w:t>
            </w:r>
            <w:r w:rsidRPr="00DA234B">
              <w:rPr>
                <w:sz w:val="22"/>
                <w:szCs w:val="22"/>
                <w:vertAlign w:val="subscript"/>
              </w:rPr>
              <w:t>2</w:t>
            </w:r>
            <w:r w:rsidRPr="00DA234B">
              <w:rPr>
                <w:sz w:val="22"/>
                <w:szCs w:val="22"/>
              </w:rPr>
              <w:t xml:space="preserve"> → 2Li</w:t>
            </w:r>
            <w:r w:rsidRPr="00DA234B">
              <w:rPr>
                <w:sz w:val="22"/>
                <w:szCs w:val="22"/>
                <w:vertAlign w:val="subscript"/>
              </w:rPr>
              <w:t>2</w:t>
            </w:r>
            <w:r w:rsidRPr="00DA234B">
              <w:rPr>
                <w:sz w:val="22"/>
                <w:szCs w:val="22"/>
              </w:rPr>
              <w:t>O + Li</w:t>
            </w:r>
            <w:r w:rsidRPr="00DA234B">
              <w:rPr>
                <w:sz w:val="22"/>
                <w:szCs w:val="22"/>
                <w:vertAlign w:val="subscript"/>
              </w:rPr>
              <w:t>2</w:t>
            </w:r>
            <w:r w:rsidRPr="00DA234B">
              <w:rPr>
                <w:sz w:val="22"/>
                <w:szCs w:val="22"/>
              </w:rPr>
              <w:t>O</w:t>
            </w:r>
            <w:r w:rsidRPr="00DA234B">
              <w:rPr>
                <w:sz w:val="22"/>
                <w:szCs w:val="22"/>
                <w:vertAlign w:val="subscript"/>
              </w:rPr>
              <w:t>2</w:t>
            </w:r>
            <w:r w:rsidRPr="00DA234B">
              <w:rPr>
                <w:sz w:val="22"/>
                <w:szCs w:val="22"/>
              </w:rPr>
              <w:t xml:space="preserve"> </w:t>
            </w:r>
          </w:p>
        </w:tc>
      </w:tr>
      <w:tr w:rsidR="00BA2FD7" w:rsidRPr="00DA234B" w14:paraId="5C382533" w14:textId="77777777" w:rsidTr="00EA4069">
        <w:trPr>
          <w:trHeight w:val="243"/>
          <w:jc w:val="center"/>
        </w:trPr>
        <w:tc>
          <w:tcPr>
            <w:tcW w:w="440" w:type="dxa"/>
          </w:tcPr>
          <w:p w14:paraId="4DDEE6BC" w14:textId="77777777" w:rsidR="00BA2FD7" w:rsidRPr="00DA234B" w:rsidRDefault="00BA2FD7" w:rsidP="00FA288A">
            <w:pPr>
              <w:rPr>
                <w:sz w:val="22"/>
                <w:szCs w:val="22"/>
              </w:rPr>
            </w:pPr>
            <w:r w:rsidRPr="00DA234B">
              <w:rPr>
                <w:sz w:val="22"/>
                <w:szCs w:val="22"/>
              </w:rPr>
              <w:t>18</w:t>
            </w:r>
          </w:p>
        </w:tc>
        <w:tc>
          <w:tcPr>
            <w:tcW w:w="7835" w:type="dxa"/>
          </w:tcPr>
          <w:p w14:paraId="7B468A64" w14:textId="77777777" w:rsidR="00BA2FD7" w:rsidRPr="00DA234B" w:rsidRDefault="00BA2FD7" w:rsidP="00FA288A">
            <w:pPr>
              <w:ind w:left="360"/>
              <w:rPr>
                <w:sz w:val="22"/>
                <w:szCs w:val="22"/>
              </w:rPr>
            </w:pPr>
            <w:r w:rsidRPr="00DA234B">
              <w:rPr>
                <w:sz w:val="22"/>
                <w:szCs w:val="22"/>
              </w:rPr>
              <w:t>2 Li</w:t>
            </w:r>
            <w:r w:rsidRPr="00DA234B">
              <w:rPr>
                <w:sz w:val="22"/>
                <w:szCs w:val="22"/>
                <w:vertAlign w:val="subscript"/>
              </w:rPr>
              <w:t>2</w:t>
            </w:r>
            <w:r w:rsidRPr="00DA234B">
              <w:rPr>
                <w:sz w:val="22"/>
                <w:szCs w:val="22"/>
              </w:rPr>
              <w:t>O</w:t>
            </w:r>
            <w:r w:rsidRPr="00DA234B">
              <w:rPr>
                <w:sz w:val="22"/>
                <w:szCs w:val="22"/>
                <w:vertAlign w:val="subscript"/>
              </w:rPr>
              <w:t>2</w:t>
            </w:r>
            <w:r w:rsidRPr="00DA234B">
              <w:rPr>
                <w:sz w:val="22"/>
                <w:szCs w:val="22"/>
              </w:rPr>
              <w:t xml:space="preserve"> → 2Li</w:t>
            </w:r>
            <w:r w:rsidRPr="00DA234B">
              <w:rPr>
                <w:sz w:val="22"/>
                <w:szCs w:val="22"/>
                <w:vertAlign w:val="subscript"/>
              </w:rPr>
              <w:t>2</w:t>
            </w:r>
            <w:r w:rsidRPr="00DA234B">
              <w:rPr>
                <w:sz w:val="22"/>
                <w:szCs w:val="22"/>
              </w:rPr>
              <w:t>O + O</w:t>
            </w:r>
            <w:r w:rsidRPr="00DA234B">
              <w:rPr>
                <w:sz w:val="22"/>
                <w:szCs w:val="22"/>
                <w:vertAlign w:val="subscript"/>
              </w:rPr>
              <w:t>2</w:t>
            </w:r>
            <w:r w:rsidRPr="00DA234B">
              <w:rPr>
                <w:sz w:val="22"/>
                <w:szCs w:val="22"/>
              </w:rPr>
              <w:t xml:space="preserve"> </w:t>
            </w:r>
          </w:p>
        </w:tc>
      </w:tr>
      <w:tr w:rsidR="00BA2FD7" w:rsidRPr="00DA234B" w14:paraId="2ABFF674" w14:textId="77777777" w:rsidTr="00EA4069">
        <w:trPr>
          <w:trHeight w:val="243"/>
          <w:jc w:val="center"/>
        </w:trPr>
        <w:tc>
          <w:tcPr>
            <w:tcW w:w="440" w:type="dxa"/>
          </w:tcPr>
          <w:p w14:paraId="70F7ED91" w14:textId="77777777" w:rsidR="00BA2FD7" w:rsidRPr="00DA234B" w:rsidRDefault="00BA2FD7" w:rsidP="00FA288A">
            <w:pPr>
              <w:rPr>
                <w:sz w:val="22"/>
                <w:szCs w:val="22"/>
              </w:rPr>
            </w:pPr>
            <w:r w:rsidRPr="00DA234B">
              <w:rPr>
                <w:sz w:val="22"/>
                <w:szCs w:val="22"/>
              </w:rPr>
              <w:t>19</w:t>
            </w:r>
          </w:p>
        </w:tc>
        <w:tc>
          <w:tcPr>
            <w:tcW w:w="7835" w:type="dxa"/>
          </w:tcPr>
          <w:p w14:paraId="7261BDEC" w14:textId="77777777" w:rsidR="00BA2FD7" w:rsidRPr="00DA234B" w:rsidRDefault="00BA2FD7" w:rsidP="00FA288A">
            <w:pPr>
              <w:ind w:left="360"/>
              <w:rPr>
                <w:sz w:val="22"/>
                <w:szCs w:val="22"/>
              </w:rPr>
            </w:pPr>
            <w:r w:rsidRPr="00DA234B">
              <w:rPr>
                <w:sz w:val="22"/>
                <w:szCs w:val="22"/>
              </w:rPr>
              <w:t>Li</w:t>
            </w:r>
            <w:r w:rsidRPr="00DA234B">
              <w:rPr>
                <w:sz w:val="22"/>
                <w:szCs w:val="22"/>
                <w:vertAlign w:val="subscript"/>
              </w:rPr>
              <w:t>2</w:t>
            </w:r>
            <w:r w:rsidRPr="00DA234B">
              <w:rPr>
                <w:sz w:val="22"/>
                <w:szCs w:val="22"/>
              </w:rPr>
              <w:t>O</w:t>
            </w:r>
            <w:r w:rsidRPr="00DA234B">
              <w:rPr>
                <w:sz w:val="22"/>
                <w:szCs w:val="22"/>
                <w:vertAlign w:val="subscript"/>
              </w:rPr>
              <w:t>2</w:t>
            </w:r>
            <w:r w:rsidRPr="00DA234B">
              <w:rPr>
                <w:sz w:val="22"/>
                <w:szCs w:val="22"/>
              </w:rPr>
              <w:t xml:space="preserve"> + 2 H</w:t>
            </w:r>
            <w:r w:rsidRPr="00DA234B">
              <w:rPr>
                <w:sz w:val="22"/>
                <w:szCs w:val="22"/>
                <w:vertAlign w:val="subscript"/>
              </w:rPr>
              <w:t>2</w:t>
            </w:r>
            <w:r w:rsidRPr="00DA234B">
              <w:rPr>
                <w:sz w:val="22"/>
                <w:szCs w:val="22"/>
              </w:rPr>
              <w:t xml:space="preserve">O → 2 </w:t>
            </w:r>
            <w:proofErr w:type="spellStart"/>
            <w:r w:rsidRPr="00DA234B">
              <w:rPr>
                <w:sz w:val="22"/>
                <w:szCs w:val="22"/>
              </w:rPr>
              <w:t>LiOH</w:t>
            </w:r>
            <w:proofErr w:type="spellEnd"/>
            <w:r w:rsidRPr="00DA234B">
              <w:rPr>
                <w:sz w:val="22"/>
                <w:szCs w:val="22"/>
              </w:rPr>
              <w:t xml:space="preserve"> + H</w:t>
            </w:r>
            <w:r w:rsidRPr="00DA234B">
              <w:rPr>
                <w:sz w:val="22"/>
                <w:szCs w:val="22"/>
                <w:vertAlign w:val="subscript"/>
              </w:rPr>
              <w:t>2</w:t>
            </w:r>
            <w:r w:rsidRPr="00DA234B">
              <w:rPr>
                <w:sz w:val="22"/>
                <w:szCs w:val="22"/>
              </w:rPr>
              <w:t>O</w:t>
            </w:r>
            <w:r w:rsidRPr="00DA234B">
              <w:rPr>
                <w:sz w:val="22"/>
                <w:szCs w:val="22"/>
                <w:vertAlign w:val="subscript"/>
              </w:rPr>
              <w:t>2</w:t>
            </w:r>
          </w:p>
        </w:tc>
      </w:tr>
      <w:tr w:rsidR="00BA2FD7" w:rsidRPr="00DA234B" w14:paraId="41DA5B92" w14:textId="77777777" w:rsidTr="00EA4069">
        <w:trPr>
          <w:trHeight w:val="243"/>
          <w:jc w:val="center"/>
        </w:trPr>
        <w:tc>
          <w:tcPr>
            <w:tcW w:w="440" w:type="dxa"/>
          </w:tcPr>
          <w:p w14:paraId="215E9363" w14:textId="77777777" w:rsidR="00BA2FD7" w:rsidRPr="00DA234B" w:rsidRDefault="00BA2FD7" w:rsidP="00FA288A">
            <w:pPr>
              <w:rPr>
                <w:sz w:val="22"/>
                <w:szCs w:val="22"/>
              </w:rPr>
            </w:pPr>
            <w:r w:rsidRPr="00DA234B">
              <w:rPr>
                <w:sz w:val="22"/>
                <w:szCs w:val="22"/>
              </w:rPr>
              <w:t>20</w:t>
            </w:r>
          </w:p>
        </w:tc>
        <w:tc>
          <w:tcPr>
            <w:tcW w:w="7835" w:type="dxa"/>
          </w:tcPr>
          <w:p w14:paraId="44490F3C" w14:textId="77777777" w:rsidR="00BA2FD7" w:rsidRPr="00DA234B" w:rsidRDefault="00BA2FD7" w:rsidP="00FA288A">
            <w:pPr>
              <w:ind w:left="360"/>
              <w:rPr>
                <w:sz w:val="22"/>
                <w:szCs w:val="22"/>
              </w:rPr>
            </w:pPr>
            <w:r w:rsidRPr="00DA234B">
              <w:rPr>
                <w:sz w:val="22"/>
                <w:szCs w:val="22"/>
              </w:rPr>
              <w:t>2 Li</w:t>
            </w:r>
            <w:r w:rsidRPr="00DA234B">
              <w:rPr>
                <w:sz w:val="22"/>
                <w:szCs w:val="22"/>
                <w:vertAlign w:val="subscript"/>
              </w:rPr>
              <w:t>2</w:t>
            </w:r>
            <w:r w:rsidRPr="00DA234B">
              <w:rPr>
                <w:sz w:val="22"/>
                <w:szCs w:val="22"/>
              </w:rPr>
              <w:t>O</w:t>
            </w:r>
            <w:r w:rsidRPr="00DA234B">
              <w:rPr>
                <w:sz w:val="22"/>
                <w:szCs w:val="22"/>
                <w:vertAlign w:val="subscript"/>
              </w:rPr>
              <w:t>2</w:t>
            </w:r>
            <w:r w:rsidRPr="00DA234B">
              <w:rPr>
                <w:sz w:val="22"/>
                <w:szCs w:val="22"/>
              </w:rPr>
              <w:t xml:space="preserve"> + 2 H</w:t>
            </w:r>
            <w:r w:rsidRPr="00DA234B">
              <w:rPr>
                <w:sz w:val="22"/>
                <w:szCs w:val="22"/>
                <w:vertAlign w:val="subscript"/>
              </w:rPr>
              <w:t>2</w:t>
            </w:r>
            <w:r w:rsidRPr="00DA234B">
              <w:rPr>
                <w:sz w:val="22"/>
                <w:szCs w:val="22"/>
              </w:rPr>
              <w:t xml:space="preserve">O → 4 </w:t>
            </w:r>
            <w:proofErr w:type="spellStart"/>
            <w:r w:rsidRPr="00DA234B">
              <w:rPr>
                <w:sz w:val="22"/>
                <w:szCs w:val="22"/>
              </w:rPr>
              <w:t>LiOH</w:t>
            </w:r>
            <w:proofErr w:type="spellEnd"/>
            <w:r w:rsidRPr="00DA234B">
              <w:rPr>
                <w:sz w:val="22"/>
                <w:szCs w:val="22"/>
              </w:rPr>
              <w:t xml:space="preserve"> + O</w:t>
            </w:r>
            <w:r w:rsidRPr="00DA234B">
              <w:rPr>
                <w:sz w:val="22"/>
                <w:szCs w:val="22"/>
                <w:vertAlign w:val="subscript"/>
              </w:rPr>
              <w:t>2</w:t>
            </w:r>
          </w:p>
        </w:tc>
      </w:tr>
      <w:tr w:rsidR="00BA2FD7" w:rsidRPr="00DA234B" w14:paraId="3B77D6AF" w14:textId="77777777" w:rsidTr="00EA4069">
        <w:trPr>
          <w:trHeight w:val="243"/>
          <w:jc w:val="center"/>
        </w:trPr>
        <w:tc>
          <w:tcPr>
            <w:tcW w:w="440" w:type="dxa"/>
          </w:tcPr>
          <w:p w14:paraId="70F7C3A8" w14:textId="77777777" w:rsidR="00BA2FD7" w:rsidRPr="00DA234B" w:rsidRDefault="00BA2FD7" w:rsidP="00FA288A">
            <w:pPr>
              <w:rPr>
                <w:sz w:val="22"/>
                <w:szCs w:val="22"/>
              </w:rPr>
            </w:pPr>
            <w:r w:rsidRPr="00DA234B">
              <w:rPr>
                <w:sz w:val="22"/>
                <w:szCs w:val="22"/>
              </w:rPr>
              <w:t>21</w:t>
            </w:r>
          </w:p>
        </w:tc>
        <w:tc>
          <w:tcPr>
            <w:tcW w:w="7835" w:type="dxa"/>
          </w:tcPr>
          <w:p w14:paraId="6C19F924" w14:textId="77777777" w:rsidR="00BA2FD7" w:rsidRPr="00DA234B" w:rsidRDefault="00BA2FD7" w:rsidP="00FA288A">
            <w:pPr>
              <w:ind w:left="360"/>
              <w:rPr>
                <w:sz w:val="22"/>
                <w:szCs w:val="22"/>
              </w:rPr>
            </w:pPr>
            <w:r w:rsidRPr="00DA234B">
              <w:rPr>
                <w:sz w:val="22"/>
                <w:szCs w:val="22"/>
              </w:rPr>
              <w:t>2 Li</w:t>
            </w:r>
            <w:r w:rsidRPr="00DA234B">
              <w:rPr>
                <w:sz w:val="22"/>
                <w:szCs w:val="22"/>
                <w:vertAlign w:val="subscript"/>
              </w:rPr>
              <w:t>2</w:t>
            </w:r>
            <w:r w:rsidRPr="00DA234B">
              <w:rPr>
                <w:sz w:val="22"/>
                <w:szCs w:val="22"/>
              </w:rPr>
              <w:t>O</w:t>
            </w:r>
            <w:r w:rsidRPr="00DA234B">
              <w:rPr>
                <w:sz w:val="22"/>
                <w:szCs w:val="22"/>
                <w:vertAlign w:val="subscript"/>
              </w:rPr>
              <w:t>2</w:t>
            </w:r>
            <w:r w:rsidRPr="00DA234B">
              <w:rPr>
                <w:sz w:val="22"/>
                <w:szCs w:val="22"/>
              </w:rPr>
              <w:t xml:space="preserve"> + 2 CO</w:t>
            </w:r>
            <w:r w:rsidRPr="00DA234B">
              <w:rPr>
                <w:sz w:val="22"/>
                <w:szCs w:val="22"/>
                <w:vertAlign w:val="subscript"/>
              </w:rPr>
              <w:t>2</w:t>
            </w:r>
            <w:r w:rsidRPr="00DA234B">
              <w:rPr>
                <w:sz w:val="22"/>
                <w:szCs w:val="22"/>
              </w:rPr>
              <w:t xml:space="preserve"> → 2 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 O</w:t>
            </w:r>
            <w:r w:rsidRPr="00DA234B">
              <w:rPr>
                <w:sz w:val="22"/>
                <w:szCs w:val="22"/>
                <w:vertAlign w:val="subscript"/>
              </w:rPr>
              <w:t>2</w:t>
            </w:r>
          </w:p>
        </w:tc>
      </w:tr>
      <w:tr w:rsidR="00BA2FD7" w:rsidRPr="00DA234B" w14:paraId="3B5C1F51" w14:textId="77777777" w:rsidTr="00EA4069">
        <w:trPr>
          <w:trHeight w:val="243"/>
          <w:jc w:val="center"/>
        </w:trPr>
        <w:tc>
          <w:tcPr>
            <w:tcW w:w="440" w:type="dxa"/>
          </w:tcPr>
          <w:p w14:paraId="7F73D41B" w14:textId="77777777" w:rsidR="00BA2FD7" w:rsidRPr="00DA234B" w:rsidRDefault="00BA2FD7" w:rsidP="00FA288A">
            <w:pPr>
              <w:rPr>
                <w:sz w:val="22"/>
                <w:szCs w:val="22"/>
              </w:rPr>
            </w:pPr>
            <w:r w:rsidRPr="00DA234B">
              <w:rPr>
                <w:sz w:val="22"/>
                <w:szCs w:val="22"/>
              </w:rPr>
              <w:t>22</w:t>
            </w:r>
          </w:p>
        </w:tc>
        <w:tc>
          <w:tcPr>
            <w:tcW w:w="7835" w:type="dxa"/>
          </w:tcPr>
          <w:p w14:paraId="199D1C87" w14:textId="77777777" w:rsidR="00BA2FD7" w:rsidRPr="00DA234B" w:rsidRDefault="00BA2FD7" w:rsidP="00FA288A">
            <w:pPr>
              <w:ind w:left="360"/>
              <w:rPr>
                <w:sz w:val="22"/>
                <w:szCs w:val="22"/>
              </w:rPr>
            </w:pPr>
            <w:r w:rsidRPr="00DA234B">
              <w:rPr>
                <w:sz w:val="22"/>
                <w:szCs w:val="22"/>
              </w:rPr>
              <w:t>Li</w:t>
            </w:r>
            <w:r w:rsidRPr="00DA234B">
              <w:rPr>
                <w:sz w:val="22"/>
                <w:szCs w:val="22"/>
                <w:vertAlign w:val="subscript"/>
              </w:rPr>
              <w:t>2</w:t>
            </w:r>
            <w:r w:rsidRPr="00DA234B">
              <w:rPr>
                <w:sz w:val="22"/>
                <w:szCs w:val="22"/>
              </w:rPr>
              <w:t>O</w:t>
            </w:r>
            <w:r w:rsidRPr="00DA234B">
              <w:rPr>
                <w:sz w:val="22"/>
                <w:szCs w:val="22"/>
                <w:vertAlign w:val="subscript"/>
              </w:rPr>
              <w:t>2</w:t>
            </w:r>
            <w:r w:rsidRPr="00DA234B">
              <w:rPr>
                <w:sz w:val="22"/>
                <w:szCs w:val="22"/>
              </w:rPr>
              <w:t xml:space="preserve"> + CO → 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w:t>
            </w:r>
          </w:p>
        </w:tc>
      </w:tr>
      <w:tr w:rsidR="00BA2FD7" w:rsidRPr="00DA234B" w14:paraId="5E64B52C" w14:textId="77777777" w:rsidTr="00EA4069">
        <w:trPr>
          <w:trHeight w:val="243"/>
          <w:jc w:val="center"/>
        </w:trPr>
        <w:tc>
          <w:tcPr>
            <w:tcW w:w="440" w:type="dxa"/>
          </w:tcPr>
          <w:p w14:paraId="582A29B6" w14:textId="77777777" w:rsidR="00BA2FD7" w:rsidRPr="00DA234B" w:rsidRDefault="00BA2FD7" w:rsidP="00FA288A">
            <w:pPr>
              <w:rPr>
                <w:sz w:val="22"/>
                <w:szCs w:val="22"/>
              </w:rPr>
            </w:pPr>
            <w:r w:rsidRPr="00DA234B">
              <w:rPr>
                <w:sz w:val="22"/>
                <w:szCs w:val="22"/>
              </w:rPr>
              <w:t>23</w:t>
            </w:r>
          </w:p>
        </w:tc>
        <w:tc>
          <w:tcPr>
            <w:tcW w:w="7835" w:type="dxa"/>
          </w:tcPr>
          <w:p w14:paraId="648F094D" w14:textId="77777777" w:rsidR="00BA2FD7" w:rsidRPr="00DA234B" w:rsidRDefault="00BA2FD7" w:rsidP="00FA288A">
            <w:pPr>
              <w:ind w:left="360"/>
              <w:rPr>
                <w:sz w:val="22"/>
                <w:szCs w:val="22"/>
              </w:rPr>
            </w:pPr>
            <w:r w:rsidRPr="00DA234B">
              <w:rPr>
                <w:sz w:val="22"/>
                <w:szCs w:val="22"/>
              </w:rPr>
              <w:t xml:space="preserve">3 </w:t>
            </w:r>
            <w:proofErr w:type="spellStart"/>
            <w:r w:rsidRPr="00DA234B">
              <w:rPr>
                <w:sz w:val="22"/>
                <w:szCs w:val="22"/>
              </w:rPr>
              <w:t>LiH</w:t>
            </w:r>
            <w:proofErr w:type="spellEnd"/>
            <w:r w:rsidRPr="00DA234B">
              <w:rPr>
                <w:sz w:val="22"/>
                <w:szCs w:val="22"/>
              </w:rPr>
              <w:t xml:space="preserve"> + N</w:t>
            </w:r>
            <w:r w:rsidRPr="00DA234B">
              <w:rPr>
                <w:sz w:val="22"/>
                <w:szCs w:val="22"/>
                <w:vertAlign w:val="subscript"/>
              </w:rPr>
              <w:t>2</w:t>
            </w:r>
            <w:r w:rsidRPr="00DA234B">
              <w:rPr>
                <w:sz w:val="22"/>
                <w:szCs w:val="22"/>
              </w:rPr>
              <w:t xml:space="preserve"> → Li</w:t>
            </w:r>
            <w:r w:rsidRPr="00DA234B">
              <w:rPr>
                <w:sz w:val="22"/>
                <w:szCs w:val="22"/>
                <w:vertAlign w:val="subscript"/>
              </w:rPr>
              <w:t>3</w:t>
            </w:r>
            <w:r w:rsidRPr="00DA234B">
              <w:rPr>
                <w:sz w:val="22"/>
                <w:szCs w:val="22"/>
              </w:rPr>
              <w:t>N +NH</w:t>
            </w:r>
            <w:r w:rsidRPr="00DA234B">
              <w:rPr>
                <w:sz w:val="22"/>
                <w:szCs w:val="22"/>
                <w:vertAlign w:val="subscript"/>
              </w:rPr>
              <w:t>3</w:t>
            </w:r>
            <w:r w:rsidRPr="00DA234B">
              <w:rPr>
                <w:sz w:val="22"/>
                <w:szCs w:val="22"/>
              </w:rPr>
              <w:t xml:space="preserve"> </w:t>
            </w:r>
          </w:p>
        </w:tc>
      </w:tr>
      <w:tr w:rsidR="00BA2FD7" w:rsidRPr="00DA234B" w14:paraId="55A6B91E" w14:textId="77777777" w:rsidTr="00EA4069">
        <w:trPr>
          <w:trHeight w:val="243"/>
          <w:jc w:val="center"/>
        </w:trPr>
        <w:tc>
          <w:tcPr>
            <w:tcW w:w="440" w:type="dxa"/>
          </w:tcPr>
          <w:p w14:paraId="58874FE5" w14:textId="77777777" w:rsidR="00BA2FD7" w:rsidRPr="00DA234B" w:rsidRDefault="00BA2FD7" w:rsidP="00FA288A">
            <w:pPr>
              <w:rPr>
                <w:sz w:val="22"/>
                <w:szCs w:val="22"/>
              </w:rPr>
            </w:pPr>
            <w:r w:rsidRPr="00DA234B">
              <w:rPr>
                <w:sz w:val="22"/>
                <w:szCs w:val="22"/>
              </w:rPr>
              <w:t>24</w:t>
            </w:r>
          </w:p>
        </w:tc>
        <w:tc>
          <w:tcPr>
            <w:tcW w:w="7835" w:type="dxa"/>
          </w:tcPr>
          <w:p w14:paraId="5A10E825" w14:textId="77777777" w:rsidR="00BA2FD7" w:rsidRPr="00DA234B" w:rsidRDefault="00BA2FD7" w:rsidP="00FA288A">
            <w:pPr>
              <w:ind w:left="720"/>
              <w:rPr>
                <w:sz w:val="22"/>
                <w:szCs w:val="22"/>
              </w:rPr>
            </w:pPr>
            <w:r w:rsidRPr="00DA234B">
              <w:rPr>
                <w:sz w:val="22"/>
                <w:szCs w:val="22"/>
              </w:rPr>
              <w:t xml:space="preserve">  NH</w:t>
            </w:r>
            <w:r w:rsidRPr="00DA234B">
              <w:rPr>
                <w:sz w:val="22"/>
                <w:szCs w:val="22"/>
                <w:vertAlign w:val="subscript"/>
              </w:rPr>
              <w:t>3</w:t>
            </w:r>
            <w:r w:rsidRPr="00DA234B">
              <w:rPr>
                <w:sz w:val="22"/>
                <w:szCs w:val="22"/>
              </w:rPr>
              <w:t xml:space="preserve"> +2 Li → Li</w:t>
            </w:r>
            <w:r w:rsidRPr="00DA234B">
              <w:rPr>
                <w:sz w:val="22"/>
                <w:szCs w:val="22"/>
                <w:vertAlign w:val="subscript"/>
              </w:rPr>
              <w:t>2</w:t>
            </w:r>
            <w:r w:rsidRPr="00DA234B">
              <w:rPr>
                <w:sz w:val="22"/>
                <w:szCs w:val="22"/>
              </w:rPr>
              <w:t>NH + H</w:t>
            </w:r>
            <w:r w:rsidRPr="00DA234B">
              <w:rPr>
                <w:sz w:val="22"/>
                <w:szCs w:val="22"/>
                <w:vertAlign w:val="subscript"/>
              </w:rPr>
              <w:t>2</w:t>
            </w:r>
            <w:r w:rsidRPr="00DA234B">
              <w:rPr>
                <w:sz w:val="22"/>
                <w:szCs w:val="22"/>
              </w:rPr>
              <w:t xml:space="preserve"> </w:t>
            </w:r>
          </w:p>
        </w:tc>
      </w:tr>
      <w:tr w:rsidR="00BA2FD7" w:rsidRPr="00DA234B" w14:paraId="75405E1E" w14:textId="77777777" w:rsidTr="00EA4069">
        <w:trPr>
          <w:trHeight w:val="243"/>
          <w:jc w:val="center"/>
        </w:trPr>
        <w:tc>
          <w:tcPr>
            <w:tcW w:w="440" w:type="dxa"/>
          </w:tcPr>
          <w:p w14:paraId="7818A064" w14:textId="77777777" w:rsidR="00BA2FD7" w:rsidRPr="00DA234B" w:rsidRDefault="00BA2FD7" w:rsidP="00FA288A">
            <w:pPr>
              <w:rPr>
                <w:sz w:val="22"/>
                <w:szCs w:val="22"/>
              </w:rPr>
            </w:pPr>
            <w:r w:rsidRPr="00DA234B">
              <w:rPr>
                <w:sz w:val="22"/>
                <w:szCs w:val="22"/>
              </w:rPr>
              <w:t>25</w:t>
            </w:r>
          </w:p>
        </w:tc>
        <w:tc>
          <w:tcPr>
            <w:tcW w:w="7835" w:type="dxa"/>
          </w:tcPr>
          <w:p w14:paraId="63CE1D21" w14:textId="77777777" w:rsidR="00BA2FD7" w:rsidRPr="00DA234B" w:rsidRDefault="00BA2FD7" w:rsidP="00FA288A">
            <w:pPr>
              <w:ind w:left="1080"/>
              <w:rPr>
                <w:sz w:val="22"/>
                <w:szCs w:val="22"/>
              </w:rPr>
            </w:pPr>
            <w:r w:rsidRPr="00DA234B">
              <w:rPr>
                <w:sz w:val="22"/>
                <w:szCs w:val="22"/>
              </w:rPr>
              <w:t>3 Li</w:t>
            </w:r>
            <w:r w:rsidRPr="00DA234B">
              <w:rPr>
                <w:sz w:val="22"/>
                <w:szCs w:val="22"/>
                <w:vertAlign w:val="subscript"/>
              </w:rPr>
              <w:t>2</w:t>
            </w:r>
            <w:r w:rsidRPr="00DA234B">
              <w:rPr>
                <w:sz w:val="22"/>
                <w:szCs w:val="22"/>
              </w:rPr>
              <w:t>NH → 2Li</w:t>
            </w:r>
            <w:r w:rsidRPr="00DA234B">
              <w:rPr>
                <w:sz w:val="22"/>
                <w:szCs w:val="22"/>
                <w:vertAlign w:val="subscript"/>
              </w:rPr>
              <w:t>3</w:t>
            </w:r>
            <w:r w:rsidRPr="00DA234B">
              <w:rPr>
                <w:sz w:val="22"/>
                <w:szCs w:val="22"/>
              </w:rPr>
              <w:t>N + NH</w:t>
            </w:r>
            <w:r w:rsidRPr="00DA234B">
              <w:rPr>
                <w:sz w:val="22"/>
                <w:szCs w:val="22"/>
                <w:vertAlign w:val="subscript"/>
              </w:rPr>
              <w:t>3</w:t>
            </w:r>
          </w:p>
        </w:tc>
      </w:tr>
      <w:tr w:rsidR="00BA2FD7" w:rsidRPr="00DA234B" w14:paraId="566D1CA0" w14:textId="77777777" w:rsidTr="00EA4069">
        <w:trPr>
          <w:trHeight w:val="243"/>
          <w:jc w:val="center"/>
        </w:trPr>
        <w:tc>
          <w:tcPr>
            <w:tcW w:w="440" w:type="dxa"/>
          </w:tcPr>
          <w:p w14:paraId="41678AA7" w14:textId="77777777" w:rsidR="00BA2FD7" w:rsidRPr="00DA234B" w:rsidRDefault="00BA2FD7" w:rsidP="00FA288A">
            <w:pPr>
              <w:rPr>
                <w:sz w:val="22"/>
                <w:szCs w:val="22"/>
              </w:rPr>
            </w:pPr>
            <w:r w:rsidRPr="00DA234B">
              <w:rPr>
                <w:sz w:val="22"/>
                <w:szCs w:val="22"/>
              </w:rPr>
              <w:t>26</w:t>
            </w:r>
          </w:p>
        </w:tc>
        <w:tc>
          <w:tcPr>
            <w:tcW w:w="7835" w:type="dxa"/>
          </w:tcPr>
          <w:p w14:paraId="3C3EF5EB" w14:textId="77777777" w:rsidR="00BA2FD7" w:rsidRPr="00DA234B" w:rsidRDefault="00BA2FD7" w:rsidP="00FA288A">
            <w:pPr>
              <w:ind w:left="1440"/>
              <w:rPr>
                <w:sz w:val="22"/>
                <w:szCs w:val="22"/>
              </w:rPr>
            </w:pPr>
            <w:r w:rsidRPr="00DA234B">
              <w:rPr>
                <w:sz w:val="22"/>
                <w:szCs w:val="22"/>
              </w:rPr>
              <w:t>2 NH</w:t>
            </w:r>
            <w:r w:rsidRPr="00DA234B">
              <w:rPr>
                <w:sz w:val="22"/>
                <w:szCs w:val="22"/>
                <w:vertAlign w:val="subscript"/>
              </w:rPr>
              <w:t>3</w:t>
            </w:r>
            <w:r w:rsidRPr="00DA234B">
              <w:rPr>
                <w:sz w:val="22"/>
                <w:szCs w:val="22"/>
              </w:rPr>
              <w:t xml:space="preserve"> + 2 Li → 2 LiNH</w:t>
            </w:r>
            <w:r w:rsidRPr="00DA234B">
              <w:rPr>
                <w:sz w:val="22"/>
                <w:szCs w:val="22"/>
                <w:vertAlign w:val="subscript"/>
              </w:rPr>
              <w:t>2</w:t>
            </w:r>
            <w:r w:rsidRPr="00DA234B">
              <w:rPr>
                <w:sz w:val="22"/>
                <w:szCs w:val="22"/>
              </w:rPr>
              <w:t xml:space="preserve"> + H</w:t>
            </w:r>
            <w:r w:rsidRPr="00DA234B">
              <w:rPr>
                <w:sz w:val="22"/>
                <w:szCs w:val="22"/>
                <w:vertAlign w:val="subscript"/>
              </w:rPr>
              <w:t>2</w:t>
            </w:r>
            <w:r w:rsidRPr="00DA234B">
              <w:rPr>
                <w:sz w:val="22"/>
                <w:szCs w:val="22"/>
              </w:rPr>
              <w:t xml:space="preserve"> </w:t>
            </w:r>
          </w:p>
        </w:tc>
      </w:tr>
      <w:tr w:rsidR="00BA2FD7" w:rsidRPr="00DA234B" w14:paraId="117A52D8" w14:textId="77777777" w:rsidTr="00EA4069">
        <w:trPr>
          <w:trHeight w:val="243"/>
          <w:jc w:val="center"/>
        </w:trPr>
        <w:tc>
          <w:tcPr>
            <w:tcW w:w="440" w:type="dxa"/>
          </w:tcPr>
          <w:p w14:paraId="32F00150" w14:textId="77777777" w:rsidR="00BA2FD7" w:rsidRPr="00DA234B" w:rsidRDefault="00BA2FD7" w:rsidP="00FA288A">
            <w:pPr>
              <w:rPr>
                <w:sz w:val="22"/>
                <w:szCs w:val="22"/>
              </w:rPr>
            </w:pPr>
            <w:r w:rsidRPr="00DA234B">
              <w:rPr>
                <w:sz w:val="22"/>
                <w:szCs w:val="22"/>
              </w:rPr>
              <w:t>27</w:t>
            </w:r>
          </w:p>
        </w:tc>
        <w:tc>
          <w:tcPr>
            <w:tcW w:w="7835" w:type="dxa"/>
          </w:tcPr>
          <w:p w14:paraId="3C6F3613" w14:textId="77777777" w:rsidR="00BA2FD7" w:rsidRPr="00DA234B" w:rsidRDefault="00BA2FD7" w:rsidP="00FA288A">
            <w:pPr>
              <w:ind w:left="2160"/>
              <w:rPr>
                <w:sz w:val="22"/>
                <w:szCs w:val="22"/>
              </w:rPr>
            </w:pPr>
            <w:r w:rsidRPr="00DA234B">
              <w:rPr>
                <w:sz w:val="22"/>
                <w:szCs w:val="22"/>
              </w:rPr>
              <w:t>2 LiNH</w:t>
            </w:r>
            <w:r w:rsidRPr="00DA234B">
              <w:rPr>
                <w:sz w:val="22"/>
                <w:szCs w:val="22"/>
                <w:vertAlign w:val="subscript"/>
              </w:rPr>
              <w:t>2</w:t>
            </w:r>
            <w:r w:rsidRPr="00DA234B">
              <w:rPr>
                <w:sz w:val="22"/>
                <w:szCs w:val="22"/>
              </w:rPr>
              <w:t xml:space="preserve"> → Li</w:t>
            </w:r>
            <w:r w:rsidRPr="00DA234B">
              <w:rPr>
                <w:sz w:val="22"/>
                <w:szCs w:val="22"/>
                <w:vertAlign w:val="subscript"/>
              </w:rPr>
              <w:t>2</w:t>
            </w:r>
            <w:r w:rsidRPr="00DA234B">
              <w:rPr>
                <w:sz w:val="22"/>
                <w:szCs w:val="22"/>
              </w:rPr>
              <w:t>NH + NH</w:t>
            </w:r>
            <w:r w:rsidRPr="00DA234B">
              <w:rPr>
                <w:sz w:val="22"/>
                <w:szCs w:val="22"/>
                <w:vertAlign w:val="subscript"/>
              </w:rPr>
              <w:t>3</w:t>
            </w:r>
            <w:r w:rsidRPr="00DA234B">
              <w:rPr>
                <w:sz w:val="22"/>
                <w:szCs w:val="22"/>
              </w:rPr>
              <w:t xml:space="preserve"> </w:t>
            </w:r>
          </w:p>
        </w:tc>
      </w:tr>
      <w:tr w:rsidR="00BA2FD7" w:rsidRPr="00DA234B" w14:paraId="0D9804FE" w14:textId="77777777" w:rsidTr="00EA4069">
        <w:trPr>
          <w:trHeight w:val="243"/>
          <w:jc w:val="center"/>
        </w:trPr>
        <w:tc>
          <w:tcPr>
            <w:tcW w:w="440" w:type="dxa"/>
          </w:tcPr>
          <w:p w14:paraId="1CC8D714" w14:textId="77777777" w:rsidR="00BA2FD7" w:rsidRPr="00DA234B" w:rsidRDefault="00BA2FD7" w:rsidP="00FA288A">
            <w:pPr>
              <w:rPr>
                <w:sz w:val="22"/>
                <w:szCs w:val="22"/>
              </w:rPr>
            </w:pPr>
            <w:r w:rsidRPr="00DA234B">
              <w:rPr>
                <w:sz w:val="22"/>
                <w:szCs w:val="22"/>
              </w:rPr>
              <w:t>28</w:t>
            </w:r>
          </w:p>
        </w:tc>
        <w:tc>
          <w:tcPr>
            <w:tcW w:w="7835" w:type="dxa"/>
          </w:tcPr>
          <w:p w14:paraId="5FEFCCFE" w14:textId="77777777" w:rsidR="00BA2FD7" w:rsidRPr="00DA234B" w:rsidRDefault="00BA2FD7" w:rsidP="00FA288A">
            <w:pPr>
              <w:ind w:left="2520"/>
              <w:rPr>
                <w:sz w:val="22"/>
                <w:szCs w:val="22"/>
              </w:rPr>
            </w:pPr>
            <w:r w:rsidRPr="00DA234B">
              <w:rPr>
                <w:sz w:val="22"/>
                <w:szCs w:val="22"/>
              </w:rPr>
              <w:t>Li</w:t>
            </w:r>
            <w:r w:rsidRPr="00DA234B">
              <w:rPr>
                <w:sz w:val="22"/>
                <w:szCs w:val="22"/>
                <w:vertAlign w:val="subscript"/>
              </w:rPr>
              <w:t>2</w:t>
            </w:r>
            <w:r w:rsidRPr="00DA234B">
              <w:rPr>
                <w:sz w:val="22"/>
                <w:szCs w:val="22"/>
              </w:rPr>
              <w:t>NH + 3Н</w:t>
            </w:r>
            <w:r w:rsidRPr="00DA234B">
              <w:rPr>
                <w:sz w:val="22"/>
                <w:szCs w:val="22"/>
                <w:vertAlign w:val="subscript"/>
              </w:rPr>
              <w:t>2</w:t>
            </w:r>
            <w:r w:rsidRPr="00DA234B">
              <w:rPr>
                <w:sz w:val="22"/>
                <w:szCs w:val="22"/>
              </w:rPr>
              <w:t>О → 2LiOH + NH</w:t>
            </w:r>
            <w:r w:rsidRPr="00DA234B">
              <w:rPr>
                <w:sz w:val="22"/>
                <w:szCs w:val="22"/>
                <w:vertAlign w:val="subscript"/>
              </w:rPr>
              <w:t>3</w:t>
            </w:r>
            <w:r w:rsidRPr="00DA234B">
              <w:rPr>
                <w:sz w:val="22"/>
                <w:szCs w:val="22"/>
              </w:rPr>
              <w:t>.Н</w:t>
            </w:r>
            <w:r w:rsidRPr="00DA234B">
              <w:rPr>
                <w:sz w:val="22"/>
                <w:szCs w:val="22"/>
                <w:vertAlign w:val="subscript"/>
              </w:rPr>
              <w:t>2</w:t>
            </w:r>
            <w:r w:rsidRPr="00DA234B">
              <w:rPr>
                <w:sz w:val="22"/>
                <w:szCs w:val="22"/>
              </w:rPr>
              <w:t>О</w:t>
            </w:r>
          </w:p>
        </w:tc>
      </w:tr>
      <w:tr w:rsidR="00BA2FD7" w:rsidRPr="00DA234B" w14:paraId="135A4F21" w14:textId="77777777" w:rsidTr="00EA4069">
        <w:trPr>
          <w:trHeight w:val="243"/>
          <w:jc w:val="center"/>
        </w:trPr>
        <w:tc>
          <w:tcPr>
            <w:tcW w:w="440" w:type="dxa"/>
          </w:tcPr>
          <w:p w14:paraId="1C043A26" w14:textId="77777777" w:rsidR="00BA2FD7" w:rsidRPr="00DA234B" w:rsidRDefault="00BA2FD7" w:rsidP="00FA288A">
            <w:pPr>
              <w:rPr>
                <w:sz w:val="22"/>
                <w:szCs w:val="22"/>
              </w:rPr>
            </w:pPr>
            <w:r w:rsidRPr="00DA234B">
              <w:rPr>
                <w:sz w:val="22"/>
                <w:szCs w:val="22"/>
              </w:rPr>
              <w:t>29</w:t>
            </w:r>
          </w:p>
        </w:tc>
        <w:tc>
          <w:tcPr>
            <w:tcW w:w="7835" w:type="dxa"/>
          </w:tcPr>
          <w:p w14:paraId="69378E48" w14:textId="77777777" w:rsidR="00BA2FD7" w:rsidRPr="00DA234B" w:rsidRDefault="00BA2FD7" w:rsidP="00FA288A">
            <w:pPr>
              <w:ind w:left="2520"/>
              <w:rPr>
                <w:sz w:val="22"/>
                <w:szCs w:val="22"/>
              </w:rPr>
            </w:pPr>
            <w:r w:rsidRPr="00DA234B">
              <w:rPr>
                <w:sz w:val="22"/>
                <w:szCs w:val="22"/>
              </w:rPr>
              <w:t>Li</w:t>
            </w:r>
            <w:r w:rsidRPr="00DA234B">
              <w:rPr>
                <w:sz w:val="22"/>
                <w:szCs w:val="22"/>
                <w:vertAlign w:val="subscript"/>
              </w:rPr>
              <w:t>2</w:t>
            </w:r>
            <w:r w:rsidRPr="00DA234B">
              <w:rPr>
                <w:sz w:val="22"/>
                <w:szCs w:val="22"/>
              </w:rPr>
              <w:t>NH + H</w:t>
            </w:r>
            <w:r w:rsidRPr="00DA234B">
              <w:rPr>
                <w:sz w:val="22"/>
                <w:szCs w:val="22"/>
                <w:vertAlign w:val="subscript"/>
              </w:rPr>
              <w:t>2</w:t>
            </w:r>
            <w:r w:rsidRPr="00DA234B">
              <w:rPr>
                <w:sz w:val="22"/>
                <w:szCs w:val="22"/>
              </w:rPr>
              <w:t xml:space="preserve"> → LiNH</w:t>
            </w:r>
            <w:r w:rsidRPr="00DA234B">
              <w:rPr>
                <w:sz w:val="22"/>
                <w:szCs w:val="22"/>
                <w:vertAlign w:val="subscript"/>
              </w:rPr>
              <w:t>2</w:t>
            </w:r>
            <w:r w:rsidRPr="00DA234B">
              <w:rPr>
                <w:sz w:val="22"/>
                <w:szCs w:val="22"/>
              </w:rPr>
              <w:t xml:space="preserve"> + </w:t>
            </w:r>
            <w:proofErr w:type="spellStart"/>
            <w:r w:rsidRPr="00DA234B">
              <w:rPr>
                <w:sz w:val="22"/>
                <w:szCs w:val="22"/>
              </w:rPr>
              <w:t>LiH</w:t>
            </w:r>
            <w:proofErr w:type="spellEnd"/>
            <w:r w:rsidRPr="00DA234B">
              <w:rPr>
                <w:sz w:val="22"/>
                <w:szCs w:val="22"/>
              </w:rPr>
              <w:t xml:space="preserve"> </w:t>
            </w:r>
          </w:p>
        </w:tc>
      </w:tr>
      <w:tr w:rsidR="00BA2FD7" w:rsidRPr="00DA234B" w14:paraId="177CEEC3" w14:textId="77777777" w:rsidTr="00EA4069">
        <w:trPr>
          <w:trHeight w:val="243"/>
          <w:jc w:val="center"/>
        </w:trPr>
        <w:tc>
          <w:tcPr>
            <w:tcW w:w="440" w:type="dxa"/>
          </w:tcPr>
          <w:p w14:paraId="0A9A58D8" w14:textId="77777777" w:rsidR="00BA2FD7" w:rsidRPr="00DA234B" w:rsidRDefault="00BA2FD7" w:rsidP="00FA288A">
            <w:pPr>
              <w:rPr>
                <w:sz w:val="22"/>
                <w:szCs w:val="22"/>
              </w:rPr>
            </w:pPr>
            <w:r w:rsidRPr="00DA234B">
              <w:rPr>
                <w:sz w:val="22"/>
                <w:szCs w:val="22"/>
              </w:rPr>
              <w:t>30</w:t>
            </w:r>
          </w:p>
        </w:tc>
        <w:tc>
          <w:tcPr>
            <w:tcW w:w="7835" w:type="dxa"/>
          </w:tcPr>
          <w:p w14:paraId="5E4EFE41" w14:textId="77777777" w:rsidR="00BA2FD7" w:rsidRPr="00DA234B" w:rsidRDefault="00BA2FD7" w:rsidP="00FA288A">
            <w:pPr>
              <w:ind w:left="2880"/>
              <w:rPr>
                <w:sz w:val="22"/>
                <w:szCs w:val="22"/>
              </w:rPr>
            </w:pPr>
            <w:r w:rsidRPr="00DA234B">
              <w:rPr>
                <w:sz w:val="22"/>
                <w:szCs w:val="22"/>
              </w:rPr>
              <w:t>LiNH</w:t>
            </w:r>
            <w:r w:rsidRPr="00DA234B">
              <w:rPr>
                <w:sz w:val="22"/>
                <w:szCs w:val="22"/>
                <w:vertAlign w:val="subscript"/>
              </w:rPr>
              <w:t>2</w:t>
            </w:r>
            <w:r w:rsidRPr="00DA234B">
              <w:rPr>
                <w:sz w:val="22"/>
                <w:szCs w:val="22"/>
              </w:rPr>
              <w:t xml:space="preserve"> + 2 H</w:t>
            </w:r>
            <w:r w:rsidRPr="00DA234B">
              <w:rPr>
                <w:sz w:val="22"/>
                <w:szCs w:val="22"/>
                <w:vertAlign w:val="subscript"/>
              </w:rPr>
              <w:t>2</w:t>
            </w:r>
            <w:r w:rsidRPr="00DA234B">
              <w:rPr>
                <w:sz w:val="22"/>
                <w:szCs w:val="22"/>
              </w:rPr>
              <w:t xml:space="preserve">O → </w:t>
            </w:r>
            <w:proofErr w:type="spellStart"/>
            <w:r w:rsidRPr="00DA234B">
              <w:rPr>
                <w:sz w:val="22"/>
                <w:szCs w:val="22"/>
              </w:rPr>
              <w:t>LiOH</w:t>
            </w:r>
            <w:proofErr w:type="spellEnd"/>
            <w:r w:rsidRPr="00DA234B">
              <w:rPr>
                <w:sz w:val="22"/>
                <w:szCs w:val="22"/>
              </w:rPr>
              <w:t xml:space="preserve"> + NH</w:t>
            </w:r>
            <w:r w:rsidRPr="00DA234B">
              <w:rPr>
                <w:sz w:val="22"/>
                <w:szCs w:val="22"/>
                <w:vertAlign w:val="subscript"/>
              </w:rPr>
              <w:t>3</w:t>
            </w:r>
            <w:r w:rsidRPr="00DA234B">
              <w:rPr>
                <w:sz w:val="22"/>
                <w:szCs w:val="22"/>
              </w:rPr>
              <w:t>.H</w:t>
            </w:r>
            <w:r w:rsidRPr="00DA234B">
              <w:rPr>
                <w:sz w:val="22"/>
                <w:szCs w:val="22"/>
                <w:vertAlign w:val="subscript"/>
              </w:rPr>
              <w:t>2</w:t>
            </w:r>
            <w:r w:rsidRPr="00DA234B">
              <w:rPr>
                <w:sz w:val="22"/>
                <w:szCs w:val="22"/>
              </w:rPr>
              <w:t>O</w:t>
            </w:r>
          </w:p>
        </w:tc>
      </w:tr>
      <w:tr w:rsidR="00BA2FD7" w:rsidRPr="00DA234B" w14:paraId="49188DB4" w14:textId="77777777" w:rsidTr="00EA4069">
        <w:trPr>
          <w:trHeight w:val="243"/>
          <w:jc w:val="center"/>
        </w:trPr>
        <w:tc>
          <w:tcPr>
            <w:tcW w:w="440" w:type="dxa"/>
          </w:tcPr>
          <w:p w14:paraId="2EE07EF1" w14:textId="77777777" w:rsidR="00BA2FD7" w:rsidRPr="00DA234B" w:rsidRDefault="00BA2FD7" w:rsidP="00FA288A">
            <w:pPr>
              <w:rPr>
                <w:sz w:val="22"/>
                <w:szCs w:val="22"/>
              </w:rPr>
            </w:pPr>
            <w:r w:rsidRPr="00DA234B">
              <w:rPr>
                <w:sz w:val="22"/>
                <w:szCs w:val="22"/>
              </w:rPr>
              <w:t>31</w:t>
            </w:r>
          </w:p>
        </w:tc>
        <w:tc>
          <w:tcPr>
            <w:tcW w:w="7835" w:type="dxa"/>
          </w:tcPr>
          <w:p w14:paraId="75729DB1" w14:textId="77777777" w:rsidR="00BA2FD7" w:rsidRPr="00DA234B" w:rsidRDefault="00BA2FD7" w:rsidP="00FA288A">
            <w:pPr>
              <w:ind w:left="2880"/>
              <w:rPr>
                <w:sz w:val="22"/>
                <w:szCs w:val="22"/>
              </w:rPr>
            </w:pPr>
            <w:r w:rsidRPr="00DA234B">
              <w:rPr>
                <w:sz w:val="22"/>
                <w:szCs w:val="22"/>
              </w:rPr>
              <w:t xml:space="preserve">     2LiOH + H</w:t>
            </w:r>
            <w:r w:rsidRPr="00DA234B">
              <w:rPr>
                <w:sz w:val="22"/>
                <w:szCs w:val="22"/>
                <w:vertAlign w:val="subscript"/>
              </w:rPr>
              <w:t>2</w:t>
            </w:r>
            <w:r w:rsidRPr="00DA234B">
              <w:rPr>
                <w:sz w:val="22"/>
                <w:szCs w:val="22"/>
              </w:rPr>
              <w:t xml:space="preserve"> → Li</w:t>
            </w:r>
            <w:r w:rsidRPr="00DA234B">
              <w:rPr>
                <w:sz w:val="22"/>
                <w:szCs w:val="22"/>
                <w:vertAlign w:val="subscript"/>
              </w:rPr>
              <w:t>2</w:t>
            </w:r>
            <w:r w:rsidRPr="00DA234B">
              <w:rPr>
                <w:sz w:val="22"/>
                <w:szCs w:val="22"/>
              </w:rPr>
              <w:t>O + H</w:t>
            </w:r>
            <w:r w:rsidRPr="00DA234B">
              <w:rPr>
                <w:sz w:val="22"/>
                <w:szCs w:val="22"/>
                <w:vertAlign w:val="subscript"/>
              </w:rPr>
              <w:t>2</w:t>
            </w:r>
            <w:r w:rsidRPr="00DA234B">
              <w:rPr>
                <w:sz w:val="22"/>
                <w:szCs w:val="22"/>
              </w:rPr>
              <w:t xml:space="preserve">O </w:t>
            </w:r>
          </w:p>
        </w:tc>
      </w:tr>
      <w:tr w:rsidR="00BA2FD7" w:rsidRPr="00DA234B" w14:paraId="6636B624" w14:textId="77777777" w:rsidTr="00EA4069">
        <w:trPr>
          <w:trHeight w:val="243"/>
          <w:jc w:val="center"/>
        </w:trPr>
        <w:tc>
          <w:tcPr>
            <w:tcW w:w="440" w:type="dxa"/>
          </w:tcPr>
          <w:p w14:paraId="4E011CB7" w14:textId="77777777" w:rsidR="00BA2FD7" w:rsidRPr="00DA234B" w:rsidRDefault="00BA2FD7" w:rsidP="00FA288A">
            <w:pPr>
              <w:rPr>
                <w:sz w:val="22"/>
                <w:szCs w:val="22"/>
              </w:rPr>
            </w:pPr>
            <w:r w:rsidRPr="00DA234B">
              <w:rPr>
                <w:sz w:val="22"/>
                <w:szCs w:val="22"/>
              </w:rPr>
              <w:t>32</w:t>
            </w:r>
          </w:p>
        </w:tc>
        <w:tc>
          <w:tcPr>
            <w:tcW w:w="7835" w:type="dxa"/>
          </w:tcPr>
          <w:p w14:paraId="1BB768A8" w14:textId="77777777" w:rsidR="00BA2FD7" w:rsidRPr="00DA234B" w:rsidRDefault="00BA2FD7" w:rsidP="00FA288A">
            <w:pPr>
              <w:ind w:left="720"/>
              <w:rPr>
                <w:sz w:val="22"/>
                <w:szCs w:val="22"/>
              </w:rPr>
            </w:pPr>
            <w:r w:rsidRPr="00DA234B">
              <w:rPr>
                <w:sz w:val="22"/>
                <w:szCs w:val="22"/>
              </w:rPr>
              <w:t>NH</w:t>
            </w:r>
            <w:r w:rsidRPr="00DA234B">
              <w:rPr>
                <w:sz w:val="22"/>
                <w:szCs w:val="22"/>
                <w:vertAlign w:val="subscript"/>
              </w:rPr>
              <w:t>3</w:t>
            </w:r>
            <w:r w:rsidRPr="00DA234B">
              <w:rPr>
                <w:sz w:val="22"/>
                <w:szCs w:val="22"/>
              </w:rPr>
              <w:t xml:space="preserve"> + </w:t>
            </w:r>
            <w:proofErr w:type="spellStart"/>
            <w:r w:rsidRPr="00DA234B">
              <w:rPr>
                <w:sz w:val="22"/>
                <w:szCs w:val="22"/>
              </w:rPr>
              <w:t>LiH</w:t>
            </w:r>
            <w:proofErr w:type="spellEnd"/>
            <w:r w:rsidRPr="00DA234B">
              <w:rPr>
                <w:sz w:val="22"/>
                <w:szCs w:val="22"/>
              </w:rPr>
              <w:t xml:space="preserve"> → LiNH</w:t>
            </w:r>
            <w:r w:rsidRPr="00DA234B">
              <w:rPr>
                <w:sz w:val="22"/>
                <w:szCs w:val="22"/>
                <w:vertAlign w:val="subscript"/>
              </w:rPr>
              <w:t>2</w:t>
            </w:r>
            <w:r w:rsidRPr="00DA234B">
              <w:rPr>
                <w:sz w:val="22"/>
                <w:szCs w:val="22"/>
              </w:rPr>
              <w:t xml:space="preserve"> + H</w:t>
            </w:r>
            <w:r w:rsidRPr="00DA234B">
              <w:rPr>
                <w:sz w:val="22"/>
                <w:szCs w:val="22"/>
                <w:vertAlign w:val="subscript"/>
              </w:rPr>
              <w:t>2</w:t>
            </w:r>
            <w:r w:rsidRPr="00DA234B">
              <w:rPr>
                <w:sz w:val="22"/>
                <w:szCs w:val="22"/>
              </w:rPr>
              <w:t xml:space="preserve"> </w:t>
            </w:r>
          </w:p>
        </w:tc>
      </w:tr>
      <w:tr w:rsidR="00BA2FD7" w:rsidRPr="00DA234B" w14:paraId="5C4B1B0B" w14:textId="77777777" w:rsidTr="00EA4069">
        <w:trPr>
          <w:trHeight w:val="243"/>
          <w:jc w:val="center"/>
        </w:trPr>
        <w:tc>
          <w:tcPr>
            <w:tcW w:w="440" w:type="dxa"/>
          </w:tcPr>
          <w:p w14:paraId="5BF67D5C" w14:textId="77777777" w:rsidR="00BA2FD7" w:rsidRPr="00DA234B" w:rsidRDefault="00BA2FD7" w:rsidP="00FA288A">
            <w:pPr>
              <w:rPr>
                <w:sz w:val="22"/>
                <w:szCs w:val="22"/>
              </w:rPr>
            </w:pPr>
            <w:r w:rsidRPr="00DA234B">
              <w:rPr>
                <w:sz w:val="22"/>
                <w:szCs w:val="22"/>
              </w:rPr>
              <w:t>33</w:t>
            </w:r>
          </w:p>
        </w:tc>
        <w:tc>
          <w:tcPr>
            <w:tcW w:w="7835" w:type="dxa"/>
          </w:tcPr>
          <w:p w14:paraId="1A341D0C" w14:textId="77777777" w:rsidR="00BA2FD7" w:rsidRPr="00DA234B" w:rsidRDefault="00BA2FD7" w:rsidP="00FA288A">
            <w:pPr>
              <w:ind w:left="720"/>
              <w:rPr>
                <w:sz w:val="22"/>
                <w:szCs w:val="22"/>
              </w:rPr>
            </w:pPr>
            <w:r w:rsidRPr="00DA234B">
              <w:rPr>
                <w:sz w:val="22"/>
                <w:szCs w:val="22"/>
              </w:rPr>
              <w:t>2Li</w:t>
            </w:r>
            <w:r w:rsidRPr="00DA234B">
              <w:rPr>
                <w:sz w:val="22"/>
                <w:szCs w:val="22"/>
                <w:vertAlign w:val="subscript"/>
              </w:rPr>
              <w:t>3</w:t>
            </w:r>
            <w:r w:rsidRPr="00DA234B">
              <w:rPr>
                <w:sz w:val="22"/>
                <w:szCs w:val="22"/>
              </w:rPr>
              <w:t>N → 6Li + N</w:t>
            </w:r>
            <w:r w:rsidRPr="00DA234B">
              <w:rPr>
                <w:sz w:val="22"/>
                <w:szCs w:val="22"/>
                <w:vertAlign w:val="subscript"/>
              </w:rPr>
              <w:t>2</w:t>
            </w:r>
            <w:r w:rsidRPr="00DA234B">
              <w:rPr>
                <w:sz w:val="22"/>
                <w:szCs w:val="22"/>
              </w:rPr>
              <w:t xml:space="preserve"> </w:t>
            </w:r>
          </w:p>
        </w:tc>
      </w:tr>
      <w:tr w:rsidR="00BA2FD7" w:rsidRPr="00DA234B" w14:paraId="345DB90E" w14:textId="77777777" w:rsidTr="00EA4069">
        <w:trPr>
          <w:trHeight w:val="243"/>
          <w:jc w:val="center"/>
        </w:trPr>
        <w:tc>
          <w:tcPr>
            <w:tcW w:w="440" w:type="dxa"/>
          </w:tcPr>
          <w:p w14:paraId="48594BFD" w14:textId="77777777" w:rsidR="00BA2FD7" w:rsidRPr="00DA234B" w:rsidRDefault="00BA2FD7" w:rsidP="00FA288A">
            <w:pPr>
              <w:rPr>
                <w:sz w:val="22"/>
                <w:szCs w:val="22"/>
              </w:rPr>
            </w:pPr>
            <w:r w:rsidRPr="00DA234B">
              <w:rPr>
                <w:sz w:val="22"/>
                <w:szCs w:val="22"/>
              </w:rPr>
              <w:t>34</w:t>
            </w:r>
          </w:p>
        </w:tc>
        <w:tc>
          <w:tcPr>
            <w:tcW w:w="7835" w:type="dxa"/>
          </w:tcPr>
          <w:p w14:paraId="24C4FE55" w14:textId="77777777" w:rsidR="00BA2FD7" w:rsidRPr="00DA234B" w:rsidRDefault="00BA2FD7" w:rsidP="00FA288A">
            <w:pPr>
              <w:ind w:left="720"/>
              <w:rPr>
                <w:sz w:val="22"/>
                <w:szCs w:val="22"/>
              </w:rPr>
            </w:pPr>
            <w:r w:rsidRPr="00DA234B">
              <w:rPr>
                <w:sz w:val="22"/>
                <w:szCs w:val="22"/>
              </w:rPr>
              <w:t xml:space="preserve">   Li</w:t>
            </w:r>
            <w:r w:rsidRPr="00DA234B">
              <w:rPr>
                <w:sz w:val="22"/>
                <w:szCs w:val="22"/>
                <w:vertAlign w:val="subscript"/>
              </w:rPr>
              <w:t>3</w:t>
            </w:r>
            <w:r w:rsidRPr="00DA234B">
              <w:rPr>
                <w:sz w:val="22"/>
                <w:szCs w:val="22"/>
              </w:rPr>
              <w:t>N + 3H</w:t>
            </w:r>
            <w:r w:rsidRPr="00DA234B">
              <w:rPr>
                <w:sz w:val="22"/>
                <w:szCs w:val="22"/>
                <w:vertAlign w:val="subscript"/>
              </w:rPr>
              <w:t>2</w:t>
            </w:r>
            <w:r w:rsidRPr="00DA234B">
              <w:rPr>
                <w:sz w:val="22"/>
                <w:szCs w:val="22"/>
              </w:rPr>
              <w:t xml:space="preserve"> → 3 </w:t>
            </w:r>
            <w:proofErr w:type="spellStart"/>
            <w:r w:rsidRPr="00DA234B">
              <w:rPr>
                <w:sz w:val="22"/>
                <w:szCs w:val="22"/>
              </w:rPr>
              <w:t>LiH</w:t>
            </w:r>
            <w:proofErr w:type="spellEnd"/>
            <w:r w:rsidRPr="00DA234B">
              <w:rPr>
                <w:sz w:val="22"/>
                <w:szCs w:val="22"/>
              </w:rPr>
              <w:t xml:space="preserve"> + NH</w:t>
            </w:r>
            <w:r w:rsidRPr="00DA234B">
              <w:rPr>
                <w:sz w:val="22"/>
                <w:szCs w:val="22"/>
                <w:vertAlign w:val="subscript"/>
              </w:rPr>
              <w:t>3</w:t>
            </w:r>
            <w:r w:rsidRPr="00DA234B">
              <w:rPr>
                <w:sz w:val="22"/>
                <w:szCs w:val="22"/>
              </w:rPr>
              <w:t xml:space="preserve"> + Li</w:t>
            </w:r>
            <w:r w:rsidRPr="00DA234B">
              <w:rPr>
                <w:sz w:val="22"/>
                <w:szCs w:val="22"/>
                <w:vertAlign w:val="subscript"/>
              </w:rPr>
              <w:t>2</w:t>
            </w:r>
            <w:r w:rsidRPr="00DA234B">
              <w:rPr>
                <w:sz w:val="22"/>
                <w:szCs w:val="22"/>
              </w:rPr>
              <w:t xml:space="preserve">NH </w:t>
            </w:r>
          </w:p>
        </w:tc>
      </w:tr>
      <w:tr w:rsidR="00BA2FD7" w:rsidRPr="00DA234B" w14:paraId="1A352AAE" w14:textId="77777777" w:rsidTr="00EA4069">
        <w:trPr>
          <w:trHeight w:val="243"/>
          <w:jc w:val="center"/>
        </w:trPr>
        <w:tc>
          <w:tcPr>
            <w:tcW w:w="440" w:type="dxa"/>
          </w:tcPr>
          <w:p w14:paraId="0A910E14" w14:textId="77777777" w:rsidR="00BA2FD7" w:rsidRPr="00DA234B" w:rsidRDefault="00BA2FD7" w:rsidP="00FA288A">
            <w:pPr>
              <w:rPr>
                <w:sz w:val="22"/>
                <w:szCs w:val="22"/>
              </w:rPr>
            </w:pPr>
            <w:r w:rsidRPr="00DA234B">
              <w:rPr>
                <w:sz w:val="22"/>
                <w:szCs w:val="22"/>
              </w:rPr>
              <w:t>35</w:t>
            </w:r>
          </w:p>
        </w:tc>
        <w:tc>
          <w:tcPr>
            <w:tcW w:w="7835" w:type="dxa"/>
          </w:tcPr>
          <w:p w14:paraId="79D5CD62" w14:textId="77777777" w:rsidR="00BA2FD7" w:rsidRPr="00DA234B" w:rsidRDefault="00BA2FD7" w:rsidP="00FA288A">
            <w:pPr>
              <w:ind w:left="720"/>
              <w:rPr>
                <w:sz w:val="22"/>
                <w:szCs w:val="22"/>
              </w:rPr>
            </w:pPr>
            <w:r w:rsidRPr="00DA234B">
              <w:rPr>
                <w:sz w:val="22"/>
                <w:szCs w:val="22"/>
              </w:rPr>
              <w:t xml:space="preserve">   Li</w:t>
            </w:r>
            <w:r w:rsidRPr="00DA234B">
              <w:rPr>
                <w:sz w:val="22"/>
                <w:szCs w:val="22"/>
                <w:vertAlign w:val="subscript"/>
              </w:rPr>
              <w:t>3</w:t>
            </w:r>
            <w:r w:rsidRPr="00DA234B">
              <w:rPr>
                <w:sz w:val="22"/>
                <w:szCs w:val="22"/>
              </w:rPr>
              <w:t>N + 4 H</w:t>
            </w:r>
            <w:r w:rsidRPr="00DA234B">
              <w:rPr>
                <w:sz w:val="22"/>
                <w:szCs w:val="22"/>
                <w:vertAlign w:val="subscript"/>
              </w:rPr>
              <w:t>2</w:t>
            </w:r>
            <w:r w:rsidRPr="00DA234B">
              <w:rPr>
                <w:sz w:val="22"/>
                <w:szCs w:val="22"/>
              </w:rPr>
              <w:t xml:space="preserve">O → 3 </w:t>
            </w:r>
            <w:proofErr w:type="spellStart"/>
            <w:r w:rsidRPr="00DA234B">
              <w:rPr>
                <w:sz w:val="22"/>
                <w:szCs w:val="22"/>
              </w:rPr>
              <w:t>LiOH</w:t>
            </w:r>
            <w:proofErr w:type="spellEnd"/>
            <w:r w:rsidRPr="00DA234B">
              <w:rPr>
                <w:sz w:val="22"/>
                <w:szCs w:val="22"/>
              </w:rPr>
              <w:t xml:space="preserve"> + NH</w:t>
            </w:r>
            <w:r w:rsidRPr="00DA234B">
              <w:rPr>
                <w:sz w:val="22"/>
                <w:szCs w:val="22"/>
                <w:vertAlign w:val="subscript"/>
              </w:rPr>
              <w:t>3</w:t>
            </w:r>
            <w:r w:rsidRPr="00DA234B">
              <w:rPr>
                <w:sz w:val="22"/>
                <w:szCs w:val="22"/>
              </w:rPr>
              <w:t>.H</w:t>
            </w:r>
            <w:r w:rsidRPr="00DA234B">
              <w:rPr>
                <w:sz w:val="22"/>
                <w:szCs w:val="22"/>
                <w:vertAlign w:val="subscript"/>
              </w:rPr>
              <w:t>2</w:t>
            </w:r>
            <w:r w:rsidRPr="00DA234B">
              <w:rPr>
                <w:sz w:val="22"/>
                <w:szCs w:val="22"/>
              </w:rPr>
              <w:t>O</w:t>
            </w:r>
          </w:p>
        </w:tc>
      </w:tr>
      <w:tr w:rsidR="00BA2FD7" w:rsidRPr="00DA234B" w14:paraId="7D55CCB0" w14:textId="77777777" w:rsidTr="00EA4069">
        <w:trPr>
          <w:trHeight w:val="243"/>
          <w:jc w:val="center"/>
        </w:trPr>
        <w:tc>
          <w:tcPr>
            <w:tcW w:w="440" w:type="dxa"/>
          </w:tcPr>
          <w:p w14:paraId="04B31547" w14:textId="77777777" w:rsidR="00BA2FD7" w:rsidRPr="00DA234B" w:rsidRDefault="00BA2FD7" w:rsidP="00FA288A">
            <w:pPr>
              <w:rPr>
                <w:sz w:val="22"/>
                <w:szCs w:val="22"/>
              </w:rPr>
            </w:pPr>
            <w:r w:rsidRPr="00DA234B">
              <w:rPr>
                <w:sz w:val="22"/>
                <w:szCs w:val="22"/>
              </w:rPr>
              <w:t>36</w:t>
            </w:r>
          </w:p>
        </w:tc>
        <w:tc>
          <w:tcPr>
            <w:tcW w:w="7835" w:type="dxa"/>
          </w:tcPr>
          <w:p w14:paraId="654403E1" w14:textId="77777777" w:rsidR="00BA2FD7" w:rsidRPr="00DA234B" w:rsidRDefault="00BA2FD7" w:rsidP="00FA288A">
            <w:pPr>
              <w:ind w:left="360"/>
              <w:rPr>
                <w:sz w:val="22"/>
                <w:szCs w:val="22"/>
              </w:rPr>
            </w:pPr>
            <w:proofErr w:type="spellStart"/>
            <w:r w:rsidRPr="00DA234B">
              <w:rPr>
                <w:sz w:val="22"/>
                <w:szCs w:val="22"/>
              </w:rPr>
              <w:t>LiH</w:t>
            </w:r>
            <w:proofErr w:type="spellEnd"/>
            <w:r w:rsidRPr="00DA234B">
              <w:rPr>
                <w:sz w:val="22"/>
                <w:szCs w:val="22"/>
              </w:rPr>
              <w:t xml:space="preserve"> + H</w:t>
            </w:r>
            <w:r w:rsidRPr="00DA234B">
              <w:rPr>
                <w:sz w:val="22"/>
                <w:szCs w:val="22"/>
                <w:vertAlign w:val="subscript"/>
              </w:rPr>
              <w:t>2</w:t>
            </w:r>
            <w:r w:rsidRPr="00DA234B">
              <w:rPr>
                <w:sz w:val="22"/>
                <w:szCs w:val="22"/>
              </w:rPr>
              <w:t xml:space="preserve">O → </w:t>
            </w:r>
            <w:proofErr w:type="spellStart"/>
            <w:r w:rsidRPr="00DA234B">
              <w:rPr>
                <w:sz w:val="22"/>
                <w:szCs w:val="22"/>
              </w:rPr>
              <w:t>LiOH</w:t>
            </w:r>
            <w:proofErr w:type="spellEnd"/>
            <w:r w:rsidRPr="00DA234B">
              <w:rPr>
                <w:sz w:val="22"/>
                <w:szCs w:val="22"/>
              </w:rPr>
              <w:t xml:space="preserve"> + H</w:t>
            </w:r>
            <w:r w:rsidRPr="00DA234B">
              <w:rPr>
                <w:sz w:val="22"/>
                <w:szCs w:val="22"/>
                <w:vertAlign w:val="subscript"/>
              </w:rPr>
              <w:t>2</w:t>
            </w:r>
          </w:p>
        </w:tc>
      </w:tr>
      <w:tr w:rsidR="00BA2FD7" w:rsidRPr="00DA234B" w14:paraId="4C382839" w14:textId="77777777" w:rsidTr="00EA4069">
        <w:trPr>
          <w:trHeight w:val="243"/>
          <w:jc w:val="center"/>
        </w:trPr>
        <w:tc>
          <w:tcPr>
            <w:tcW w:w="440" w:type="dxa"/>
          </w:tcPr>
          <w:p w14:paraId="5F9A891A" w14:textId="77777777" w:rsidR="00BA2FD7" w:rsidRPr="00DA234B" w:rsidRDefault="00BA2FD7" w:rsidP="00FA288A">
            <w:pPr>
              <w:rPr>
                <w:sz w:val="22"/>
                <w:szCs w:val="22"/>
              </w:rPr>
            </w:pPr>
            <w:r w:rsidRPr="00DA234B">
              <w:rPr>
                <w:sz w:val="22"/>
                <w:szCs w:val="22"/>
              </w:rPr>
              <w:t>37</w:t>
            </w:r>
          </w:p>
        </w:tc>
        <w:tc>
          <w:tcPr>
            <w:tcW w:w="7835" w:type="dxa"/>
          </w:tcPr>
          <w:p w14:paraId="468A8C60" w14:textId="77777777" w:rsidR="00BA2FD7" w:rsidRPr="00DA234B" w:rsidRDefault="00BA2FD7" w:rsidP="00FA288A">
            <w:pPr>
              <w:ind w:left="360"/>
              <w:rPr>
                <w:sz w:val="22"/>
                <w:szCs w:val="22"/>
              </w:rPr>
            </w:pPr>
            <w:proofErr w:type="spellStart"/>
            <w:r w:rsidRPr="00DA234B">
              <w:rPr>
                <w:sz w:val="22"/>
                <w:szCs w:val="22"/>
              </w:rPr>
              <w:t>LiH</w:t>
            </w:r>
            <w:proofErr w:type="spellEnd"/>
            <w:r w:rsidRPr="00DA234B">
              <w:rPr>
                <w:sz w:val="22"/>
                <w:szCs w:val="22"/>
              </w:rPr>
              <w:t xml:space="preserve"> + </w:t>
            </w:r>
            <w:proofErr w:type="spellStart"/>
            <w:r w:rsidRPr="00DA234B">
              <w:rPr>
                <w:sz w:val="22"/>
                <w:szCs w:val="22"/>
              </w:rPr>
              <w:t>LiOH</w:t>
            </w:r>
            <w:proofErr w:type="spellEnd"/>
            <w:r w:rsidRPr="00DA234B">
              <w:rPr>
                <w:sz w:val="22"/>
                <w:szCs w:val="22"/>
              </w:rPr>
              <w:t xml:space="preserve"> → Li</w:t>
            </w:r>
            <w:r w:rsidRPr="00DA234B">
              <w:rPr>
                <w:sz w:val="22"/>
                <w:szCs w:val="22"/>
                <w:vertAlign w:val="subscript"/>
              </w:rPr>
              <w:t>2</w:t>
            </w:r>
            <w:r w:rsidRPr="00DA234B">
              <w:rPr>
                <w:sz w:val="22"/>
                <w:szCs w:val="22"/>
              </w:rPr>
              <w:t>O + H</w:t>
            </w:r>
            <w:r w:rsidRPr="00DA234B">
              <w:rPr>
                <w:sz w:val="22"/>
                <w:szCs w:val="22"/>
                <w:vertAlign w:val="subscript"/>
              </w:rPr>
              <w:t>2</w:t>
            </w:r>
            <w:r w:rsidRPr="00DA234B">
              <w:rPr>
                <w:sz w:val="22"/>
                <w:szCs w:val="22"/>
              </w:rPr>
              <w:t xml:space="preserve"> </w:t>
            </w:r>
          </w:p>
        </w:tc>
      </w:tr>
      <w:tr w:rsidR="00BA2FD7" w:rsidRPr="00DA234B" w14:paraId="441E8926" w14:textId="77777777" w:rsidTr="00EA4069">
        <w:trPr>
          <w:trHeight w:val="243"/>
          <w:jc w:val="center"/>
        </w:trPr>
        <w:tc>
          <w:tcPr>
            <w:tcW w:w="440" w:type="dxa"/>
          </w:tcPr>
          <w:p w14:paraId="216BFB62" w14:textId="77777777" w:rsidR="00BA2FD7" w:rsidRPr="00DA234B" w:rsidRDefault="00BA2FD7" w:rsidP="00FA288A">
            <w:pPr>
              <w:rPr>
                <w:sz w:val="22"/>
                <w:szCs w:val="22"/>
              </w:rPr>
            </w:pPr>
            <w:r w:rsidRPr="00DA234B">
              <w:rPr>
                <w:sz w:val="22"/>
                <w:szCs w:val="22"/>
              </w:rPr>
              <w:t>38</w:t>
            </w:r>
          </w:p>
        </w:tc>
        <w:tc>
          <w:tcPr>
            <w:tcW w:w="7835" w:type="dxa"/>
          </w:tcPr>
          <w:p w14:paraId="4697AEED" w14:textId="77777777" w:rsidR="00BA2FD7" w:rsidRPr="00DA234B" w:rsidRDefault="00BA2FD7" w:rsidP="00FA288A">
            <w:pPr>
              <w:ind w:left="360"/>
              <w:rPr>
                <w:sz w:val="22"/>
                <w:szCs w:val="22"/>
              </w:rPr>
            </w:pPr>
            <w:proofErr w:type="spellStart"/>
            <w:r w:rsidRPr="00DA234B">
              <w:rPr>
                <w:sz w:val="22"/>
                <w:szCs w:val="22"/>
              </w:rPr>
              <w:t>LiH</w:t>
            </w:r>
            <w:proofErr w:type="spellEnd"/>
            <w:r w:rsidRPr="00DA234B">
              <w:rPr>
                <w:sz w:val="22"/>
                <w:szCs w:val="22"/>
              </w:rPr>
              <w:t xml:space="preserve"> + CO</w:t>
            </w:r>
            <w:r w:rsidRPr="00DA234B">
              <w:rPr>
                <w:sz w:val="22"/>
                <w:szCs w:val="22"/>
                <w:vertAlign w:val="subscript"/>
              </w:rPr>
              <w:t>2</w:t>
            </w:r>
            <w:r w:rsidRPr="00DA234B">
              <w:rPr>
                <w:sz w:val="22"/>
                <w:szCs w:val="22"/>
              </w:rPr>
              <w:t xml:space="preserve"> → </w:t>
            </w:r>
            <w:proofErr w:type="gramStart"/>
            <w:r w:rsidRPr="00DA234B">
              <w:rPr>
                <w:sz w:val="22"/>
                <w:szCs w:val="22"/>
              </w:rPr>
              <w:t>Li(</w:t>
            </w:r>
            <w:proofErr w:type="gramEnd"/>
            <w:r w:rsidRPr="00DA234B">
              <w:rPr>
                <w:sz w:val="22"/>
                <w:szCs w:val="22"/>
              </w:rPr>
              <w:t xml:space="preserve">HCOO) </w:t>
            </w:r>
          </w:p>
        </w:tc>
      </w:tr>
      <w:tr w:rsidR="00BA2FD7" w:rsidRPr="00DA234B" w14:paraId="623C8216" w14:textId="77777777" w:rsidTr="00EA4069">
        <w:trPr>
          <w:trHeight w:val="243"/>
          <w:jc w:val="center"/>
        </w:trPr>
        <w:tc>
          <w:tcPr>
            <w:tcW w:w="440" w:type="dxa"/>
          </w:tcPr>
          <w:p w14:paraId="6280427B" w14:textId="77777777" w:rsidR="00BA2FD7" w:rsidRPr="00DA234B" w:rsidRDefault="00BA2FD7" w:rsidP="00FA288A">
            <w:pPr>
              <w:rPr>
                <w:sz w:val="22"/>
                <w:szCs w:val="22"/>
              </w:rPr>
            </w:pPr>
            <w:r w:rsidRPr="00DA234B">
              <w:rPr>
                <w:sz w:val="22"/>
                <w:szCs w:val="22"/>
              </w:rPr>
              <w:t>39</w:t>
            </w:r>
          </w:p>
        </w:tc>
        <w:tc>
          <w:tcPr>
            <w:tcW w:w="7835" w:type="dxa"/>
          </w:tcPr>
          <w:p w14:paraId="6D83540E" w14:textId="77777777" w:rsidR="00BA2FD7" w:rsidRPr="00DA234B" w:rsidRDefault="00BA2FD7" w:rsidP="00FA288A">
            <w:pPr>
              <w:rPr>
                <w:sz w:val="22"/>
                <w:szCs w:val="22"/>
              </w:rPr>
            </w:pPr>
            <w:r w:rsidRPr="00DA234B">
              <w:rPr>
                <w:sz w:val="22"/>
                <w:szCs w:val="22"/>
              </w:rPr>
              <w:t>6Li + N</w:t>
            </w:r>
            <w:r w:rsidRPr="00DA234B">
              <w:rPr>
                <w:sz w:val="22"/>
                <w:szCs w:val="22"/>
                <w:vertAlign w:val="subscript"/>
              </w:rPr>
              <w:t>2</w:t>
            </w:r>
            <w:r w:rsidRPr="00DA234B">
              <w:rPr>
                <w:sz w:val="22"/>
                <w:szCs w:val="22"/>
              </w:rPr>
              <w:t xml:space="preserve"> → 2Li</w:t>
            </w:r>
            <w:r w:rsidRPr="00DA234B">
              <w:rPr>
                <w:sz w:val="22"/>
                <w:szCs w:val="22"/>
                <w:vertAlign w:val="subscript"/>
              </w:rPr>
              <w:t>3</w:t>
            </w:r>
            <w:r w:rsidRPr="00DA234B">
              <w:rPr>
                <w:sz w:val="22"/>
                <w:szCs w:val="22"/>
              </w:rPr>
              <w:t xml:space="preserve">N </w:t>
            </w:r>
          </w:p>
        </w:tc>
      </w:tr>
      <w:tr w:rsidR="00BA2FD7" w:rsidRPr="00DA234B" w14:paraId="0B066472" w14:textId="77777777" w:rsidTr="00EA4069">
        <w:trPr>
          <w:trHeight w:val="243"/>
          <w:jc w:val="center"/>
        </w:trPr>
        <w:tc>
          <w:tcPr>
            <w:tcW w:w="440" w:type="dxa"/>
          </w:tcPr>
          <w:p w14:paraId="46578080" w14:textId="77777777" w:rsidR="00BA2FD7" w:rsidRPr="00DA234B" w:rsidRDefault="00BA2FD7" w:rsidP="00FA288A">
            <w:pPr>
              <w:rPr>
                <w:sz w:val="22"/>
                <w:szCs w:val="22"/>
              </w:rPr>
            </w:pPr>
            <w:r w:rsidRPr="00DA234B">
              <w:rPr>
                <w:sz w:val="22"/>
                <w:szCs w:val="22"/>
              </w:rPr>
              <w:t>40</w:t>
            </w:r>
          </w:p>
        </w:tc>
        <w:tc>
          <w:tcPr>
            <w:tcW w:w="7835" w:type="dxa"/>
          </w:tcPr>
          <w:p w14:paraId="25E987AB" w14:textId="77777777" w:rsidR="00BA2FD7" w:rsidRPr="00DA234B" w:rsidRDefault="00BA2FD7" w:rsidP="00FA288A">
            <w:pPr>
              <w:rPr>
                <w:sz w:val="22"/>
                <w:szCs w:val="22"/>
              </w:rPr>
            </w:pPr>
            <w:r w:rsidRPr="00DA234B">
              <w:rPr>
                <w:sz w:val="22"/>
                <w:szCs w:val="22"/>
              </w:rPr>
              <w:t>N</w:t>
            </w:r>
            <w:r w:rsidRPr="00DA234B">
              <w:rPr>
                <w:sz w:val="22"/>
                <w:szCs w:val="22"/>
                <w:vertAlign w:val="subscript"/>
              </w:rPr>
              <w:t>2</w:t>
            </w:r>
            <w:r w:rsidRPr="00DA234B">
              <w:rPr>
                <w:sz w:val="22"/>
                <w:szCs w:val="22"/>
              </w:rPr>
              <w:t xml:space="preserve"> + O</w:t>
            </w:r>
            <w:r w:rsidRPr="00DA234B">
              <w:rPr>
                <w:sz w:val="22"/>
                <w:szCs w:val="22"/>
                <w:vertAlign w:val="subscript"/>
              </w:rPr>
              <w:t>2</w:t>
            </w:r>
            <w:r w:rsidRPr="00DA234B">
              <w:rPr>
                <w:sz w:val="22"/>
                <w:szCs w:val="22"/>
              </w:rPr>
              <w:t xml:space="preserve"> → 2 NO</w:t>
            </w:r>
          </w:p>
        </w:tc>
      </w:tr>
      <w:tr w:rsidR="00BA2FD7" w:rsidRPr="00DA234B" w14:paraId="2C900C68" w14:textId="77777777" w:rsidTr="00EA4069">
        <w:trPr>
          <w:trHeight w:val="243"/>
          <w:jc w:val="center"/>
        </w:trPr>
        <w:tc>
          <w:tcPr>
            <w:tcW w:w="440" w:type="dxa"/>
          </w:tcPr>
          <w:p w14:paraId="0F481B2B" w14:textId="77777777" w:rsidR="00BA2FD7" w:rsidRPr="00DA234B" w:rsidRDefault="00BA2FD7" w:rsidP="00FA288A">
            <w:pPr>
              <w:rPr>
                <w:sz w:val="22"/>
                <w:szCs w:val="22"/>
              </w:rPr>
            </w:pPr>
            <w:r w:rsidRPr="00DA234B">
              <w:rPr>
                <w:sz w:val="22"/>
                <w:szCs w:val="22"/>
              </w:rPr>
              <w:t>41</w:t>
            </w:r>
          </w:p>
        </w:tc>
        <w:tc>
          <w:tcPr>
            <w:tcW w:w="7835" w:type="dxa"/>
          </w:tcPr>
          <w:p w14:paraId="5C470B79" w14:textId="77777777" w:rsidR="00BA2FD7" w:rsidRPr="00DA234B" w:rsidRDefault="00BA2FD7" w:rsidP="00FA288A">
            <w:pPr>
              <w:ind w:left="720"/>
              <w:rPr>
                <w:sz w:val="22"/>
                <w:szCs w:val="22"/>
              </w:rPr>
            </w:pPr>
            <w:r w:rsidRPr="00DA234B">
              <w:rPr>
                <w:sz w:val="22"/>
                <w:szCs w:val="22"/>
              </w:rPr>
              <w:t xml:space="preserve">2 </w:t>
            </w:r>
            <w:proofErr w:type="gramStart"/>
            <w:r w:rsidRPr="00DA234B">
              <w:rPr>
                <w:sz w:val="22"/>
                <w:szCs w:val="22"/>
              </w:rPr>
              <w:t>NO</w:t>
            </w:r>
            <w:proofErr w:type="gramEnd"/>
            <w:r w:rsidRPr="00DA234B">
              <w:rPr>
                <w:sz w:val="22"/>
                <w:szCs w:val="22"/>
              </w:rPr>
              <w:t xml:space="preserve"> + O</w:t>
            </w:r>
            <w:r w:rsidRPr="00DA234B">
              <w:rPr>
                <w:sz w:val="22"/>
                <w:szCs w:val="22"/>
                <w:vertAlign w:val="subscript"/>
              </w:rPr>
              <w:t>2</w:t>
            </w:r>
            <w:r w:rsidRPr="00DA234B">
              <w:rPr>
                <w:sz w:val="22"/>
                <w:szCs w:val="22"/>
              </w:rPr>
              <w:t xml:space="preserve"> → 2 NO</w:t>
            </w:r>
            <w:r w:rsidRPr="00DA234B">
              <w:rPr>
                <w:sz w:val="22"/>
                <w:szCs w:val="22"/>
                <w:vertAlign w:val="subscript"/>
              </w:rPr>
              <w:t>2</w:t>
            </w:r>
            <w:r w:rsidRPr="00DA234B">
              <w:rPr>
                <w:sz w:val="22"/>
                <w:szCs w:val="22"/>
              </w:rPr>
              <w:t xml:space="preserve"> </w:t>
            </w:r>
          </w:p>
        </w:tc>
      </w:tr>
      <w:tr w:rsidR="00BA2FD7" w:rsidRPr="00DA234B" w14:paraId="7E1E213B" w14:textId="77777777" w:rsidTr="00EA4069">
        <w:trPr>
          <w:trHeight w:val="243"/>
          <w:jc w:val="center"/>
        </w:trPr>
        <w:tc>
          <w:tcPr>
            <w:tcW w:w="440" w:type="dxa"/>
          </w:tcPr>
          <w:p w14:paraId="2D38B764" w14:textId="77777777" w:rsidR="00BA2FD7" w:rsidRPr="00DA234B" w:rsidRDefault="00BA2FD7" w:rsidP="00FA288A">
            <w:pPr>
              <w:rPr>
                <w:sz w:val="22"/>
                <w:szCs w:val="22"/>
              </w:rPr>
            </w:pPr>
            <w:r w:rsidRPr="00DA234B">
              <w:rPr>
                <w:sz w:val="22"/>
                <w:szCs w:val="22"/>
              </w:rPr>
              <w:t>42</w:t>
            </w:r>
          </w:p>
        </w:tc>
        <w:tc>
          <w:tcPr>
            <w:tcW w:w="7835" w:type="dxa"/>
          </w:tcPr>
          <w:p w14:paraId="73E04759" w14:textId="77777777" w:rsidR="00BA2FD7" w:rsidRPr="00DA234B" w:rsidRDefault="00BA2FD7" w:rsidP="00FA288A">
            <w:pPr>
              <w:ind w:left="1440"/>
              <w:rPr>
                <w:sz w:val="22"/>
                <w:szCs w:val="22"/>
              </w:rPr>
            </w:pPr>
            <w:r w:rsidRPr="00DA234B">
              <w:rPr>
                <w:sz w:val="22"/>
                <w:szCs w:val="22"/>
              </w:rPr>
              <w:t>3 NO</w:t>
            </w:r>
            <w:r w:rsidRPr="00DA234B">
              <w:rPr>
                <w:sz w:val="22"/>
                <w:szCs w:val="22"/>
                <w:vertAlign w:val="subscript"/>
              </w:rPr>
              <w:t>2</w:t>
            </w:r>
            <w:r w:rsidRPr="00DA234B">
              <w:rPr>
                <w:sz w:val="22"/>
                <w:szCs w:val="22"/>
              </w:rPr>
              <w:t xml:space="preserve"> + H</w:t>
            </w:r>
            <w:r w:rsidRPr="00DA234B">
              <w:rPr>
                <w:sz w:val="22"/>
                <w:szCs w:val="22"/>
                <w:vertAlign w:val="subscript"/>
              </w:rPr>
              <w:t>2</w:t>
            </w:r>
            <w:r w:rsidRPr="00DA234B">
              <w:rPr>
                <w:sz w:val="22"/>
                <w:szCs w:val="22"/>
              </w:rPr>
              <w:t>O → 2 HNO</w:t>
            </w:r>
            <w:r w:rsidRPr="00DA234B">
              <w:rPr>
                <w:sz w:val="22"/>
                <w:szCs w:val="22"/>
                <w:vertAlign w:val="subscript"/>
              </w:rPr>
              <w:t>3</w:t>
            </w:r>
            <w:r w:rsidRPr="00DA234B">
              <w:rPr>
                <w:sz w:val="22"/>
                <w:szCs w:val="22"/>
              </w:rPr>
              <w:t xml:space="preserve"> + NO</w:t>
            </w:r>
          </w:p>
        </w:tc>
      </w:tr>
      <w:tr w:rsidR="00BA2FD7" w:rsidRPr="00DA234B" w14:paraId="47F9F43A" w14:textId="77777777" w:rsidTr="00EA4069">
        <w:trPr>
          <w:trHeight w:val="243"/>
          <w:jc w:val="center"/>
        </w:trPr>
        <w:tc>
          <w:tcPr>
            <w:tcW w:w="440" w:type="dxa"/>
          </w:tcPr>
          <w:p w14:paraId="64EDD708" w14:textId="77777777" w:rsidR="00BA2FD7" w:rsidRPr="00DA234B" w:rsidRDefault="00BA2FD7" w:rsidP="00FA288A">
            <w:pPr>
              <w:rPr>
                <w:sz w:val="22"/>
                <w:szCs w:val="22"/>
              </w:rPr>
            </w:pPr>
            <w:r w:rsidRPr="00DA234B">
              <w:rPr>
                <w:sz w:val="22"/>
                <w:szCs w:val="22"/>
              </w:rPr>
              <w:t>43</w:t>
            </w:r>
          </w:p>
        </w:tc>
        <w:tc>
          <w:tcPr>
            <w:tcW w:w="7835" w:type="dxa"/>
          </w:tcPr>
          <w:p w14:paraId="135F3ED4" w14:textId="77777777" w:rsidR="00BA2FD7" w:rsidRPr="00DA234B" w:rsidRDefault="00BA2FD7" w:rsidP="00FA288A">
            <w:pPr>
              <w:ind w:left="2160"/>
              <w:rPr>
                <w:sz w:val="22"/>
                <w:szCs w:val="22"/>
              </w:rPr>
            </w:pPr>
            <w:r w:rsidRPr="00DA234B">
              <w:rPr>
                <w:sz w:val="22"/>
                <w:szCs w:val="22"/>
              </w:rPr>
              <w:t>Li</w:t>
            </w:r>
            <w:r w:rsidRPr="00DA234B">
              <w:rPr>
                <w:sz w:val="22"/>
                <w:szCs w:val="22"/>
                <w:vertAlign w:val="subscript"/>
              </w:rPr>
              <w:t>2</w:t>
            </w:r>
            <w:r w:rsidRPr="00DA234B">
              <w:rPr>
                <w:sz w:val="22"/>
                <w:szCs w:val="22"/>
              </w:rPr>
              <w:t>CO</w:t>
            </w:r>
            <w:r w:rsidRPr="00DA234B">
              <w:rPr>
                <w:sz w:val="22"/>
                <w:szCs w:val="22"/>
                <w:vertAlign w:val="subscript"/>
              </w:rPr>
              <w:t>3</w:t>
            </w:r>
            <w:r w:rsidRPr="00DA234B">
              <w:rPr>
                <w:sz w:val="22"/>
                <w:szCs w:val="22"/>
              </w:rPr>
              <w:t xml:space="preserve"> + 2 HNO</w:t>
            </w:r>
            <w:r w:rsidRPr="00DA234B">
              <w:rPr>
                <w:sz w:val="22"/>
                <w:szCs w:val="22"/>
                <w:vertAlign w:val="subscript"/>
              </w:rPr>
              <w:t>3</w:t>
            </w:r>
            <w:r w:rsidRPr="00DA234B">
              <w:rPr>
                <w:sz w:val="22"/>
                <w:szCs w:val="22"/>
              </w:rPr>
              <w:t xml:space="preserve"> → 2 LiNO</w:t>
            </w:r>
            <w:r w:rsidRPr="00DA234B">
              <w:rPr>
                <w:sz w:val="22"/>
                <w:szCs w:val="22"/>
                <w:vertAlign w:val="subscript"/>
              </w:rPr>
              <w:t>3</w:t>
            </w:r>
            <w:r w:rsidRPr="00DA234B">
              <w:rPr>
                <w:sz w:val="22"/>
                <w:szCs w:val="22"/>
              </w:rPr>
              <w:t xml:space="preserve"> + H</w:t>
            </w:r>
            <w:r w:rsidRPr="00DA234B">
              <w:rPr>
                <w:sz w:val="22"/>
                <w:szCs w:val="22"/>
                <w:vertAlign w:val="subscript"/>
              </w:rPr>
              <w:t>2</w:t>
            </w:r>
            <w:r w:rsidRPr="00DA234B">
              <w:rPr>
                <w:sz w:val="22"/>
                <w:szCs w:val="22"/>
              </w:rPr>
              <w:t>O + CO</w:t>
            </w:r>
            <w:r w:rsidRPr="00DA234B">
              <w:rPr>
                <w:sz w:val="22"/>
                <w:szCs w:val="22"/>
                <w:vertAlign w:val="subscript"/>
              </w:rPr>
              <w:t>2</w:t>
            </w:r>
          </w:p>
        </w:tc>
      </w:tr>
      <w:tr w:rsidR="00BA2FD7" w:rsidRPr="00DA234B" w14:paraId="72E4B847" w14:textId="77777777" w:rsidTr="00EA4069">
        <w:trPr>
          <w:trHeight w:val="243"/>
          <w:jc w:val="center"/>
        </w:trPr>
        <w:tc>
          <w:tcPr>
            <w:tcW w:w="440" w:type="dxa"/>
            <w:tcBorders>
              <w:bottom w:val="single" w:sz="4" w:space="0" w:color="auto"/>
            </w:tcBorders>
          </w:tcPr>
          <w:p w14:paraId="5B1B2B29" w14:textId="77777777" w:rsidR="00BA2FD7" w:rsidRPr="00DA234B" w:rsidRDefault="00BA2FD7" w:rsidP="00FA288A">
            <w:pPr>
              <w:rPr>
                <w:sz w:val="22"/>
                <w:szCs w:val="22"/>
              </w:rPr>
            </w:pPr>
            <w:r w:rsidRPr="00DA234B">
              <w:rPr>
                <w:sz w:val="22"/>
                <w:szCs w:val="22"/>
              </w:rPr>
              <w:t>44</w:t>
            </w:r>
          </w:p>
        </w:tc>
        <w:tc>
          <w:tcPr>
            <w:tcW w:w="7835" w:type="dxa"/>
            <w:tcBorders>
              <w:bottom w:val="single" w:sz="4" w:space="0" w:color="auto"/>
            </w:tcBorders>
          </w:tcPr>
          <w:p w14:paraId="3C53B8C9" w14:textId="77777777" w:rsidR="00BA2FD7" w:rsidRPr="00DA234B" w:rsidRDefault="00BA2FD7" w:rsidP="00FA288A">
            <w:r w:rsidRPr="00DA234B">
              <w:rPr>
                <w:sz w:val="22"/>
                <w:szCs w:val="22"/>
              </w:rPr>
              <w:t xml:space="preserve">                                                       4LiNO</w:t>
            </w:r>
            <w:r w:rsidRPr="00DA234B">
              <w:rPr>
                <w:sz w:val="22"/>
                <w:szCs w:val="22"/>
                <w:vertAlign w:val="subscript"/>
              </w:rPr>
              <w:t>3</w:t>
            </w:r>
            <w:r w:rsidRPr="00DA234B">
              <w:rPr>
                <w:sz w:val="22"/>
                <w:szCs w:val="22"/>
              </w:rPr>
              <w:t xml:space="preserve"> → 2Li</w:t>
            </w:r>
            <w:r w:rsidRPr="00DA234B">
              <w:rPr>
                <w:sz w:val="22"/>
                <w:szCs w:val="22"/>
                <w:vertAlign w:val="subscript"/>
              </w:rPr>
              <w:t>2</w:t>
            </w:r>
            <w:r w:rsidRPr="00DA234B">
              <w:rPr>
                <w:sz w:val="22"/>
                <w:szCs w:val="22"/>
              </w:rPr>
              <w:t>O + 4NO</w:t>
            </w:r>
            <w:r w:rsidRPr="00DA234B">
              <w:rPr>
                <w:sz w:val="22"/>
                <w:szCs w:val="22"/>
                <w:vertAlign w:val="subscript"/>
              </w:rPr>
              <w:t>2</w:t>
            </w:r>
            <w:r w:rsidRPr="00DA234B">
              <w:rPr>
                <w:sz w:val="22"/>
                <w:szCs w:val="22"/>
              </w:rPr>
              <w:t xml:space="preserve"> + O</w:t>
            </w:r>
            <w:r w:rsidRPr="00DA234B">
              <w:rPr>
                <w:sz w:val="22"/>
                <w:szCs w:val="22"/>
                <w:vertAlign w:val="subscript"/>
              </w:rPr>
              <w:t>2</w:t>
            </w:r>
            <w:r w:rsidRPr="00DA234B">
              <w:rPr>
                <w:sz w:val="22"/>
                <w:szCs w:val="22"/>
              </w:rPr>
              <w:t xml:space="preserve"> </w:t>
            </w:r>
          </w:p>
        </w:tc>
      </w:tr>
      <w:tr w:rsidR="00EA4069" w:rsidRPr="00DA234B" w14:paraId="13642D22" w14:textId="77777777" w:rsidTr="00EA4069">
        <w:trPr>
          <w:trHeight w:val="243"/>
          <w:jc w:val="center"/>
        </w:trPr>
        <w:tc>
          <w:tcPr>
            <w:tcW w:w="440" w:type="dxa"/>
            <w:tcBorders>
              <w:bottom w:val="single" w:sz="4" w:space="0" w:color="auto"/>
            </w:tcBorders>
          </w:tcPr>
          <w:p w14:paraId="4B7E8403" w14:textId="77777777" w:rsidR="00EA4069" w:rsidRPr="00DA234B" w:rsidRDefault="00EA4069" w:rsidP="00FA288A">
            <w:pPr>
              <w:rPr>
                <w:sz w:val="22"/>
                <w:szCs w:val="22"/>
              </w:rPr>
            </w:pPr>
            <w:r w:rsidRPr="00DA234B">
              <w:rPr>
                <w:sz w:val="22"/>
                <w:szCs w:val="22"/>
              </w:rPr>
              <w:t>45</w:t>
            </w:r>
          </w:p>
        </w:tc>
        <w:tc>
          <w:tcPr>
            <w:tcW w:w="7835" w:type="dxa"/>
            <w:tcBorders>
              <w:bottom w:val="single" w:sz="4" w:space="0" w:color="auto"/>
            </w:tcBorders>
          </w:tcPr>
          <w:p w14:paraId="4F9B499F" w14:textId="77777777" w:rsidR="00EA4069" w:rsidRPr="00DA234B" w:rsidRDefault="00EA4069" w:rsidP="00EA4069">
            <w:pPr>
              <w:rPr>
                <w:sz w:val="22"/>
                <w:szCs w:val="22"/>
              </w:rPr>
            </w:pPr>
            <w:r w:rsidRPr="00DA234B">
              <w:rPr>
                <w:sz w:val="22"/>
                <w:szCs w:val="22"/>
              </w:rPr>
              <w:t>2Li + CH4 ↔ Li</w:t>
            </w:r>
            <w:r w:rsidRPr="00DA234B">
              <w:rPr>
                <w:sz w:val="22"/>
                <w:szCs w:val="22"/>
                <w:vertAlign w:val="subscript"/>
              </w:rPr>
              <w:t>2</w:t>
            </w:r>
            <w:r w:rsidRPr="00DA234B">
              <w:rPr>
                <w:sz w:val="22"/>
                <w:szCs w:val="22"/>
              </w:rPr>
              <w:t>C</w:t>
            </w:r>
            <w:r w:rsidRPr="00DA234B">
              <w:rPr>
                <w:sz w:val="22"/>
                <w:szCs w:val="22"/>
                <w:vertAlign w:val="subscript"/>
              </w:rPr>
              <w:t>2</w:t>
            </w:r>
            <w:r w:rsidRPr="00DA234B">
              <w:rPr>
                <w:sz w:val="22"/>
                <w:szCs w:val="22"/>
              </w:rPr>
              <w:t xml:space="preserve"> + H</w:t>
            </w:r>
            <w:r w:rsidRPr="00DA234B">
              <w:rPr>
                <w:sz w:val="22"/>
                <w:szCs w:val="22"/>
                <w:vertAlign w:val="subscript"/>
              </w:rPr>
              <w:t>2</w:t>
            </w:r>
          </w:p>
        </w:tc>
      </w:tr>
      <w:tr w:rsidR="00BA2FD7" w:rsidRPr="00DA234B" w14:paraId="7AD5A9CE" w14:textId="77777777" w:rsidTr="00EA4069">
        <w:trPr>
          <w:trHeight w:val="243"/>
          <w:jc w:val="center"/>
        </w:trPr>
        <w:tc>
          <w:tcPr>
            <w:tcW w:w="440" w:type="dxa"/>
            <w:tcBorders>
              <w:bottom w:val="single" w:sz="4" w:space="0" w:color="auto"/>
            </w:tcBorders>
          </w:tcPr>
          <w:p w14:paraId="05243910" w14:textId="77777777" w:rsidR="00BA2FD7" w:rsidRPr="00DA234B" w:rsidRDefault="00BA2FD7" w:rsidP="00EA4069">
            <w:pPr>
              <w:rPr>
                <w:sz w:val="22"/>
                <w:szCs w:val="22"/>
              </w:rPr>
            </w:pPr>
            <w:r w:rsidRPr="00DA234B">
              <w:rPr>
                <w:sz w:val="22"/>
                <w:szCs w:val="22"/>
              </w:rPr>
              <w:t>4</w:t>
            </w:r>
            <w:r w:rsidR="00EA4069" w:rsidRPr="00DA234B">
              <w:rPr>
                <w:sz w:val="22"/>
                <w:szCs w:val="22"/>
              </w:rPr>
              <w:t>6</w:t>
            </w:r>
          </w:p>
        </w:tc>
        <w:tc>
          <w:tcPr>
            <w:tcW w:w="7835" w:type="dxa"/>
            <w:tcBorders>
              <w:bottom w:val="single" w:sz="4" w:space="0" w:color="auto"/>
            </w:tcBorders>
          </w:tcPr>
          <w:p w14:paraId="59ADC7C5" w14:textId="77777777" w:rsidR="00BA2FD7" w:rsidRPr="00DA234B" w:rsidRDefault="00BA2FD7" w:rsidP="00FA288A">
            <w:pPr>
              <w:rPr>
                <w:sz w:val="22"/>
                <w:szCs w:val="22"/>
              </w:rPr>
            </w:pPr>
            <w:r w:rsidRPr="00DA234B">
              <w:rPr>
                <w:sz w:val="22"/>
                <w:szCs w:val="22"/>
              </w:rPr>
              <w:t>CH</w:t>
            </w:r>
            <w:r w:rsidRPr="00DA234B">
              <w:rPr>
                <w:sz w:val="22"/>
                <w:szCs w:val="22"/>
                <w:vertAlign w:val="subscript"/>
              </w:rPr>
              <w:t>4</w:t>
            </w:r>
            <w:r w:rsidRPr="00DA234B">
              <w:rPr>
                <w:sz w:val="22"/>
                <w:szCs w:val="22"/>
              </w:rPr>
              <w:t xml:space="preserve"> + 2 O</w:t>
            </w:r>
            <w:r w:rsidRPr="00DA234B">
              <w:rPr>
                <w:sz w:val="22"/>
                <w:szCs w:val="22"/>
                <w:vertAlign w:val="subscript"/>
              </w:rPr>
              <w:t>2</w:t>
            </w:r>
            <w:r w:rsidRPr="00DA234B">
              <w:rPr>
                <w:sz w:val="22"/>
                <w:szCs w:val="22"/>
              </w:rPr>
              <w:t xml:space="preserve"> → CO</w:t>
            </w:r>
            <w:r w:rsidRPr="00DA234B">
              <w:rPr>
                <w:sz w:val="22"/>
                <w:szCs w:val="22"/>
                <w:vertAlign w:val="subscript"/>
              </w:rPr>
              <w:t>2</w:t>
            </w:r>
            <w:r w:rsidRPr="00DA234B">
              <w:rPr>
                <w:sz w:val="22"/>
                <w:szCs w:val="22"/>
              </w:rPr>
              <w:t xml:space="preserve"> + 2 H</w:t>
            </w:r>
            <w:r w:rsidRPr="00DA234B">
              <w:rPr>
                <w:sz w:val="22"/>
                <w:szCs w:val="22"/>
                <w:vertAlign w:val="subscript"/>
              </w:rPr>
              <w:t>2</w:t>
            </w:r>
            <w:r w:rsidRPr="00DA234B">
              <w:rPr>
                <w:sz w:val="22"/>
                <w:szCs w:val="22"/>
              </w:rPr>
              <w:t>O</w:t>
            </w:r>
          </w:p>
        </w:tc>
      </w:tr>
      <w:tr w:rsidR="00BA2FD7" w:rsidRPr="00DA234B" w14:paraId="62D60DD3" w14:textId="77777777" w:rsidTr="00EA4069">
        <w:trPr>
          <w:trHeight w:val="243"/>
          <w:jc w:val="center"/>
        </w:trPr>
        <w:tc>
          <w:tcPr>
            <w:tcW w:w="440" w:type="dxa"/>
            <w:tcBorders>
              <w:bottom w:val="single" w:sz="4" w:space="0" w:color="auto"/>
            </w:tcBorders>
          </w:tcPr>
          <w:p w14:paraId="71E02A7C" w14:textId="77777777" w:rsidR="00BA2FD7" w:rsidRPr="00DA234B" w:rsidRDefault="00BA2FD7" w:rsidP="00EA4069">
            <w:pPr>
              <w:rPr>
                <w:sz w:val="22"/>
                <w:szCs w:val="22"/>
              </w:rPr>
            </w:pPr>
            <w:r w:rsidRPr="00DA234B">
              <w:rPr>
                <w:sz w:val="22"/>
                <w:szCs w:val="22"/>
              </w:rPr>
              <w:t>4</w:t>
            </w:r>
            <w:r w:rsidR="00EA4069" w:rsidRPr="00DA234B">
              <w:rPr>
                <w:sz w:val="22"/>
                <w:szCs w:val="22"/>
              </w:rPr>
              <w:t>7</w:t>
            </w:r>
          </w:p>
        </w:tc>
        <w:tc>
          <w:tcPr>
            <w:tcW w:w="7835" w:type="dxa"/>
            <w:tcBorders>
              <w:bottom w:val="single" w:sz="4" w:space="0" w:color="auto"/>
            </w:tcBorders>
          </w:tcPr>
          <w:p w14:paraId="3FCAD18E" w14:textId="77777777" w:rsidR="00BA2FD7" w:rsidRPr="00DA234B" w:rsidRDefault="00BA2FD7" w:rsidP="00FA288A">
            <w:pPr>
              <w:rPr>
                <w:sz w:val="22"/>
                <w:szCs w:val="22"/>
              </w:rPr>
            </w:pPr>
            <w:r w:rsidRPr="00DA234B">
              <w:rPr>
                <w:sz w:val="22"/>
                <w:szCs w:val="22"/>
              </w:rPr>
              <w:t>CH</w:t>
            </w:r>
            <w:r w:rsidRPr="00DA234B">
              <w:rPr>
                <w:sz w:val="22"/>
                <w:szCs w:val="22"/>
                <w:vertAlign w:val="subscript"/>
              </w:rPr>
              <w:t>4</w:t>
            </w:r>
            <w:r w:rsidRPr="00DA234B">
              <w:rPr>
                <w:sz w:val="22"/>
                <w:szCs w:val="22"/>
              </w:rPr>
              <w:t xml:space="preserve"> + H</w:t>
            </w:r>
            <w:r w:rsidRPr="00DA234B">
              <w:rPr>
                <w:sz w:val="22"/>
                <w:szCs w:val="22"/>
                <w:vertAlign w:val="subscript"/>
              </w:rPr>
              <w:t>2</w:t>
            </w:r>
            <w:r w:rsidRPr="00DA234B">
              <w:rPr>
                <w:sz w:val="22"/>
                <w:szCs w:val="22"/>
              </w:rPr>
              <w:t>O → CO + 3 H</w:t>
            </w:r>
            <w:r w:rsidRPr="00DA234B">
              <w:rPr>
                <w:sz w:val="22"/>
                <w:szCs w:val="22"/>
                <w:vertAlign w:val="subscript"/>
              </w:rPr>
              <w:t>2</w:t>
            </w:r>
          </w:p>
        </w:tc>
      </w:tr>
      <w:tr w:rsidR="00BA2FD7" w:rsidRPr="00DA234B" w14:paraId="6AAC0A54" w14:textId="77777777" w:rsidTr="00EA4069">
        <w:trPr>
          <w:jc w:val="center"/>
        </w:trPr>
        <w:tc>
          <w:tcPr>
            <w:tcW w:w="8275" w:type="dxa"/>
            <w:gridSpan w:val="2"/>
            <w:tcBorders>
              <w:left w:val="nil"/>
              <w:bottom w:val="nil"/>
              <w:right w:val="nil"/>
            </w:tcBorders>
          </w:tcPr>
          <w:p w14:paraId="48DD3E4E" w14:textId="77777777" w:rsidR="00BA2FD7" w:rsidRPr="00DA234B" w:rsidRDefault="00BA2FD7" w:rsidP="00FA288A">
            <w:pPr>
              <w:jc w:val="center"/>
            </w:pPr>
            <w:bookmarkStart w:id="18" w:name="_Ref499064781"/>
            <w:r w:rsidRPr="00DA234B">
              <w:t xml:space="preserve">Scheme. </w:t>
            </w:r>
            <w:r w:rsidR="00901CAD">
              <w:fldChar w:fldCharType="begin"/>
            </w:r>
            <w:r w:rsidR="00901CAD">
              <w:instrText xml:space="preserve"> SEQ Scheme. \* ARABIC </w:instrText>
            </w:r>
            <w:r w:rsidR="00901CAD">
              <w:fldChar w:fldCharType="separate"/>
            </w:r>
            <w:r w:rsidR="000954DC">
              <w:rPr>
                <w:noProof/>
              </w:rPr>
              <w:t>2</w:t>
            </w:r>
            <w:r w:rsidR="00901CAD">
              <w:rPr>
                <w:noProof/>
              </w:rPr>
              <w:fldChar w:fldCharType="end"/>
            </w:r>
            <w:bookmarkEnd w:id="18"/>
            <w:r w:rsidRPr="00DA234B">
              <w:t xml:space="preserve">. Available reactions scheme involving lithium and gases: indents are increased wherever a product was seen being involved in another reaction. The order of appearance does not stand for order of reactions occurrence and it’s only for better visual presentation of reaction equations </w:t>
            </w:r>
          </w:p>
        </w:tc>
      </w:tr>
    </w:tbl>
    <w:p w14:paraId="65152A1B" w14:textId="77777777" w:rsidR="002C443E" w:rsidRDefault="002C443E" w:rsidP="00BA2FD7"/>
    <w:p w14:paraId="77FD35BB" w14:textId="111E116F" w:rsidR="002C443E" w:rsidRDefault="002C443E" w:rsidP="00BA2FD7"/>
    <w:p w14:paraId="498F8679" w14:textId="47FF26DD" w:rsidR="008C7EA2" w:rsidRDefault="008C7EA2" w:rsidP="00BA2FD7"/>
    <w:p w14:paraId="2282C1EE" w14:textId="367C0C36" w:rsidR="008C7EA2" w:rsidRDefault="008C7EA2" w:rsidP="00BA2FD7"/>
    <w:p w14:paraId="4FED36FA" w14:textId="1B9B5F6F" w:rsidR="008C7EA2" w:rsidRDefault="008C7EA2" w:rsidP="00BA2FD7"/>
    <w:p w14:paraId="32A8EAEF" w14:textId="20A033D3" w:rsidR="008C7EA2" w:rsidRDefault="008C7EA2" w:rsidP="00BA2FD7"/>
    <w:p w14:paraId="120204C3" w14:textId="77777777" w:rsidR="008C7EA2" w:rsidRPr="00A81AAF" w:rsidRDefault="008C7EA2" w:rsidP="008C7EA2">
      <w:r>
        <w:t>In each plausible r</w:t>
      </w:r>
      <w:r w:rsidRPr="00D41CCD">
        <w:t>eaction pathway</w:t>
      </w:r>
      <w:r>
        <w:t xml:space="preserve">, </w:t>
      </w:r>
      <w:r w:rsidRPr="008B0026">
        <w:t xml:space="preserve">linear synchronous transit </w:t>
      </w:r>
      <w:r>
        <w:t xml:space="preserve">(LST) </w:t>
      </w:r>
      <w:r w:rsidRPr="008B0026">
        <w:t xml:space="preserve">and quadratic synchronous transit </w:t>
      </w:r>
      <w:r>
        <w:t xml:space="preserve">(QST) methods were used </w:t>
      </w:r>
      <w:r w:rsidRPr="008B0026">
        <w:t xml:space="preserve">for finding </w:t>
      </w:r>
      <w:r>
        <w:t xml:space="preserve">any possible </w:t>
      </w:r>
      <w:r w:rsidRPr="008B0026">
        <w:t>transition-state structure</w:t>
      </w:r>
      <w:r>
        <w:t xml:space="preserve">s. In this work, </w:t>
      </w:r>
      <w:r w:rsidRPr="00776FCF">
        <w:t>the LST/QST tool in DMol</w:t>
      </w:r>
      <w:r w:rsidRPr="00F668EB">
        <w:rPr>
          <w:vertAlign w:val="superscript"/>
        </w:rPr>
        <w:t>3</w:t>
      </w:r>
      <w:r>
        <w:t xml:space="preserve"> module of material studio (MS) software package was used.</w:t>
      </w:r>
      <w:r w:rsidRPr="00776FCF">
        <w:t xml:space="preserve"> </w:t>
      </w:r>
      <w:r w:rsidRPr="00442DBA">
        <w:t>In</w:t>
      </w:r>
      <w:r>
        <w:t xml:space="preserve"> </w:t>
      </w:r>
      <w:r w:rsidRPr="00442DBA">
        <w:t>the</w:t>
      </w:r>
      <w:r>
        <w:t xml:space="preserve"> simulated </w:t>
      </w:r>
      <w:r w:rsidRPr="00442DBA">
        <w:t>IR spectrum</w:t>
      </w:r>
      <w:r>
        <w:t xml:space="preserve">, an </w:t>
      </w:r>
      <w:r w:rsidRPr="00442DBA">
        <w:t>imaginary frequency</w:t>
      </w:r>
      <w:r>
        <w:t xml:space="preserve"> denotes </w:t>
      </w:r>
      <w:r w:rsidRPr="00442DBA">
        <w:t xml:space="preserve">a transition state. </w:t>
      </w:r>
      <w:r>
        <w:t>In this module, the first step is the pairing of all the atoms in the reactant and product atomistic documents by means of r</w:t>
      </w:r>
      <w:r w:rsidRPr="00044C61">
        <w:t xml:space="preserve">eaction </w:t>
      </w:r>
      <w:r>
        <w:t>p</w:t>
      </w:r>
      <w:r w:rsidRPr="00044C61">
        <w:t>review</w:t>
      </w:r>
      <w:r>
        <w:t xml:space="preserve"> (RP) tools in MS to perform transition-state (TS) searches. In TS searches, ultrafine quality was applied for all calculations where g</w:t>
      </w:r>
      <w:r w:rsidRPr="00044C61">
        <w:t xml:space="preserve">eneralized-gradient approximations </w:t>
      </w:r>
      <w:r>
        <w:t xml:space="preserve">(GGA) and </w:t>
      </w:r>
      <w:proofErr w:type="spellStart"/>
      <w:r>
        <w:t>b</w:t>
      </w:r>
      <w:r w:rsidRPr="00044C61">
        <w:t>ecke-</w:t>
      </w:r>
      <w:r>
        <w:t>p</w:t>
      </w:r>
      <w:r w:rsidRPr="00044C61">
        <w:t>erdew</w:t>
      </w:r>
      <w:proofErr w:type="spellEnd"/>
      <w:r w:rsidRPr="00044C61">
        <w:t xml:space="preserve"> (BP) density-functional theory </w:t>
      </w:r>
      <w:r>
        <w:t xml:space="preserve">(DFT) were employed. </w:t>
      </w:r>
      <w:r w:rsidRPr="00BE4AD4">
        <w:t>The</w:t>
      </w:r>
      <w:r>
        <w:t xml:space="preserve"> </w:t>
      </w:r>
      <w:r w:rsidRPr="00BE4AD4">
        <w:t xml:space="preserve">Hamiltonian </w:t>
      </w:r>
      <w:r>
        <w:t xml:space="preserve">was specified to be used and </w:t>
      </w:r>
      <w:r w:rsidRPr="00442DBA">
        <w:t>double numerical basis including d-polarization function</w:t>
      </w:r>
      <w:r>
        <w:t xml:space="preserve"> (DND) level of theory was implemented. The thermal smearing was applied to control convergence behavior in which the Fermi level energies according to a thermal distribution are populated resulting in enhanced</w:t>
      </w:r>
      <w:r w:rsidRPr="00AF335C">
        <w:t xml:space="preserve"> self-consistent field (SCF) calculation</w:t>
      </w:r>
      <w:r>
        <w:t>s convergence.</w:t>
      </w:r>
      <w:r w:rsidRPr="00442DBA">
        <w:t xml:space="preserve"> </w:t>
      </w:r>
      <w:r>
        <w:t xml:space="preserve">A </w:t>
      </w:r>
      <w:r w:rsidRPr="00442DBA">
        <w:t>TS optimization</w:t>
      </w:r>
      <w:r>
        <w:t xml:space="preserve"> step was utilized to refine TS structures. A v</w:t>
      </w:r>
      <w:r w:rsidRPr="00442DBA">
        <w:t xml:space="preserve">ibrational </w:t>
      </w:r>
      <w:r>
        <w:t>a</w:t>
      </w:r>
      <w:r w:rsidRPr="00442DBA">
        <w:t>nalysis</w:t>
      </w:r>
      <w:r>
        <w:t xml:space="preserve"> was performed to obtain frequencies spectra and identification of optimal TS structures and calculation of reaction </w:t>
      </w:r>
      <w:r w:rsidRPr="00442DBA">
        <w:t>energy barrier</w:t>
      </w:r>
      <w:r>
        <w:t xml:space="preserve"> (activation energy). For </w:t>
      </w:r>
      <w:r w:rsidRPr="00D41CCD">
        <w:t>calculation</w:t>
      </w:r>
      <w:r>
        <w:t xml:space="preserve"> of </w:t>
      </w:r>
      <w:r w:rsidRPr="00D41CCD">
        <w:t xml:space="preserve">minimum energy path </w:t>
      </w:r>
      <w:r>
        <w:t xml:space="preserve">(MEP) of each reaction where a TS is identified in prior step, to identify </w:t>
      </w:r>
      <w:r w:rsidRPr="005A201F">
        <w:t xml:space="preserve">other </w:t>
      </w:r>
      <w:r>
        <w:t xml:space="preserve">possible </w:t>
      </w:r>
      <w:r w:rsidRPr="005A201F">
        <w:t xml:space="preserve">minima on </w:t>
      </w:r>
      <w:r>
        <w:t xml:space="preserve">MEP </w:t>
      </w:r>
      <w:r w:rsidRPr="005A201F">
        <w:t>missed</w:t>
      </w:r>
      <w:r>
        <w:t xml:space="preserve"> in TS searches, the </w:t>
      </w:r>
      <w:r w:rsidRPr="00D41CCD">
        <w:t xml:space="preserve">nudged elastic band </w:t>
      </w:r>
      <w:r>
        <w:t xml:space="preserve">(NEB) </w:t>
      </w:r>
      <w:r w:rsidRPr="00D41CCD">
        <w:t xml:space="preserve">method </w:t>
      </w:r>
      <w:r>
        <w:t xml:space="preserve">was employed. The </w:t>
      </w:r>
      <w:r w:rsidRPr="00A81AAF">
        <w:t>neighboring points on the path</w:t>
      </w:r>
      <w:r>
        <w:t xml:space="preserve"> are connected by a fictitious spring force so that the continuity of the path and projection of the force can be ensured and MEP can be achieved. </w:t>
      </w:r>
      <w:r w:rsidRPr="005A201F">
        <w:t>The</w:t>
      </w:r>
      <w:r>
        <w:t xml:space="preserve"> </w:t>
      </w:r>
      <w:r w:rsidRPr="005A201F">
        <w:t>TS Confirmation tool</w:t>
      </w:r>
      <w:r>
        <w:t xml:space="preserve"> of Dmol</w:t>
      </w:r>
      <w:r w:rsidRPr="005A201F">
        <w:rPr>
          <w:vertAlign w:val="superscript"/>
        </w:rPr>
        <w:t>3</w:t>
      </w:r>
      <w:r>
        <w:t xml:space="preserve"> module in MS then can be used for </w:t>
      </w:r>
      <w:r w:rsidRPr="005A201F">
        <w:t xml:space="preserve">other minima on </w:t>
      </w:r>
      <w:r>
        <w:t xml:space="preserve">MEP </w:t>
      </w:r>
      <w:r w:rsidRPr="005A201F">
        <w:t>missed</w:t>
      </w:r>
      <w:r>
        <w:t xml:space="preserve">. </w:t>
      </w:r>
    </w:p>
    <w:p w14:paraId="3CF0F168" w14:textId="77777777" w:rsidR="008C7EA2" w:rsidRDefault="008C7EA2" w:rsidP="00BA2FD7"/>
    <w:p w14:paraId="51354BBC" w14:textId="4D7BC590" w:rsidR="008C7EA2" w:rsidRDefault="008C7EA2" w:rsidP="00BA2FD7"/>
    <w:p w14:paraId="2056F317" w14:textId="02015F7F" w:rsidR="008C7EA2" w:rsidRDefault="008C7EA2" w:rsidP="00BA2FD7"/>
    <w:p w14:paraId="09B9383F" w14:textId="0DD623C6" w:rsidR="008C7EA2" w:rsidRDefault="008C7EA2" w:rsidP="00BA2FD7"/>
    <w:p w14:paraId="6B272371" w14:textId="015F002F" w:rsidR="008C7EA2" w:rsidRDefault="008C7EA2" w:rsidP="00BA2FD7"/>
    <w:p w14:paraId="3496B290" w14:textId="779CAAE3" w:rsidR="008C7EA2" w:rsidRDefault="008C7EA2" w:rsidP="00BA2FD7"/>
    <w:p w14:paraId="5054B4E9" w14:textId="0EFEE9C4" w:rsidR="008C7EA2" w:rsidRDefault="008C7EA2" w:rsidP="00BA2FD7"/>
    <w:p w14:paraId="645AC4B7" w14:textId="493E8116" w:rsidR="008C7EA2" w:rsidRDefault="008C7EA2" w:rsidP="00BA2FD7"/>
    <w:p w14:paraId="7DEAFDBC" w14:textId="5C39BAEB" w:rsidR="008C7EA2" w:rsidRDefault="008C7EA2" w:rsidP="00BA2FD7"/>
    <w:p w14:paraId="2DC4BA97" w14:textId="77777777" w:rsidR="008C7EA2" w:rsidRDefault="008C7EA2" w:rsidP="00BA2FD7"/>
    <w:p w14:paraId="480344AA" w14:textId="77777777" w:rsidR="002768EC" w:rsidRPr="00DA234B" w:rsidRDefault="002768EC" w:rsidP="00985D82">
      <w:pPr>
        <w:rPr>
          <w:rStyle w:val="Emphasis"/>
        </w:rPr>
      </w:pPr>
      <w:r w:rsidRPr="00DA234B">
        <w:rPr>
          <w:rStyle w:val="Emphasis"/>
        </w:rPr>
        <w:t>References</w:t>
      </w:r>
    </w:p>
    <w:p w14:paraId="406DFFCE" w14:textId="77777777" w:rsidR="00935A68" w:rsidRPr="00935A68" w:rsidRDefault="002768EC" w:rsidP="00935A68">
      <w:pPr>
        <w:pStyle w:val="EndNoteBibliography"/>
        <w:spacing w:after="0"/>
        <w:ind w:left="720" w:hanging="720"/>
      </w:pPr>
      <w:r w:rsidRPr="00DA234B">
        <w:rPr>
          <w:noProof w:val="0"/>
        </w:rPr>
        <w:lastRenderedPageBreak/>
        <w:fldChar w:fldCharType="begin"/>
      </w:r>
      <w:r w:rsidRPr="00DA234B">
        <w:rPr>
          <w:noProof w:val="0"/>
        </w:rPr>
        <w:instrText xml:space="preserve"> ADDIN EN.REFLIST </w:instrText>
      </w:r>
      <w:r w:rsidRPr="00DA234B">
        <w:rPr>
          <w:noProof w:val="0"/>
        </w:rPr>
        <w:fldChar w:fldCharType="separate"/>
      </w:r>
      <w:bookmarkStart w:id="19" w:name="_ENREF_1"/>
      <w:r w:rsidR="00935A68" w:rsidRPr="00935A68">
        <w:t>1.</w:t>
      </w:r>
      <w:r w:rsidR="00935A68" w:rsidRPr="00935A68">
        <w:tab/>
        <w:t xml:space="preserve">Jeppson, D.W., et al., </w:t>
      </w:r>
      <w:r w:rsidR="00935A68" w:rsidRPr="00935A68">
        <w:rPr>
          <w:i/>
        </w:rPr>
        <w:t>Lithium literature review: lithium's properties and interactions</w:t>
      </w:r>
      <w:r w:rsidR="00935A68" w:rsidRPr="00935A68">
        <w:t>. 1978, ; Hanford Engineering Development Lab., Richland, Wash. (USA). p. Medium: ED; Size: Pages: 109.</w:t>
      </w:r>
      <w:bookmarkEnd w:id="19"/>
    </w:p>
    <w:p w14:paraId="56FB57B4" w14:textId="77777777" w:rsidR="00935A68" w:rsidRPr="00935A68" w:rsidRDefault="00935A68" w:rsidP="00935A68">
      <w:pPr>
        <w:pStyle w:val="EndNoteBibliography"/>
        <w:spacing w:after="0"/>
        <w:ind w:left="720" w:hanging="720"/>
      </w:pPr>
      <w:bookmarkStart w:id="20" w:name="_ENREF_2"/>
      <w:r w:rsidRPr="00935A68">
        <w:t>2.</w:t>
      </w:r>
      <w:r w:rsidRPr="00935A68">
        <w:tab/>
        <w:t xml:space="preserve">Kraytsberg, A. and Y. Ein-Eli, </w:t>
      </w:r>
      <w:r w:rsidRPr="00935A68">
        <w:rPr>
          <w:i/>
        </w:rPr>
        <w:t>Review on Li–air batteries—Opportunities, limitations and perspective.</w:t>
      </w:r>
      <w:r w:rsidRPr="00935A68">
        <w:t xml:space="preserve"> Journal of Power Sources, 2011. </w:t>
      </w:r>
      <w:r w:rsidRPr="00935A68">
        <w:rPr>
          <w:b/>
        </w:rPr>
        <w:t>196</w:t>
      </w:r>
      <w:r w:rsidRPr="00935A68">
        <w:t>(3): p. 886-893.</w:t>
      </w:r>
      <w:bookmarkEnd w:id="20"/>
    </w:p>
    <w:p w14:paraId="03607461" w14:textId="77777777" w:rsidR="00935A68" w:rsidRPr="00935A68" w:rsidRDefault="00935A68" w:rsidP="00935A68">
      <w:pPr>
        <w:pStyle w:val="EndNoteBibliography"/>
        <w:spacing w:after="0"/>
        <w:ind w:left="720" w:hanging="720"/>
      </w:pPr>
      <w:bookmarkStart w:id="21" w:name="_ENREF_3"/>
      <w:r w:rsidRPr="00935A68">
        <w:t>3.</w:t>
      </w:r>
      <w:r w:rsidRPr="00935A68">
        <w:tab/>
        <w:t xml:space="preserve">Marom, R., et al., </w:t>
      </w:r>
      <w:r w:rsidRPr="00935A68">
        <w:rPr>
          <w:i/>
        </w:rPr>
        <w:t>A review of advanced and practical lithium battery materials.</w:t>
      </w:r>
      <w:r w:rsidRPr="00935A68">
        <w:t xml:space="preserve"> Journal of Materials Chemistry, 2011. </w:t>
      </w:r>
      <w:r w:rsidRPr="00935A68">
        <w:rPr>
          <w:b/>
        </w:rPr>
        <w:t>21</w:t>
      </w:r>
      <w:r w:rsidRPr="00935A68">
        <w:t>(27): p. 9938-9954.</w:t>
      </w:r>
      <w:bookmarkEnd w:id="21"/>
    </w:p>
    <w:p w14:paraId="265D5481" w14:textId="77777777" w:rsidR="00935A68" w:rsidRPr="00935A68" w:rsidRDefault="00935A68" w:rsidP="00935A68">
      <w:pPr>
        <w:pStyle w:val="EndNoteBibliography"/>
        <w:spacing w:after="0"/>
        <w:ind w:left="720" w:hanging="720"/>
      </w:pPr>
      <w:bookmarkStart w:id="22" w:name="_ENREF_4"/>
      <w:r w:rsidRPr="00935A68">
        <w:t>4.</w:t>
      </w:r>
      <w:r w:rsidRPr="00935A68">
        <w:tab/>
        <w:t xml:space="preserve">Olsher, U., et al., </w:t>
      </w:r>
      <w:r w:rsidRPr="00935A68">
        <w:rPr>
          <w:i/>
        </w:rPr>
        <w:t>Coordination chemistry of lithium ion: a crystal and molecular structure review.</w:t>
      </w:r>
      <w:r w:rsidRPr="00935A68">
        <w:t xml:space="preserve"> Chemical Reviews, 1991. </w:t>
      </w:r>
      <w:r w:rsidRPr="00935A68">
        <w:rPr>
          <w:b/>
        </w:rPr>
        <w:t>91</w:t>
      </w:r>
      <w:r w:rsidRPr="00935A68">
        <w:t>(2): p. 137-164.</w:t>
      </w:r>
      <w:bookmarkEnd w:id="22"/>
    </w:p>
    <w:p w14:paraId="657F933B" w14:textId="77777777" w:rsidR="00935A68" w:rsidRPr="00935A68" w:rsidRDefault="00935A68" w:rsidP="00935A68">
      <w:pPr>
        <w:pStyle w:val="EndNoteBibliography"/>
        <w:spacing w:after="0"/>
        <w:ind w:left="720" w:hanging="720"/>
      </w:pPr>
      <w:bookmarkStart w:id="23" w:name="_ENREF_5"/>
      <w:r w:rsidRPr="00935A68">
        <w:t>5.</w:t>
      </w:r>
      <w:r w:rsidRPr="00935A68">
        <w:tab/>
        <w:t xml:space="preserve">Sapse, A.M. and P. von R. Schleyer, </w:t>
      </w:r>
      <w:r w:rsidRPr="00935A68">
        <w:rPr>
          <w:i/>
        </w:rPr>
        <w:t>Lithium Chemistry: A Theoretical and Experimental Overview</w:t>
      </w:r>
      <w:r w:rsidRPr="00935A68">
        <w:t>. 1995: Wiley.</w:t>
      </w:r>
      <w:bookmarkEnd w:id="23"/>
    </w:p>
    <w:p w14:paraId="6A402B61" w14:textId="77777777" w:rsidR="00935A68" w:rsidRPr="00935A68" w:rsidRDefault="00935A68" w:rsidP="00935A68">
      <w:pPr>
        <w:pStyle w:val="EndNoteBibliography"/>
        <w:spacing w:after="0"/>
        <w:ind w:left="720" w:hanging="720"/>
      </w:pPr>
      <w:bookmarkStart w:id="24" w:name="_ENREF_6"/>
      <w:r w:rsidRPr="00935A68">
        <w:t>6.</w:t>
      </w:r>
      <w:r w:rsidRPr="00935A68">
        <w:tab/>
        <w:t xml:space="preserve">Shpil'rain, E.E., </w:t>
      </w:r>
      <w:r w:rsidRPr="00935A68">
        <w:rPr>
          <w:i/>
        </w:rPr>
        <w:t>Thermophysical Properties of Lithium Hydride, Deuteride and Tritide</w:t>
      </w:r>
      <w:r w:rsidRPr="00935A68">
        <w:t>. 1987: American Inst. of Physics.</w:t>
      </w:r>
      <w:bookmarkEnd w:id="24"/>
    </w:p>
    <w:p w14:paraId="3ACD0620" w14:textId="77777777" w:rsidR="00935A68" w:rsidRPr="00935A68" w:rsidRDefault="00935A68" w:rsidP="00935A68">
      <w:pPr>
        <w:pStyle w:val="EndNoteBibliography"/>
        <w:spacing w:after="0"/>
        <w:ind w:left="720" w:hanging="720"/>
      </w:pPr>
      <w:bookmarkStart w:id="25" w:name="_ENREF_7"/>
      <w:r w:rsidRPr="00935A68">
        <w:t>7.</w:t>
      </w:r>
      <w:r w:rsidRPr="00935A68">
        <w:tab/>
        <w:t xml:space="preserve">Johanson, P., </w:t>
      </w:r>
      <w:r w:rsidRPr="00935A68">
        <w:rPr>
          <w:i/>
        </w:rPr>
        <w:t>Lithium</w:t>
      </w:r>
      <w:r w:rsidRPr="00935A68">
        <w:t>. 2007: Rosen Publishing Group.</w:t>
      </w:r>
      <w:bookmarkEnd w:id="25"/>
    </w:p>
    <w:p w14:paraId="6670C3F4" w14:textId="77777777" w:rsidR="00935A68" w:rsidRPr="00935A68" w:rsidRDefault="00935A68" w:rsidP="00935A68">
      <w:pPr>
        <w:pStyle w:val="EndNoteBibliography"/>
        <w:spacing w:after="0"/>
        <w:ind w:left="720" w:hanging="720"/>
      </w:pPr>
      <w:bookmarkStart w:id="26" w:name="_ENREF_8"/>
      <w:r w:rsidRPr="00935A68">
        <w:t>8.</w:t>
      </w:r>
      <w:r w:rsidRPr="00935A68">
        <w:tab/>
        <w:t xml:space="preserve">Company, F.M., </w:t>
      </w:r>
      <w:r w:rsidRPr="00935A68">
        <w:rPr>
          <w:i/>
        </w:rPr>
        <w:t>Chemical and Physical Properties of Lithium Compounds</w:t>
      </w:r>
      <w:r w:rsidRPr="00935A68">
        <w:t>. 1957: Foote Mineral Company.</w:t>
      </w:r>
      <w:bookmarkEnd w:id="26"/>
    </w:p>
    <w:p w14:paraId="0F1A48AD" w14:textId="77777777" w:rsidR="00935A68" w:rsidRPr="00935A68" w:rsidRDefault="00935A68" w:rsidP="00935A68">
      <w:pPr>
        <w:pStyle w:val="EndNoteBibliography"/>
        <w:spacing w:after="0"/>
        <w:ind w:left="720" w:hanging="720"/>
      </w:pPr>
      <w:bookmarkStart w:id="27" w:name="_ENREF_9"/>
      <w:r w:rsidRPr="00935A68">
        <w:t>9.</w:t>
      </w:r>
      <w:r w:rsidRPr="00935A68">
        <w:tab/>
        <w:t xml:space="preserve">Manelis, G.B., </w:t>
      </w:r>
      <w:r w:rsidRPr="00935A68">
        <w:rPr>
          <w:i/>
        </w:rPr>
        <w:t>Thermal Decomposition and Combustion of Explosives and Propellants</w:t>
      </w:r>
      <w:r w:rsidRPr="00935A68">
        <w:t>. 2003: Taylor &amp; Francis.</w:t>
      </w:r>
      <w:bookmarkEnd w:id="27"/>
    </w:p>
    <w:p w14:paraId="7E62D0F0" w14:textId="77777777" w:rsidR="00935A68" w:rsidRPr="00935A68" w:rsidRDefault="00935A68" w:rsidP="00935A68">
      <w:pPr>
        <w:pStyle w:val="EndNoteBibliography"/>
        <w:spacing w:after="0"/>
        <w:ind w:left="720" w:hanging="720"/>
      </w:pPr>
      <w:bookmarkStart w:id="28" w:name="_ENREF_10"/>
      <w:r w:rsidRPr="00935A68">
        <w:t>10.</w:t>
      </w:r>
      <w:r w:rsidRPr="00935A68">
        <w:tab/>
        <w:t xml:space="preserve">Karezani, E., A. Hallajisani, and M. Asgarpour Khansary, </w:t>
      </w:r>
      <w:r w:rsidRPr="00935A68">
        <w:rPr>
          <w:i/>
        </w:rPr>
        <w:t>A quantum mechanics/molecular mechanics (QM/MM) investigation on the mechanism of adsorptive removal of heavy metal ions by lignin: single and competitive ion adsorption.</w:t>
      </w:r>
      <w:r w:rsidRPr="00935A68">
        <w:t xml:space="preserve"> Cellulose, 2017. </w:t>
      </w:r>
      <w:r w:rsidRPr="00935A68">
        <w:rPr>
          <w:b/>
        </w:rPr>
        <w:t>24</w:t>
      </w:r>
      <w:r w:rsidRPr="00935A68">
        <w:t>(8): p. 3131-3143.</w:t>
      </w:r>
      <w:bookmarkEnd w:id="28"/>
    </w:p>
    <w:p w14:paraId="2FF67AF4" w14:textId="77777777" w:rsidR="00935A68" w:rsidRPr="00935A68" w:rsidRDefault="00935A68" w:rsidP="00935A68">
      <w:pPr>
        <w:pStyle w:val="EndNoteBibliography"/>
        <w:spacing w:after="0"/>
        <w:ind w:left="720" w:hanging="720"/>
      </w:pPr>
      <w:bookmarkStart w:id="29" w:name="_ENREF_11"/>
      <w:r w:rsidRPr="00935A68">
        <w:t>11.</w:t>
      </w:r>
      <w:r w:rsidRPr="00935A68">
        <w:tab/>
        <w:t xml:space="preserve">Grande, L., et al., </w:t>
      </w:r>
      <w:r w:rsidRPr="00935A68">
        <w:rPr>
          <w:i/>
        </w:rPr>
        <w:t>The Lithium/Air Battery: Still an Emerging System or a Practical Reality?</w:t>
      </w:r>
      <w:r w:rsidRPr="00935A68">
        <w:t xml:space="preserve"> Advanced Materials, 2015. </w:t>
      </w:r>
      <w:r w:rsidRPr="00935A68">
        <w:rPr>
          <w:b/>
        </w:rPr>
        <w:t>27</w:t>
      </w:r>
      <w:r w:rsidRPr="00935A68">
        <w:t>(5): p. 784-800.</w:t>
      </w:r>
      <w:bookmarkEnd w:id="29"/>
    </w:p>
    <w:p w14:paraId="1DD7AE8C" w14:textId="77777777" w:rsidR="00935A68" w:rsidRPr="00935A68" w:rsidRDefault="00935A68" w:rsidP="00935A68">
      <w:pPr>
        <w:pStyle w:val="EndNoteBibliography"/>
        <w:spacing w:after="0"/>
        <w:ind w:left="720" w:hanging="720"/>
      </w:pPr>
      <w:bookmarkStart w:id="30" w:name="_ENREF_12"/>
      <w:r w:rsidRPr="00935A68">
        <w:t>12.</w:t>
      </w:r>
      <w:r w:rsidRPr="00935A68">
        <w:tab/>
        <w:t xml:space="preserve">Christensen, J., et al., </w:t>
      </w:r>
      <w:r w:rsidRPr="00935A68">
        <w:rPr>
          <w:i/>
        </w:rPr>
        <w:t>A Critical Review of Li/Air Batteries.</w:t>
      </w:r>
      <w:r w:rsidRPr="00935A68">
        <w:t xml:space="preserve"> Journal of The Electrochemical Society, 2011. </w:t>
      </w:r>
      <w:r w:rsidRPr="00935A68">
        <w:rPr>
          <w:b/>
        </w:rPr>
        <w:t>159</w:t>
      </w:r>
      <w:r w:rsidRPr="00935A68">
        <w:t>(2): p. R1-R30.</w:t>
      </w:r>
      <w:bookmarkEnd w:id="30"/>
    </w:p>
    <w:p w14:paraId="764FE468" w14:textId="77777777" w:rsidR="00935A68" w:rsidRPr="00935A68" w:rsidRDefault="00935A68" w:rsidP="00935A68">
      <w:pPr>
        <w:pStyle w:val="EndNoteBibliography"/>
        <w:spacing w:after="0"/>
        <w:ind w:left="720" w:hanging="720"/>
      </w:pPr>
      <w:bookmarkStart w:id="31" w:name="_ENREF_13"/>
      <w:r w:rsidRPr="00935A68">
        <w:t>13.</w:t>
      </w:r>
      <w:r w:rsidRPr="00935A68">
        <w:tab/>
        <w:t xml:space="preserve">Lim, H.-K., et al., </w:t>
      </w:r>
      <w:r w:rsidRPr="00935A68">
        <w:rPr>
          <w:i/>
        </w:rPr>
        <w:t>Toward a Lithium–“Air” Battery: The Effect of CO2 on the Chemistry of a Lithium–Oxygen Cell.</w:t>
      </w:r>
      <w:r w:rsidRPr="00935A68">
        <w:t xml:space="preserve"> Journal of the American Chemical Society, 2013. </w:t>
      </w:r>
      <w:r w:rsidRPr="00935A68">
        <w:rPr>
          <w:b/>
        </w:rPr>
        <w:t>135</w:t>
      </w:r>
      <w:r w:rsidRPr="00935A68">
        <w:t>(26): p. 9733-9742.</w:t>
      </w:r>
      <w:bookmarkEnd w:id="31"/>
    </w:p>
    <w:p w14:paraId="71FA68C8" w14:textId="77777777" w:rsidR="00935A68" w:rsidRPr="00935A68" w:rsidRDefault="00935A68" w:rsidP="00935A68">
      <w:pPr>
        <w:pStyle w:val="EndNoteBibliography"/>
        <w:spacing w:after="0"/>
        <w:ind w:left="720" w:hanging="720"/>
      </w:pPr>
      <w:bookmarkStart w:id="32" w:name="_ENREF_14"/>
      <w:r w:rsidRPr="00935A68">
        <w:t>14.</w:t>
      </w:r>
      <w:r w:rsidRPr="00935A68">
        <w:tab/>
        <w:t xml:space="preserve">Hummelshøj, J.S., A.C. Luntz, and J.K. Nørskov, </w:t>
      </w:r>
      <w:r w:rsidRPr="00935A68">
        <w:rPr>
          <w:i/>
        </w:rPr>
        <w:t>Theoretical evidence for low kinetic overpotentials in Li-O2 electrochemistry.</w:t>
      </w:r>
      <w:r w:rsidRPr="00935A68">
        <w:t xml:space="preserve"> The Journal of Chemical Physics, 2013. </w:t>
      </w:r>
      <w:r w:rsidRPr="00935A68">
        <w:rPr>
          <w:b/>
        </w:rPr>
        <w:t>138</w:t>
      </w:r>
      <w:r w:rsidRPr="00935A68">
        <w:t>(3): p. 034703.</w:t>
      </w:r>
      <w:bookmarkEnd w:id="32"/>
    </w:p>
    <w:p w14:paraId="2E92BC5D" w14:textId="77777777" w:rsidR="00935A68" w:rsidRPr="00935A68" w:rsidRDefault="00935A68" w:rsidP="00935A68">
      <w:pPr>
        <w:pStyle w:val="EndNoteBibliography"/>
        <w:spacing w:after="0"/>
        <w:ind w:left="720" w:hanging="720"/>
      </w:pPr>
      <w:bookmarkStart w:id="33" w:name="_ENREF_15"/>
      <w:r w:rsidRPr="00935A68">
        <w:t>15.</w:t>
      </w:r>
      <w:r w:rsidRPr="00935A68">
        <w:tab/>
        <w:t xml:space="preserve">Black, R., et al., </w:t>
      </w:r>
      <w:r w:rsidRPr="00935A68">
        <w:rPr>
          <w:i/>
        </w:rPr>
        <w:t>Screening for Superoxide Reactivity in Li-O2 Batteries: Effect on Li2O2/LiOH Crystallization.</w:t>
      </w:r>
      <w:r w:rsidRPr="00935A68">
        <w:t xml:space="preserve"> Journal of the American Chemical Society, 2012. </w:t>
      </w:r>
      <w:r w:rsidRPr="00935A68">
        <w:rPr>
          <w:b/>
        </w:rPr>
        <w:t>134</w:t>
      </w:r>
      <w:r w:rsidRPr="00935A68">
        <w:t>(6): p. 2902-2905.</w:t>
      </w:r>
      <w:bookmarkEnd w:id="33"/>
    </w:p>
    <w:p w14:paraId="4E51116D" w14:textId="77777777" w:rsidR="00935A68" w:rsidRPr="00935A68" w:rsidRDefault="00935A68" w:rsidP="00935A68">
      <w:pPr>
        <w:pStyle w:val="EndNoteBibliography"/>
        <w:spacing w:after="0"/>
        <w:ind w:left="720" w:hanging="720"/>
      </w:pPr>
      <w:bookmarkStart w:id="34" w:name="_ENREF_16"/>
      <w:r w:rsidRPr="00935A68">
        <w:t>16.</w:t>
      </w:r>
      <w:r w:rsidRPr="00935A68">
        <w:tab/>
        <w:t xml:space="preserve">Rhein, R.A., </w:t>
      </w:r>
      <w:r w:rsidRPr="00935A68">
        <w:rPr>
          <w:i/>
        </w:rPr>
        <w:t>Lithium Combustion: A Review</w:t>
      </w:r>
      <w:r w:rsidRPr="00935A68">
        <w:t xml:space="preserve">, in </w:t>
      </w:r>
      <w:r w:rsidRPr="00935A68">
        <w:rPr>
          <w:i/>
        </w:rPr>
        <w:t>Naval Air Systems Command</w:t>
      </w:r>
      <w:r w:rsidRPr="00935A68">
        <w:t>. 1990.</w:t>
      </w:r>
      <w:bookmarkEnd w:id="34"/>
    </w:p>
    <w:p w14:paraId="1716740B" w14:textId="77777777" w:rsidR="00935A68" w:rsidRPr="00935A68" w:rsidRDefault="00935A68" w:rsidP="00935A68">
      <w:pPr>
        <w:pStyle w:val="EndNoteBibliography"/>
        <w:spacing w:after="0"/>
        <w:ind w:left="720" w:hanging="720"/>
      </w:pPr>
      <w:bookmarkStart w:id="35" w:name="_ENREF_17"/>
      <w:r w:rsidRPr="00935A68">
        <w:t>17.</w:t>
      </w:r>
      <w:r w:rsidRPr="00935A68">
        <w:tab/>
        <w:t xml:space="preserve">Schiemann, M., et al., </w:t>
      </w:r>
      <w:r w:rsidRPr="00935A68">
        <w:rPr>
          <w:i/>
        </w:rPr>
        <w:t>A review on lithium combustion.</w:t>
      </w:r>
      <w:r w:rsidRPr="00935A68">
        <w:t xml:space="preserve"> Applied Energy, 2016. </w:t>
      </w:r>
      <w:r w:rsidRPr="00935A68">
        <w:rPr>
          <w:b/>
        </w:rPr>
        <w:t>162</w:t>
      </w:r>
      <w:r w:rsidRPr="00935A68">
        <w:t>: p. 948-965.</w:t>
      </w:r>
      <w:bookmarkEnd w:id="35"/>
    </w:p>
    <w:p w14:paraId="536E7D9F" w14:textId="77777777" w:rsidR="00935A68" w:rsidRPr="00935A68" w:rsidRDefault="00935A68" w:rsidP="00935A68">
      <w:pPr>
        <w:pStyle w:val="EndNoteBibliography"/>
        <w:spacing w:after="0"/>
        <w:ind w:left="720" w:hanging="720"/>
      </w:pPr>
      <w:bookmarkStart w:id="36" w:name="_ENREF_18"/>
      <w:r w:rsidRPr="00935A68">
        <w:t>18.</w:t>
      </w:r>
      <w:r w:rsidRPr="00935A68">
        <w:tab/>
        <w:t xml:space="preserve">Ghasemi, A., et al., </w:t>
      </w:r>
      <w:r w:rsidRPr="00935A68">
        <w:rPr>
          <w:i/>
        </w:rPr>
        <w:t>Using quantum chemical modeling and calculations for evaluation of cellulose potential for estrogen micropollutants removal from water effluents.</w:t>
      </w:r>
      <w:r w:rsidRPr="00935A68">
        <w:t xml:space="preserve"> Chemosphere, 2017. </w:t>
      </w:r>
      <w:r w:rsidRPr="00935A68">
        <w:rPr>
          <w:b/>
        </w:rPr>
        <w:t>178</w:t>
      </w:r>
      <w:r w:rsidRPr="00935A68">
        <w:t>: p. 411-423.</w:t>
      </w:r>
      <w:bookmarkEnd w:id="36"/>
    </w:p>
    <w:p w14:paraId="50D61C5F" w14:textId="77777777" w:rsidR="00935A68" w:rsidRPr="00935A68" w:rsidRDefault="00935A68" w:rsidP="00935A68">
      <w:pPr>
        <w:pStyle w:val="EndNoteBibliography"/>
        <w:spacing w:after="0"/>
        <w:ind w:left="720" w:hanging="720"/>
      </w:pPr>
      <w:bookmarkStart w:id="37" w:name="_ENREF_19"/>
      <w:r w:rsidRPr="00935A68">
        <w:t>19.</w:t>
      </w:r>
      <w:r w:rsidRPr="00935A68">
        <w:tab/>
        <w:t xml:space="preserve">Lin, S.-T. and S.I. Sandler, </w:t>
      </w:r>
      <w:r w:rsidRPr="00935A68">
        <w:rPr>
          <w:i/>
        </w:rPr>
        <w:t>A Priori Phase Equilibrium Prediction from a Segment Contribution Solvation Model.</w:t>
      </w:r>
      <w:r w:rsidRPr="00935A68">
        <w:t xml:space="preserve"> Industrial &amp; Engineering Chemistry Research, 2002. </w:t>
      </w:r>
      <w:r w:rsidRPr="00935A68">
        <w:rPr>
          <w:b/>
        </w:rPr>
        <w:t>41</w:t>
      </w:r>
      <w:r w:rsidRPr="00935A68">
        <w:t>(5): p. 899-913.</w:t>
      </w:r>
      <w:bookmarkEnd w:id="37"/>
    </w:p>
    <w:p w14:paraId="410B39A9" w14:textId="77777777" w:rsidR="00935A68" w:rsidRPr="00935A68" w:rsidRDefault="00935A68" w:rsidP="00935A68">
      <w:pPr>
        <w:pStyle w:val="EndNoteBibliography"/>
        <w:spacing w:after="0"/>
        <w:ind w:left="720" w:hanging="720"/>
      </w:pPr>
      <w:bookmarkStart w:id="38" w:name="_ENREF_20"/>
      <w:r w:rsidRPr="00935A68">
        <w:t>20.</w:t>
      </w:r>
      <w:r w:rsidRPr="00935A68">
        <w:tab/>
        <w:t xml:space="preserve">Hsieh, C.-M., S.I. Sandler, and S.-T. Lin, </w:t>
      </w:r>
      <w:r w:rsidRPr="00935A68">
        <w:rPr>
          <w:i/>
        </w:rPr>
        <w:t>Improvements of COSMO-SAC for vapor–liquid and liquid–liquid equilibrium predictions.</w:t>
      </w:r>
      <w:r w:rsidRPr="00935A68">
        <w:t xml:space="preserve"> Fluid Phase Equilibria, 2010. </w:t>
      </w:r>
      <w:r w:rsidRPr="00935A68">
        <w:rPr>
          <w:b/>
        </w:rPr>
        <w:t>297</w:t>
      </w:r>
      <w:r w:rsidRPr="00935A68">
        <w:t>(1): p. 90-97.</w:t>
      </w:r>
      <w:bookmarkEnd w:id="38"/>
    </w:p>
    <w:p w14:paraId="66AFD75E" w14:textId="77777777" w:rsidR="00935A68" w:rsidRPr="00935A68" w:rsidRDefault="00935A68" w:rsidP="00935A68">
      <w:pPr>
        <w:pStyle w:val="EndNoteBibliography"/>
        <w:spacing w:after="0"/>
        <w:ind w:left="720" w:hanging="720"/>
      </w:pPr>
      <w:bookmarkStart w:id="39" w:name="_ENREF_21"/>
      <w:r w:rsidRPr="00935A68">
        <w:t>21.</w:t>
      </w:r>
      <w:r w:rsidRPr="00935A68">
        <w:tab/>
        <w:t xml:space="preserve">Klamt, A., </w:t>
      </w:r>
      <w:r w:rsidRPr="00935A68">
        <w:rPr>
          <w:i/>
        </w:rPr>
        <w:t>COSMO-RS From Quantum Chemistry to Fluid Phase Thermodynamics and Drug Design</w:t>
      </w:r>
      <w:r w:rsidRPr="00935A68">
        <w:t xml:space="preserve">. 2005: Elsevier </w:t>
      </w:r>
      <w:bookmarkEnd w:id="39"/>
    </w:p>
    <w:p w14:paraId="02E61C3A" w14:textId="77777777" w:rsidR="00935A68" w:rsidRPr="00935A68" w:rsidRDefault="00935A68" w:rsidP="00935A68">
      <w:pPr>
        <w:pStyle w:val="EndNoteBibliography"/>
        <w:spacing w:after="0"/>
        <w:ind w:left="720" w:hanging="720"/>
      </w:pPr>
      <w:bookmarkStart w:id="40" w:name="_ENREF_22"/>
      <w:r w:rsidRPr="00935A68">
        <w:t>22.</w:t>
      </w:r>
      <w:r w:rsidRPr="00935A68">
        <w:tab/>
        <w:t xml:space="preserve">Frenkel, D. and B. Smit, </w:t>
      </w:r>
      <w:r w:rsidRPr="00935A68">
        <w:rPr>
          <w:i/>
        </w:rPr>
        <w:t>Chapter 4 - Molecular Dynamics Simulations</w:t>
      </w:r>
      <w:r w:rsidRPr="00935A68">
        <w:t xml:space="preserve">, in </w:t>
      </w:r>
      <w:r w:rsidRPr="00935A68">
        <w:rPr>
          <w:i/>
        </w:rPr>
        <w:t>Understanding Molecular Simulation (Second Edition)</w:t>
      </w:r>
      <w:r w:rsidRPr="00935A68">
        <w:t>. 2002, Academic Press: San Diego. p. 63-107.</w:t>
      </w:r>
      <w:bookmarkEnd w:id="40"/>
    </w:p>
    <w:p w14:paraId="50D57FD6" w14:textId="77777777" w:rsidR="00935A68" w:rsidRPr="00935A68" w:rsidRDefault="00935A68" w:rsidP="00935A68">
      <w:pPr>
        <w:pStyle w:val="EndNoteBibliography"/>
        <w:spacing w:after="0"/>
        <w:ind w:left="720" w:hanging="720"/>
      </w:pPr>
      <w:bookmarkStart w:id="41" w:name="_ENREF_23"/>
      <w:r w:rsidRPr="00935A68">
        <w:t>23.</w:t>
      </w:r>
      <w:r w:rsidRPr="00935A68">
        <w:tab/>
        <w:t xml:space="preserve">Frenkel, D. and B. Smit, </w:t>
      </w:r>
      <w:r w:rsidRPr="00935A68">
        <w:rPr>
          <w:i/>
        </w:rPr>
        <w:t>Chapter 6 - Molecular Dynamics in Various Ensembles</w:t>
      </w:r>
      <w:r w:rsidRPr="00935A68">
        <w:t xml:space="preserve">, in </w:t>
      </w:r>
      <w:r w:rsidRPr="00935A68">
        <w:rPr>
          <w:i/>
        </w:rPr>
        <w:t>Understanding Molecular Simulation (Second Edition)</w:t>
      </w:r>
      <w:r w:rsidRPr="00935A68">
        <w:t>. 2002, Academic Press: San Diego. p. 139-163.</w:t>
      </w:r>
      <w:bookmarkEnd w:id="41"/>
    </w:p>
    <w:p w14:paraId="29961960" w14:textId="77777777" w:rsidR="00935A68" w:rsidRPr="00935A68" w:rsidRDefault="00935A68" w:rsidP="00935A68">
      <w:pPr>
        <w:pStyle w:val="EndNoteBibliography"/>
        <w:spacing w:after="0"/>
        <w:ind w:left="720" w:hanging="720"/>
      </w:pPr>
      <w:bookmarkStart w:id="42" w:name="_ENREF_24"/>
      <w:r w:rsidRPr="00935A68">
        <w:t>24.</w:t>
      </w:r>
      <w:r w:rsidRPr="00935A68">
        <w:tab/>
        <w:t xml:space="preserve">Meunier, M., </w:t>
      </w:r>
      <w:r w:rsidRPr="00935A68">
        <w:rPr>
          <w:i/>
        </w:rPr>
        <w:t>Diffusion coefficients of small gas molecules in amorphous cis-1,4-polybutadiene estimated by molecular dynamics simulations.</w:t>
      </w:r>
      <w:r w:rsidRPr="00935A68">
        <w:t xml:space="preserve"> J Chem Phys, 2005. </w:t>
      </w:r>
      <w:r w:rsidRPr="00935A68">
        <w:rPr>
          <w:b/>
        </w:rPr>
        <w:t>123</w:t>
      </w:r>
      <w:r w:rsidRPr="00935A68">
        <w:t>(13): p. 134906.</w:t>
      </w:r>
      <w:bookmarkEnd w:id="42"/>
    </w:p>
    <w:p w14:paraId="7E58402D" w14:textId="77777777" w:rsidR="00935A68" w:rsidRPr="00935A68" w:rsidRDefault="00935A68" w:rsidP="00935A68">
      <w:pPr>
        <w:pStyle w:val="EndNoteBibliography"/>
        <w:spacing w:after="0"/>
        <w:ind w:left="720" w:hanging="720"/>
      </w:pPr>
      <w:bookmarkStart w:id="43" w:name="_ENREF_25"/>
      <w:r w:rsidRPr="00935A68">
        <w:lastRenderedPageBreak/>
        <w:t>25.</w:t>
      </w:r>
      <w:r w:rsidRPr="00935A68">
        <w:tab/>
      </w:r>
      <w:r w:rsidRPr="00935A68">
        <w:rPr>
          <w:i/>
        </w:rPr>
        <w:t>Dassault Systemes Materials Studio Tutorials</w:t>
      </w:r>
      <w:r w:rsidRPr="00935A68">
        <w:t>. 2017, 5005 Wateridge Vista Drive, San Diego, CA 92121 USA: BIOVIA Support.</w:t>
      </w:r>
      <w:bookmarkEnd w:id="43"/>
    </w:p>
    <w:p w14:paraId="1AA3096B" w14:textId="77777777" w:rsidR="00935A68" w:rsidRPr="00935A68" w:rsidRDefault="00935A68" w:rsidP="00935A68">
      <w:pPr>
        <w:pStyle w:val="EndNoteBibliography"/>
        <w:spacing w:after="0"/>
        <w:ind w:left="720" w:hanging="720"/>
      </w:pPr>
      <w:bookmarkStart w:id="44" w:name="_ENREF_26"/>
      <w:r w:rsidRPr="00935A68">
        <w:t>26.</w:t>
      </w:r>
      <w:r w:rsidRPr="00935A68">
        <w:tab/>
        <w:t xml:space="preserve">Metropolis, N., et al., </w:t>
      </w:r>
      <w:r w:rsidRPr="00935A68">
        <w:rPr>
          <w:i/>
        </w:rPr>
        <w:t>Equation of State Calculations by Fast Computing Machines.</w:t>
      </w:r>
      <w:r w:rsidRPr="00935A68">
        <w:t xml:space="preserve"> The Journal of Chemical Physics, 1953. </w:t>
      </w:r>
      <w:r w:rsidRPr="00935A68">
        <w:rPr>
          <w:b/>
        </w:rPr>
        <w:t>21</w:t>
      </w:r>
      <w:r w:rsidRPr="00935A68">
        <w:t>(6): p. 1087-1092.</w:t>
      </w:r>
      <w:bookmarkEnd w:id="44"/>
    </w:p>
    <w:p w14:paraId="7BAD0624" w14:textId="77777777" w:rsidR="00935A68" w:rsidRPr="00935A68" w:rsidRDefault="00935A68" w:rsidP="00935A68">
      <w:pPr>
        <w:pStyle w:val="EndNoteBibliography"/>
        <w:spacing w:after="0"/>
        <w:ind w:left="720" w:hanging="720"/>
      </w:pPr>
      <w:bookmarkStart w:id="45" w:name="_ENREF_27"/>
      <w:r w:rsidRPr="00935A68">
        <w:t>27.</w:t>
      </w:r>
      <w:r w:rsidRPr="00935A68">
        <w:tab/>
        <w:t xml:space="preserve">Kirkpatrick, S., C.D. Gelatt, and M.P. Vecchi, </w:t>
      </w:r>
      <w:r w:rsidRPr="00935A68">
        <w:rPr>
          <w:i/>
        </w:rPr>
        <w:t>Optimization by Simulated Annealing.</w:t>
      </w:r>
      <w:r w:rsidRPr="00935A68">
        <w:t xml:space="preserve"> Science, 1983. </w:t>
      </w:r>
      <w:r w:rsidRPr="00935A68">
        <w:rPr>
          <w:b/>
        </w:rPr>
        <w:t>220</w:t>
      </w:r>
      <w:r w:rsidRPr="00935A68">
        <w:t>(4598): p. 671.</w:t>
      </w:r>
      <w:bookmarkEnd w:id="45"/>
    </w:p>
    <w:p w14:paraId="37D17CBA" w14:textId="77777777" w:rsidR="00935A68" w:rsidRPr="00935A68" w:rsidRDefault="00935A68" w:rsidP="00935A68">
      <w:pPr>
        <w:pStyle w:val="EndNoteBibliography"/>
        <w:spacing w:after="0"/>
        <w:ind w:left="720" w:hanging="720"/>
      </w:pPr>
      <w:bookmarkStart w:id="46" w:name="_ENREF_28"/>
      <w:r w:rsidRPr="00935A68">
        <w:t>28.</w:t>
      </w:r>
      <w:r w:rsidRPr="00935A68">
        <w:tab/>
        <w:t xml:space="preserve">Černý, V., </w:t>
      </w:r>
      <w:r w:rsidRPr="00935A68">
        <w:rPr>
          <w:i/>
        </w:rPr>
        <w:t>Thermodynamical approach to the traveling salesman problem: An efficient simulation algorithm.</w:t>
      </w:r>
      <w:r w:rsidRPr="00935A68">
        <w:t xml:space="preserve"> Journal of Optimization Theory and Applications, 1985. </w:t>
      </w:r>
      <w:r w:rsidRPr="00935A68">
        <w:rPr>
          <w:b/>
        </w:rPr>
        <w:t>45</w:t>
      </w:r>
      <w:r w:rsidRPr="00935A68">
        <w:t>(1): p. 41-51.</w:t>
      </w:r>
      <w:bookmarkEnd w:id="46"/>
    </w:p>
    <w:p w14:paraId="7AAAC9E7" w14:textId="77777777" w:rsidR="00935A68" w:rsidRPr="00935A68" w:rsidRDefault="00935A68" w:rsidP="00935A68">
      <w:pPr>
        <w:pStyle w:val="EndNoteBibliography"/>
        <w:spacing w:after="0"/>
        <w:ind w:left="720" w:hanging="720"/>
      </w:pPr>
      <w:bookmarkStart w:id="47" w:name="_ENREF_29"/>
      <w:r w:rsidRPr="00935A68">
        <w:t>29.</w:t>
      </w:r>
      <w:r w:rsidRPr="00935A68">
        <w:tab/>
        <w:t xml:space="preserve">Frenkel, D. and B. Smit, </w:t>
      </w:r>
      <w:r w:rsidRPr="00935A68">
        <w:rPr>
          <w:i/>
        </w:rPr>
        <w:t>Chapter 3 - Monte Carlo Simulations</w:t>
      </w:r>
      <w:r w:rsidRPr="00935A68">
        <w:t xml:space="preserve">, in </w:t>
      </w:r>
      <w:r w:rsidRPr="00935A68">
        <w:rPr>
          <w:i/>
        </w:rPr>
        <w:t>Understanding Molecular Simulation (Second Edition)</w:t>
      </w:r>
      <w:r w:rsidRPr="00935A68">
        <w:t>. 2002, Academic Press: San Diego. p. 23-61.</w:t>
      </w:r>
      <w:bookmarkEnd w:id="47"/>
    </w:p>
    <w:p w14:paraId="05109710" w14:textId="77777777" w:rsidR="00935A68" w:rsidRPr="00935A68" w:rsidRDefault="00935A68" w:rsidP="00935A68">
      <w:pPr>
        <w:pStyle w:val="EndNoteBibliography"/>
        <w:spacing w:after="0"/>
        <w:ind w:left="720" w:hanging="720"/>
      </w:pPr>
      <w:bookmarkStart w:id="48" w:name="_ENREF_30"/>
      <w:r w:rsidRPr="00935A68">
        <w:t>30.</w:t>
      </w:r>
      <w:r w:rsidRPr="00935A68">
        <w:tab/>
        <w:t xml:space="preserve">Frenkel, D. and B. Smit, </w:t>
      </w:r>
      <w:r w:rsidRPr="00935A68">
        <w:rPr>
          <w:i/>
        </w:rPr>
        <w:t>Chapter 5 - Monte Carlo Simulations in Various Ensembles</w:t>
      </w:r>
      <w:r w:rsidRPr="00935A68">
        <w:t xml:space="preserve">, in </w:t>
      </w:r>
      <w:r w:rsidRPr="00935A68">
        <w:rPr>
          <w:i/>
        </w:rPr>
        <w:t>Understanding Molecular Simulation (Second Edition)</w:t>
      </w:r>
      <w:r w:rsidRPr="00935A68">
        <w:t>. 2002, Academic Press: San Diego. p. 111-137.</w:t>
      </w:r>
      <w:bookmarkEnd w:id="48"/>
    </w:p>
    <w:p w14:paraId="687FE2E7" w14:textId="77777777" w:rsidR="00935A68" w:rsidRPr="00935A68" w:rsidRDefault="00935A68" w:rsidP="00935A68">
      <w:pPr>
        <w:pStyle w:val="EndNoteBibliography"/>
        <w:spacing w:after="0"/>
        <w:ind w:left="720" w:hanging="720"/>
      </w:pPr>
      <w:bookmarkStart w:id="49" w:name="_ENREF_31"/>
      <w:r w:rsidRPr="00935A68">
        <w:t>31.</w:t>
      </w:r>
      <w:r w:rsidRPr="00935A68">
        <w:tab/>
        <w:t xml:space="preserve">Frenkel, D. and B. Smit, </w:t>
      </w:r>
      <w:r w:rsidRPr="00935A68">
        <w:rPr>
          <w:i/>
        </w:rPr>
        <w:t>Chapter 13 - Biased Monte Carlo Schemes</w:t>
      </w:r>
      <w:r w:rsidRPr="00935A68">
        <w:t xml:space="preserve">, in </w:t>
      </w:r>
      <w:r w:rsidRPr="00935A68">
        <w:rPr>
          <w:i/>
        </w:rPr>
        <w:t>Understanding Molecular Simulation (Second Edition)</w:t>
      </w:r>
      <w:r w:rsidRPr="00935A68">
        <w:t>. 2002, Academic Press: San Diego. p. 321-387.</w:t>
      </w:r>
      <w:bookmarkEnd w:id="49"/>
    </w:p>
    <w:p w14:paraId="0D30AA90" w14:textId="77777777" w:rsidR="00935A68" w:rsidRPr="00935A68" w:rsidRDefault="00935A68" w:rsidP="00935A68">
      <w:pPr>
        <w:pStyle w:val="EndNoteBibliography"/>
        <w:spacing w:after="0"/>
        <w:ind w:left="720" w:hanging="720"/>
      </w:pPr>
      <w:bookmarkStart w:id="50" w:name="_ENREF_32"/>
      <w:r w:rsidRPr="00935A68">
        <w:t>32.</w:t>
      </w:r>
      <w:r w:rsidRPr="00935A68">
        <w:tab/>
        <w:t xml:space="preserve">Frenkel, D. and B. Smit, </w:t>
      </w:r>
      <w:r w:rsidRPr="00935A68">
        <w:rPr>
          <w:i/>
        </w:rPr>
        <w:t>Chapter 14 - Accelerating Monte Carlo Sampling</w:t>
      </w:r>
      <w:r w:rsidRPr="00935A68">
        <w:t xml:space="preserve">, in </w:t>
      </w:r>
      <w:r w:rsidRPr="00935A68">
        <w:rPr>
          <w:i/>
        </w:rPr>
        <w:t>Understanding Molecular Simulation (Second Edition)</w:t>
      </w:r>
      <w:r w:rsidRPr="00935A68">
        <w:t>. 2002, Academic Press: San Diego. p. 389-408.</w:t>
      </w:r>
      <w:bookmarkEnd w:id="50"/>
    </w:p>
    <w:p w14:paraId="1F0C0658" w14:textId="77777777" w:rsidR="00935A68" w:rsidRPr="00935A68" w:rsidRDefault="00935A68" w:rsidP="00935A68">
      <w:pPr>
        <w:pStyle w:val="EndNoteBibliography"/>
        <w:spacing w:after="0"/>
        <w:ind w:left="720" w:hanging="720"/>
      </w:pPr>
      <w:bookmarkStart w:id="51" w:name="_ENREF_33"/>
      <w:r w:rsidRPr="00935A68">
        <w:t>33.</w:t>
      </w:r>
      <w:r w:rsidRPr="00935A68">
        <w:tab/>
        <w:t xml:space="preserve">Eyring, H., </w:t>
      </w:r>
      <w:r w:rsidRPr="00935A68">
        <w:rPr>
          <w:i/>
        </w:rPr>
        <w:t>The Activated Complex in Chemical Reactions.</w:t>
      </w:r>
      <w:r w:rsidRPr="00935A68">
        <w:t xml:space="preserve"> The Journal of Chemical Physics, 1935. </w:t>
      </w:r>
      <w:r w:rsidRPr="00935A68">
        <w:rPr>
          <w:b/>
        </w:rPr>
        <w:t>3</w:t>
      </w:r>
      <w:r w:rsidRPr="00935A68">
        <w:t>(2): p. 107-115.</w:t>
      </w:r>
      <w:bookmarkEnd w:id="51"/>
    </w:p>
    <w:p w14:paraId="2B5C2201" w14:textId="77777777" w:rsidR="00935A68" w:rsidRPr="00935A68" w:rsidRDefault="00935A68" w:rsidP="00935A68">
      <w:pPr>
        <w:pStyle w:val="EndNoteBibliography"/>
        <w:spacing w:after="0"/>
        <w:ind w:left="720" w:hanging="720"/>
      </w:pPr>
      <w:bookmarkStart w:id="52" w:name="_ENREF_34"/>
      <w:r w:rsidRPr="00935A68">
        <w:t>34.</w:t>
      </w:r>
      <w:r w:rsidRPr="00935A68">
        <w:tab/>
        <w:t xml:space="preserve">Miller, W.H., </w:t>
      </w:r>
      <w:r w:rsidRPr="00935A68">
        <w:rPr>
          <w:i/>
        </w:rPr>
        <w:t>Beyond transition-state theory: a rigorous quantum theory of chemical reaction rates.</w:t>
      </w:r>
      <w:r w:rsidRPr="00935A68">
        <w:t xml:space="preserve"> Accounts of Chemical Research, 1993. </w:t>
      </w:r>
      <w:r w:rsidRPr="00935A68">
        <w:rPr>
          <w:b/>
        </w:rPr>
        <w:t>26</w:t>
      </w:r>
      <w:r w:rsidRPr="00935A68">
        <w:t>(4): p. 174-181.</w:t>
      </w:r>
      <w:bookmarkEnd w:id="52"/>
    </w:p>
    <w:p w14:paraId="08915782" w14:textId="77777777" w:rsidR="00935A68" w:rsidRPr="00935A68" w:rsidRDefault="00935A68" w:rsidP="00935A68">
      <w:pPr>
        <w:pStyle w:val="EndNoteBibliography"/>
        <w:spacing w:after="0"/>
        <w:ind w:left="720" w:hanging="720"/>
      </w:pPr>
      <w:bookmarkStart w:id="53" w:name="_ENREF_35"/>
      <w:r w:rsidRPr="00935A68">
        <w:t>35.</w:t>
      </w:r>
      <w:r w:rsidRPr="00935A68">
        <w:tab/>
        <w:t xml:space="preserve">Manthe, U., </w:t>
      </w:r>
      <w:r w:rsidRPr="00935A68">
        <w:rPr>
          <w:i/>
        </w:rPr>
        <w:t>Accurate calculations of reaction rates: predictive theory based on a rigorous quantum transition state concept.</w:t>
      </w:r>
      <w:r w:rsidRPr="00935A68">
        <w:t xml:space="preserve"> Molecular Physics, 2011. </w:t>
      </w:r>
      <w:r w:rsidRPr="00935A68">
        <w:rPr>
          <w:b/>
        </w:rPr>
        <w:t>109</w:t>
      </w:r>
      <w:r w:rsidRPr="00935A68">
        <w:t>(11): p. 1415-1426.</w:t>
      </w:r>
      <w:bookmarkEnd w:id="53"/>
    </w:p>
    <w:p w14:paraId="4AD6D338" w14:textId="77777777" w:rsidR="00935A68" w:rsidRPr="00935A68" w:rsidRDefault="00935A68" w:rsidP="00935A68">
      <w:pPr>
        <w:pStyle w:val="EndNoteBibliography"/>
        <w:spacing w:after="0"/>
        <w:ind w:left="720" w:hanging="720"/>
      </w:pPr>
      <w:bookmarkStart w:id="54" w:name="_ENREF_36"/>
      <w:r w:rsidRPr="00935A68">
        <w:t>36.</w:t>
      </w:r>
      <w:r w:rsidRPr="00935A68">
        <w:tab/>
        <w:t xml:space="preserve">Minkin, V.I., B.Y. Simkin, and R.M. Minyaev, </w:t>
      </w:r>
      <w:r w:rsidRPr="00935A68">
        <w:rPr>
          <w:i/>
        </w:rPr>
        <w:t>Quantum Chemistry of Organic Compounds: Mechanisms of Reactions</w:t>
      </w:r>
      <w:r w:rsidRPr="00935A68">
        <w:t>. 2012: Springer Berlin Heidelberg.</w:t>
      </w:r>
      <w:bookmarkEnd w:id="54"/>
    </w:p>
    <w:p w14:paraId="2E71DFA4" w14:textId="77777777" w:rsidR="00935A68" w:rsidRPr="00935A68" w:rsidRDefault="00935A68" w:rsidP="00935A68">
      <w:pPr>
        <w:pStyle w:val="EndNoteBibliography"/>
        <w:spacing w:after="0"/>
        <w:ind w:left="720" w:hanging="720"/>
      </w:pPr>
      <w:bookmarkStart w:id="55" w:name="_ENREF_37"/>
      <w:r w:rsidRPr="00935A68">
        <w:t>37.</w:t>
      </w:r>
      <w:r w:rsidRPr="00935A68">
        <w:tab/>
        <w:t xml:space="preserve">Rai, B., </w:t>
      </w:r>
      <w:r w:rsidRPr="00935A68">
        <w:rPr>
          <w:i/>
        </w:rPr>
        <w:t>Molecular Modeling for the Design of Novel Performance Chemicals and Materials</w:t>
      </w:r>
      <w:r w:rsidRPr="00935A68">
        <w:t>. 2012: CRC Press.</w:t>
      </w:r>
      <w:bookmarkEnd w:id="55"/>
    </w:p>
    <w:p w14:paraId="619D5750" w14:textId="77777777" w:rsidR="00935A68" w:rsidRPr="00935A68" w:rsidRDefault="00935A68" w:rsidP="00935A68">
      <w:pPr>
        <w:pStyle w:val="EndNoteBibliography"/>
        <w:spacing w:after="0"/>
        <w:ind w:left="720" w:hanging="720"/>
      </w:pPr>
      <w:bookmarkStart w:id="56" w:name="_ENREF_38"/>
      <w:r w:rsidRPr="00935A68">
        <w:t>38.</w:t>
      </w:r>
      <w:r w:rsidRPr="00935A68">
        <w:tab/>
        <w:t xml:space="preserve">Satoh, A., </w:t>
      </w:r>
      <w:r w:rsidRPr="00935A68">
        <w:rPr>
          <w:i/>
        </w:rPr>
        <w:t>Introduction to Practice of Molecular Simulation: Molecular Dynamics, Monte Carlo, Brownian Dynamics, Lattice Boltzmann, Dissipative Particle Dynamics</w:t>
      </w:r>
      <w:r w:rsidRPr="00935A68">
        <w:t>. 2011: Elsevier.</w:t>
      </w:r>
      <w:bookmarkEnd w:id="56"/>
    </w:p>
    <w:p w14:paraId="6C2B95DD" w14:textId="77777777" w:rsidR="00935A68" w:rsidRPr="00935A68" w:rsidRDefault="00935A68" w:rsidP="00935A68">
      <w:pPr>
        <w:pStyle w:val="EndNoteBibliography"/>
        <w:spacing w:after="0"/>
        <w:ind w:left="720" w:hanging="720"/>
      </w:pPr>
      <w:bookmarkStart w:id="57" w:name="_ENREF_39"/>
      <w:r w:rsidRPr="00935A68">
        <w:t>39.</w:t>
      </w:r>
      <w:r w:rsidRPr="00935A68">
        <w:tab/>
        <w:t xml:space="preserve">Truhlar, D.G., B.C. Garrett, and S.J. Klippenstein, </w:t>
      </w:r>
      <w:r w:rsidRPr="00935A68">
        <w:rPr>
          <w:i/>
        </w:rPr>
        <w:t>Current Status of Transition-State Theory.</w:t>
      </w:r>
      <w:r w:rsidRPr="00935A68">
        <w:t xml:space="preserve"> The Journal of Physical Chemistry, 1996. </w:t>
      </w:r>
      <w:r w:rsidRPr="00935A68">
        <w:rPr>
          <w:b/>
        </w:rPr>
        <w:t>100</w:t>
      </w:r>
      <w:r w:rsidRPr="00935A68">
        <w:t>(31): p. 12771-12800.</w:t>
      </w:r>
      <w:bookmarkEnd w:id="57"/>
    </w:p>
    <w:p w14:paraId="5F213E83" w14:textId="77777777" w:rsidR="00935A68" w:rsidRPr="00935A68" w:rsidRDefault="00935A68" w:rsidP="00935A68">
      <w:pPr>
        <w:pStyle w:val="EndNoteBibliography"/>
        <w:spacing w:after="0"/>
        <w:ind w:left="720" w:hanging="720"/>
      </w:pPr>
      <w:bookmarkStart w:id="58" w:name="_ENREF_40"/>
      <w:r w:rsidRPr="00935A68">
        <w:t>40.</w:t>
      </w:r>
      <w:r w:rsidRPr="00935A68">
        <w:tab/>
        <w:t xml:space="preserve">Greene, S.M., X. Shan, and D.C. Clary, </w:t>
      </w:r>
      <w:r w:rsidRPr="00935A68">
        <w:rPr>
          <w:i/>
        </w:rPr>
        <w:t>Rate constants of chemical reactions from semiclassical transition state theory in full and one dimension.</w:t>
      </w:r>
      <w:r w:rsidRPr="00935A68">
        <w:t xml:space="preserve"> The Journal of Chemical Physics, 2016. </w:t>
      </w:r>
      <w:r w:rsidRPr="00935A68">
        <w:rPr>
          <w:b/>
        </w:rPr>
        <w:t>144</w:t>
      </w:r>
      <w:r w:rsidRPr="00935A68">
        <w:t>(24): p. 244116.</w:t>
      </w:r>
      <w:bookmarkEnd w:id="58"/>
    </w:p>
    <w:p w14:paraId="196811EA" w14:textId="77777777" w:rsidR="00935A68" w:rsidRPr="00935A68" w:rsidRDefault="00935A68" w:rsidP="00935A68">
      <w:pPr>
        <w:pStyle w:val="EndNoteBibliography"/>
        <w:spacing w:after="0"/>
        <w:ind w:left="720" w:hanging="720"/>
      </w:pPr>
      <w:bookmarkStart w:id="59" w:name="_ENREF_41"/>
      <w:r w:rsidRPr="00935A68">
        <w:t>41.</w:t>
      </w:r>
      <w:r w:rsidRPr="00935A68">
        <w:tab/>
        <w:t xml:space="preserve">Laidler, K.J. and M.C. King, </w:t>
      </w:r>
      <w:r w:rsidRPr="00935A68">
        <w:rPr>
          <w:i/>
        </w:rPr>
        <w:t>Development of transition-state theory.</w:t>
      </w:r>
      <w:r w:rsidRPr="00935A68">
        <w:t xml:space="preserve"> The Journal of Physical Chemistry, 1983. </w:t>
      </w:r>
      <w:r w:rsidRPr="00935A68">
        <w:rPr>
          <w:b/>
        </w:rPr>
        <w:t>87</w:t>
      </w:r>
      <w:r w:rsidRPr="00935A68">
        <w:t>(15): p. 2657-2664.</w:t>
      </w:r>
      <w:bookmarkEnd w:id="59"/>
    </w:p>
    <w:p w14:paraId="48840E2E" w14:textId="77777777" w:rsidR="00935A68" w:rsidRPr="00935A68" w:rsidRDefault="00935A68" w:rsidP="00935A68">
      <w:pPr>
        <w:pStyle w:val="EndNoteBibliography"/>
        <w:spacing w:after="0"/>
        <w:ind w:left="720" w:hanging="720"/>
      </w:pPr>
      <w:bookmarkStart w:id="60" w:name="_ENREF_42"/>
      <w:r w:rsidRPr="00935A68">
        <w:t>42.</w:t>
      </w:r>
      <w:r w:rsidRPr="00935A68">
        <w:tab/>
        <w:t xml:space="preserve">Imamura, Y., T. Otsuka, and H. Nakai, </w:t>
      </w:r>
      <w:r w:rsidRPr="00935A68">
        <w:rPr>
          <w:i/>
        </w:rPr>
        <w:t>Description of core excitations by time-dependent density functional theory with local density approximation, generalized gradient approximation, meta-generalized gradient approximation, and hybrid functionals.</w:t>
      </w:r>
      <w:r w:rsidRPr="00935A68">
        <w:t xml:space="preserve"> Journal of Computational Chemistry, 2007. </w:t>
      </w:r>
      <w:r w:rsidRPr="00935A68">
        <w:rPr>
          <w:b/>
        </w:rPr>
        <w:t>28</w:t>
      </w:r>
      <w:r w:rsidRPr="00935A68">
        <w:t>(12): p. 2067-2074.</w:t>
      </w:r>
      <w:bookmarkEnd w:id="60"/>
    </w:p>
    <w:p w14:paraId="0D20E231" w14:textId="77777777" w:rsidR="00935A68" w:rsidRPr="00935A68" w:rsidRDefault="00935A68" w:rsidP="00935A68">
      <w:pPr>
        <w:pStyle w:val="EndNoteBibliography"/>
        <w:spacing w:after="0"/>
        <w:ind w:left="720" w:hanging="720"/>
      </w:pPr>
      <w:bookmarkStart w:id="61" w:name="_ENREF_43"/>
      <w:r w:rsidRPr="00935A68">
        <w:t>43.</w:t>
      </w:r>
      <w:r w:rsidRPr="00935A68">
        <w:tab/>
        <w:t xml:space="preserve">Perdew, J.P., et al., </w:t>
      </w:r>
      <w:r w:rsidRPr="00935A68">
        <w:rPr>
          <w:i/>
        </w:rPr>
        <w:t>Accurate Density Functional with Correct Formal Properties: A Step Beyond the Generalized Gradient Approximation.</w:t>
      </w:r>
      <w:r w:rsidRPr="00935A68">
        <w:t xml:space="preserve"> Physical Review Letters, 1999. </w:t>
      </w:r>
      <w:r w:rsidRPr="00935A68">
        <w:rPr>
          <w:b/>
        </w:rPr>
        <w:t>82</w:t>
      </w:r>
      <w:r w:rsidRPr="00935A68">
        <w:t>(12): p. 2544-2547.</w:t>
      </w:r>
      <w:bookmarkEnd w:id="61"/>
    </w:p>
    <w:p w14:paraId="41921F5B" w14:textId="77777777" w:rsidR="00935A68" w:rsidRPr="00935A68" w:rsidRDefault="00935A68" w:rsidP="00935A68">
      <w:pPr>
        <w:pStyle w:val="EndNoteBibliography"/>
        <w:spacing w:after="0"/>
        <w:ind w:left="720" w:hanging="720"/>
      </w:pPr>
      <w:bookmarkStart w:id="62" w:name="_ENREF_44"/>
      <w:r w:rsidRPr="00935A68">
        <w:t>44.</w:t>
      </w:r>
      <w:r w:rsidRPr="00935A68">
        <w:tab/>
        <w:t xml:space="preserve">Wu, Z. and R.E. Cohen, </w:t>
      </w:r>
      <w:r w:rsidRPr="00935A68">
        <w:rPr>
          <w:i/>
        </w:rPr>
        <w:t>More accurate generalized gradient approximation for solids.</w:t>
      </w:r>
      <w:r w:rsidRPr="00935A68">
        <w:t xml:space="preserve"> Physical Review B, 2006. </w:t>
      </w:r>
      <w:r w:rsidRPr="00935A68">
        <w:rPr>
          <w:b/>
        </w:rPr>
        <w:t>73</w:t>
      </w:r>
      <w:r w:rsidRPr="00935A68">
        <w:t>(23): p. 235116.</w:t>
      </w:r>
      <w:bookmarkEnd w:id="62"/>
    </w:p>
    <w:p w14:paraId="1DC9D0AF" w14:textId="77777777" w:rsidR="00935A68" w:rsidRPr="00935A68" w:rsidRDefault="00935A68" w:rsidP="00935A68">
      <w:pPr>
        <w:pStyle w:val="EndNoteBibliography"/>
        <w:spacing w:after="0"/>
        <w:ind w:left="720" w:hanging="720"/>
      </w:pPr>
      <w:bookmarkStart w:id="63" w:name="_ENREF_45"/>
      <w:r w:rsidRPr="00935A68">
        <w:t>45.</w:t>
      </w:r>
      <w:r w:rsidRPr="00935A68">
        <w:tab/>
        <w:t xml:space="preserve">Perdew, J.P., et al., </w:t>
      </w:r>
      <w:r w:rsidRPr="00935A68">
        <w:rPr>
          <w:i/>
        </w:rPr>
        <w:t>Atoms, molecules, solids, and surfaces: Applications of the generalized gradient approximation for exchange and correlation.</w:t>
      </w:r>
      <w:r w:rsidRPr="00935A68">
        <w:t xml:space="preserve"> Physical Review B, 1992. </w:t>
      </w:r>
      <w:r w:rsidRPr="00935A68">
        <w:rPr>
          <w:b/>
        </w:rPr>
        <w:t>46</w:t>
      </w:r>
      <w:r w:rsidRPr="00935A68">
        <w:t>(11): p. 6671-6687.</w:t>
      </w:r>
      <w:bookmarkEnd w:id="63"/>
    </w:p>
    <w:p w14:paraId="62578F41" w14:textId="77777777" w:rsidR="00935A68" w:rsidRPr="00935A68" w:rsidRDefault="00935A68" w:rsidP="00935A68">
      <w:pPr>
        <w:pStyle w:val="EndNoteBibliography"/>
        <w:spacing w:after="0"/>
        <w:ind w:left="720" w:hanging="720"/>
      </w:pPr>
      <w:bookmarkStart w:id="64" w:name="_ENREF_46"/>
      <w:r w:rsidRPr="00935A68">
        <w:t>46.</w:t>
      </w:r>
      <w:r w:rsidRPr="00935A68">
        <w:tab/>
        <w:t xml:space="preserve">Rabuck, A.D. and G.E. Scuseria, </w:t>
      </w:r>
      <w:r w:rsidRPr="00935A68">
        <w:rPr>
          <w:i/>
        </w:rPr>
        <w:t>Improving self-consistent field convergence by varying occupation numbers.</w:t>
      </w:r>
      <w:r w:rsidRPr="00935A68">
        <w:t xml:space="preserve"> The Journal of Chemical Physics, 1999. </w:t>
      </w:r>
      <w:r w:rsidRPr="00935A68">
        <w:rPr>
          <w:b/>
        </w:rPr>
        <w:t>110</w:t>
      </w:r>
      <w:r w:rsidRPr="00935A68">
        <w:t>(2): p. 695-700.</w:t>
      </w:r>
      <w:bookmarkEnd w:id="64"/>
    </w:p>
    <w:p w14:paraId="541FADF8" w14:textId="77777777" w:rsidR="00935A68" w:rsidRPr="00935A68" w:rsidRDefault="00935A68" w:rsidP="00935A68">
      <w:pPr>
        <w:pStyle w:val="EndNoteBibliography"/>
        <w:spacing w:after="0"/>
        <w:ind w:left="720" w:hanging="720"/>
      </w:pPr>
      <w:bookmarkStart w:id="65" w:name="_ENREF_47"/>
      <w:r w:rsidRPr="00935A68">
        <w:t>47.</w:t>
      </w:r>
      <w:r w:rsidRPr="00935A68">
        <w:tab/>
        <w:t xml:space="preserve">Spencer, N.D. and J.H. Moore, </w:t>
      </w:r>
      <w:r w:rsidRPr="00935A68">
        <w:rPr>
          <w:i/>
        </w:rPr>
        <w:t>Encyclopedia of Chemical Physics and Physical Chemistry: Fundamentals</w:t>
      </w:r>
      <w:r w:rsidRPr="00935A68">
        <w:t>. 2001: Institute of Physics Pub.</w:t>
      </w:r>
      <w:bookmarkEnd w:id="65"/>
    </w:p>
    <w:p w14:paraId="5E61D883" w14:textId="77777777" w:rsidR="00935A68" w:rsidRPr="00935A68" w:rsidRDefault="00935A68" w:rsidP="00935A68">
      <w:pPr>
        <w:pStyle w:val="EndNoteBibliography"/>
        <w:spacing w:after="0"/>
        <w:ind w:left="720" w:hanging="720"/>
      </w:pPr>
      <w:bookmarkStart w:id="66" w:name="_ENREF_48"/>
      <w:r w:rsidRPr="00935A68">
        <w:lastRenderedPageBreak/>
        <w:t>48.</w:t>
      </w:r>
      <w:r w:rsidRPr="00935A68">
        <w:tab/>
        <w:t xml:space="preserve">Natiello, M.A. and G.E. Scuseria, </w:t>
      </w:r>
      <w:r w:rsidRPr="00935A68">
        <w:rPr>
          <w:i/>
        </w:rPr>
        <w:t>Convergence properties of Hartree–Fock SCF molecular calculations.</w:t>
      </w:r>
      <w:r w:rsidRPr="00935A68">
        <w:t xml:space="preserve"> International Journal of Quantum Chemistry, 1984. </w:t>
      </w:r>
      <w:r w:rsidRPr="00935A68">
        <w:rPr>
          <w:b/>
        </w:rPr>
        <w:t>26</w:t>
      </w:r>
      <w:r w:rsidRPr="00935A68">
        <w:t>(6): p. 1039-1049.</w:t>
      </w:r>
      <w:bookmarkEnd w:id="66"/>
    </w:p>
    <w:p w14:paraId="6ABBF620" w14:textId="77777777" w:rsidR="00935A68" w:rsidRPr="00935A68" w:rsidRDefault="00935A68" w:rsidP="00935A68">
      <w:pPr>
        <w:pStyle w:val="EndNoteBibliography"/>
        <w:spacing w:after="0"/>
        <w:ind w:left="720" w:hanging="720"/>
      </w:pPr>
      <w:bookmarkStart w:id="67" w:name="_ENREF_49"/>
      <w:r w:rsidRPr="00935A68">
        <w:t>49.</w:t>
      </w:r>
      <w:r w:rsidRPr="00935A68">
        <w:tab/>
        <w:t xml:space="preserve">Somorjai, G.A., </w:t>
      </w:r>
      <w:r w:rsidRPr="00935A68">
        <w:rPr>
          <w:i/>
        </w:rPr>
        <w:t>Introduction to surface chemistry and catalysis</w:t>
      </w:r>
      <w:r w:rsidRPr="00935A68">
        <w:t>. 1994: Wiley.</w:t>
      </w:r>
      <w:bookmarkEnd w:id="67"/>
    </w:p>
    <w:p w14:paraId="47DE0FFA" w14:textId="77777777" w:rsidR="00935A68" w:rsidRPr="00935A68" w:rsidRDefault="00935A68" w:rsidP="00935A68">
      <w:pPr>
        <w:pStyle w:val="EndNoteBibliography"/>
        <w:spacing w:after="0"/>
        <w:ind w:left="720" w:hanging="720"/>
      </w:pPr>
      <w:bookmarkStart w:id="68" w:name="_ENREF_50"/>
      <w:r w:rsidRPr="00935A68">
        <w:t>50.</w:t>
      </w:r>
      <w:r w:rsidRPr="00935A68">
        <w:tab/>
        <w:t xml:space="preserve">Islam, M.R. and C.-C. Chen, </w:t>
      </w:r>
      <w:r w:rsidRPr="00935A68">
        <w:rPr>
          <w:i/>
        </w:rPr>
        <w:t>COSMO-SAC Sigma Profile Generation with Conceptual Segment Concept.</w:t>
      </w:r>
      <w:r w:rsidRPr="00935A68">
        <w:t xml:space="preserve"> Industrial &amp; Engineering Chemistry Research, 2014: p. 141209090605008.</w:t>
      </w:r>
      <w:bookmarkEnd w:id="68"/>
    </w:p>
    <w:p w14:paraId="2D17C84E" w14:textId="77777777" w:rsidR="00935A68" w:rsidRPr="00935A68" w:rsidRDefault="00935A68" w:rsidP="00935A68">
      <w:pPr>
        <w:pStyle w:val="EndNoteBibliography"/>
        <w:spacing w:after="0"/>
        <w:ind w:left="720" w:hanging="720"/>
      </w:pPr>
      <w:bookmarkStart w:id="69" w:name="_ENREF_51"/>
      <w:r w:rsidRPr="00935A68">
        <w:t>51.</w:t>
      </w:r>
      <w:r w:rsidRPr="00935A68">
        <w:tab/>
        <w:t xml:space="preserve">Loeb, L.B., </w:t>
      </w:r>
      <w:r w:rsidRPr="00935A68">
        <w:rPr>
          <w:i/>
        </w:rPr>
        <w:t>The Kinetic Theory of Gases</w:t>
      </w:r>
      <w:r w:rsidRPr="00935A68">
        <w:t>. 2004: Dover Publications.</w:t>
      </w:r>
      <w:bookmarkEnd w:id="69"/>
    </w:p>
    <w:p w14:paraId="046C340D" w14:textId="77777777" w:rsidR="00935A68" w:rsidRPr="00935A68" w:rsidRDefault="00935A68" w:rsidP="00935A68">
      <w:pPr>
        <w:pStyle w:val="EndNoteBibliography"/>
        <w:spacing w:after="0"/>
        <w:ind w:left="720" w:hanging="720"/>
      </w:pPr>
      <w:bookmarkStart w:id="70" w:name="_ENREF_52"/>
      <w:r w:rsidRPr="00935A68">
        <w:t>52.</w:t>
      </w:r>
      <w:r w:rsidRPr="00935A68">
        <w:tab/>
        <w:t xml:space="preserve">Lilov, S.K., </w:t>
      </w:r>
      <w:r w:rsidRPr="00935A68">
        <w:rPr>
          <w:i/>
        </w:rPr>
        <w:t>Determination of the Effective Kinetic Diameter of the Complex Molecules.</w:t>
      </w:r>
      <w:r w:rsidRPr="00935A68">
        <w:t xml:space="preserve"> Crystal Research and Technology, 1986. </w:t>
      </w:r>
      <w:r w:rsidRPr="00935A68">
        <w:rPr>
          <w:b/>
        </w:rPr>
        <w:t>21</w:t>
      </w:r>
      <w:r w:rsidRPr="00935A68">
        <w:t>(10): p. 1299-1302.</w:t>
      </w:r>
      <w:bookmarkEnd w:id="70"/>
    </w:p>
    <w:p w14:paraId="461596C9" w14:textId="77777777" w:rsidR="00935A68" w:rsidRPr="00935A68" w:rsidRDefault="00935A68" w:rsidP="00935A68">
      <w:pPr>
        <w:pStyle w:val="EndNoteBibliography"/>
        <w:spacing w:after="0"/>
        <w:ind w:left="720" w:hanging="720"/>
      </w:pPr>
      <w:bookmarkStart w:id="71" w:name="_ENREF_53"/>
      <w:r w:rsidRPr="00935A68">
        <w:t>53.</w:t>
      </w:r>
      <w:r w:rsidRPr="00935A68">
        <w:tab/>
        <w:t xml:space="preserve">Mehio, N., S. Dai, and D.-e. Jiang, </w:t>
      </w:r>
      <w:r w:rsidRPr="00935A68">
        <w:rPr>
          <w:i/>
        </w:rPr>
        <w:t>Quantum Mechanical Basis for Kinetic Diameters of Small Gaseous Molecules.</w:t>
      </w:r>
      <w:r w:rsidRPr="00935A68">
        <w:t xml:space="preserve"> The Journal of Physical Chemistry A, 2014. </w:t>
      </w:r>
      <w:r w:rsidRPr="00935A68">
        <w:rPr>
          <w:b/>
        </w:rPr>
        <w:t>118</w:t>
      </w:r>
      <w:r w:rsidRPr="00935A68">
        <w:t>(6): p. 1150-1154.</w:t>
      </w:r>
      <w:bookmarkEnd w:id="71"/>
    </w:p>
    <w:p w14:paraId="45468279" w14:textId="77777777" w:rsidR="00935A68" w:rsidRPr="00935A68" w:rsidRDefault="00935A68" w:rsidP="00935A68">
      <w:pPr>
        <w:pStyle w:val="EndNoteBibliography"/>
        <w:spacing w:after="0"/>
        <w:ind w:left="720" w:hanging="720"/>
      </w:pPr>
      <w:bookmarkStart w:id="72" w:name="_ENREF_54"/>
      <w:r w:rsidRPr="00935A68">
        <w:t>54.</w:t>
      </w:r>
      <w:r w:rsidRPr="00935A68">
        <w:tab/>
        <w:t xml:space="preserve">Nadler, M.R. and C.P. Kempier, </w:t>
      </w:r>
      <w:r w:rsidRPr="00935A68">
        <w:rPr>
          <w:i/>
        </w:rPr>
        <w:t>Crystallographic Data 186. Lithium.</w:t>
      </w:r>
      <w:r w:rsidRPr="00935A68">
        <w:t xml:space="preserve"> Analytical Chemistry, 1959. </w:t>
      </w:r>
      <w:r w:rsidRPr="00935A68">
        <w:rPr>
          <w:b/>
        </w:rPr>
        <w:t>31</w:t>
      </w:r>
      <w:r w:rsidRPr="00935A68">
        <w:t>(12): p. 2109-2109.</w:t>
      </w:r>
      <w:bookmarkEnd w:id="72"/>
    </w:p>
    <w:p w14:paraId="3D08338C" w14:textId="77777777" w:rsidR="00935A68" w:rsidRPr="00935A68" w:rsidRDefault="00935A68" w:rsidP="00935A68">
      <w:pPr>
        <w:pStyle w:val="EndNoteBibliography"/>
        <w:spacing w:after="0"/>
        <w:ind w:left="720" w:hanging="720"/>
      </w:pPr>
      <w:bookmarkStart w:id="73" w:name="_ENREF_55"/>
      <w:r w:rsidRPr="00935A68">
        <w:t>55.</w:t>
      </w:r>
      <w:r w:rsidRPr="00935A68">
        <w:tab/>
        <w:t xml:space="preserve">Giro, R., et al., </w:t>
      </w:r>
      <w:r w:rsidRPr="00935A68">
        <w:rPr>
          <w:i/>
        </w:rPr>
        <w:t>Adsorption energy as a metric for wettability at the nanoscale.</w:t>
      </w:r>
      <w:r w:rsidRPr="00935A68">
        <w:t xml:space="preserve"> Scientific Reports, 2017. </w:t>
      </w:r>
      <w:r w:rsidRPr="00935A68">
        <w:rPr>
          <w:b/>
        </w:rPr>
        <w:t>7</w:t>
      </w:r>
      <w:r w:rsidRPr="00935A68">
        <w:t>: p. 46317.</w:t>
      </w:r>
      <w:bookmarkEnd w:id="73"/>
    </w:p>
    <w:p w14:paraId="7EAE68A8" w14:textId="77777777" w:rsidR="00935A68" w:rsidRPr="00935A68" w:rsidRDefault="00935A68" w:rsidP="00935A68">
      <w:pPr>
        <w:pStyle w:val="EndNoteBibliography"/>
        <w:spacing w:after="0"/>
        <w:ind w:left="720" w:hanging="720"/>
      </w:pPr>
      <w:bookmarkStart w:id="74" w:name="_ENREF_56"/>
      <w:r w:rsidRPr="00935A68">
        <w:t>56.</w:t>
      </w:r>
      <w:r w:rsidRPr="00935A68">
        <w:tab/>
        <w:t xml:space="preserve">Davarnejad, R., et al., </w:t>
      </w:r>
      <w:r w:rsidRPr="00935A68">
        <w:rPr>
          <w:i/>
        </w:rPr>
        <w:t>Development of a thermodynamic model for hydrogen and hydrogen containing mixtures.</w:t>
      </w:r>
      <w:r w:rsidRPr="00935A68">
        <w:t xml:space="preserve"> Fluid Phase Equilibria, 2014. </w:t>
      </w:r>
      <w:r w:rsidRPr="00935A68">
        <w:rPr>
          <w:b/>
        </w:rPr>
        <w:t>382</w:t>
      </w:r>
      <w:r w:rsidRPr="00935A68">
        <w:t>: p. 1-9.</w:t>
      </w:r>
      <w:bookmarkEnd w:id="74"/>
    </w:p>
    <w:p w14:paraId="03F1FD54" w14:textId="77777777" w:rsidR="00935A68" w:rsidRPr="00935A68" w:rsidRDefault="00935A68" w:rsidP="00935A68">
      <w:pPr>
        <w:pStyle w:val="EndNoteBibliography"/>
        <w:spacing w:after="0"/>
        <w:ind w:left="720" w:hanging="720"/>
      </w:pPr>
      <w:bookmarkStart w:id="75" w:name="_ENREF_57"/>
      <w:r w:rsidRPr="00935A68">
        <w:t>57.</w:t>
      </w:r>
      <w:r w:rsidRPr="00935A68">
        <w:tab/>
        <w:t xml:space="preserve">Plane, J.M.C. and E.S. Saltzman, </w:t>
      </w:r>
      <w:r w:rsidRPr="00935A68">
        <w:rPr>
          <w:i/>
        </w:rPr>
        <w:t>A study of the reaction Li+HCl by the technique of time</w:t>
      </w:r>
      <w:r w:rsidRPr="00935A68">
        <w:rPr>
          <w:rFonts w:hint="eastAsia"/>
          <w:i/>
        </w:rPr>
        <w:t>‐</w:t>
      </w:r>
      <w:r w:rsidRPr="00935A68">
        <w:rPr>
          <w:i/>
        </w:rPr>
        <w:t>resolved laser</w:t>
      </w:r>
      <w:r w:rsidRPr="00935A68">
        <w:rPr>
          <w:rFonts w:hint="eastAsia"/>
          <w:i/>
        </w:rPr>
        <w:t>‐</w:t>
      </w:r>
      <w:r w:rsidRPr="00935A68">
        <w:rPr>
          <w:i/>
        </w:rPr>
        <w:t>induced fluorescence spectroscopy of Li (2 2PJ–2 2S1/2, λ=670.7 nm) between 700 and 1000 K.</w:t>
      </w:r>
      <w:r w:rsidRPr="00935A68">
        <w:t xml:space="preserve"> The Journal of Chemical Physics, 1987. </w:t>
      </w:r>
      <w:r w:rsidRPr="00935A68">
        <w:rPr>
          <w:b/>
        </w:rPr>
        <w:t>87</w:t>
      </w:r>
      <w:r w:rsidRPr="00935A68">
        <w:t>(8): p. 4606-4611.</w:t>
      </w:r>
      <w:bookmarkEnd w:id="75"/>
    </w:p>
    <w:p w14:paraId="75904293" w14:textId="77777777" w:rsidR="00935A68" w:rsidRPr="00935A68" w:rsidRDefault="00935A68" w:rsidP="00935A68">
      <w:pPr>
        <w:pStyle w:val="EndNoteBibliography"/>
        <w:spacing w:after="0"/>
        <w:ind w:left="720" w:hanging="720"/>
      </w:pPr>
      <w:bookmarkStart w:id="76" w:name="_ENREF_58"/>
      <w:r w:rsidRPr="00935A68">
        <w:t>58.</w:t>
      </w:r>
      <w:r w:rsidRPr="00935A68">
        <w:tab/>
        <w:t xml:space="preserve">Brauer, G., </w:t>
      </w:r>
      <w:r w:rsidRPr="00935A68">
        <w:rPr>
          <w:i/>
        </w:rPr>
        <w:t>Handbook of Preparative Inorganic Chemistry</w:t>
      </w:r>
      <w:r w:rsidRPr="00935A68">
        <w:t>. 2012: Elsevier Science.</w:t>
      </w:r>
      <w:bookmarkEnd w:id="76"/>
    </w:p>
    <w:p w14:paraId="3A56F10C" w14:textId="77777777" w:rsidR="00935A68" w:rsidRPr="00935A68" w:rsidRDefault="00935A68" w:rsidP="00935A68">
      <w:pPr>
        <w:pStyle w:val="EndNoteBibliography"/>
        <w:spacing w:after="0"/>
        <w:ind w:left="720" w:hanging="720"/>
      </w:pPr>
      <w:bookmarkStart w:id="77" w:name="_ENREF_59"/>
      <w:r w:rsidRPr="00935A68">
        <w:t>59.</w:t>
      </w:r>
      <w:r w:rsidRPr="00935A68">
        <w:tab/>
        <w:t xml:space="preserve">Wietelmann, U. and M. Steinbild, </w:t>
      </w:r>
      <w:r w:rsidRPr="00935A68">
        <w:rPr>
          <w:i/>
        </w:rPr>
        <w:t>Lithium and Lithium Compounds</w:t>
      </w:r>
      <w:r w:rsidRPr="00935A68">
        <w:t xml:space="preserve">, in </w:t>
      </w:r>
      <w:r w:rsidRPr="00935A68">
        <w:rPr>
          <w:i/>
        </w:rPr>
        <w:t>Ullmann's Encyclopedia of Industrial Chemistry</w:t>
      </w:r>
      <w:r w:rsidRPr="00935A68">
        <w:t>. 2000, Wiley-VCH Verlag GmbH &amp; Co. KGaA.</w:t>
      </w:r>
      <w:bookmarkEnd w:id="77"/>
    </w:p>
    <w:p w14:paraId="346A25B6" w14:textId="77777777" w:rsidR="00935A68" w:rsidRPr="00935A68" w:rsidRDefault="00935A68" w:rsidP="00935A68">
      <w:pPr>
        <w:pStyle w:val="EndNoteBibliography"/>
        <w:ind w:left="720" w:hanging="720"/>
      </w:pPr>
      <w:bookmarkStart w:id="78" w:name="_ENREF_60"/>
      <w:r w:rsidRPr="00935A68">
        <w:t>60.</w:t>
      </w:r>
      <w:r w:rsidRPr="00935A68">
        <w:tab/>
        <w:t xml:space="preserve">Seader, J.D., E.J. Henley, and D.K. Roper, </w:t>
      </w:r>
      <w:r w:rsidRPr="00935A68">
        <w:rPr>
          <w:i/>
        </w:rPr>
        <w:t>Separation process principles : chemical and biochemical operations</w:t>
      </w:r>
      <w:r w:rsidRPr="00935A68">
        <w:t>. 3 ed. 2010: John Wiley &amp; Sons, Inc.</w:t>
      </w:r>
      <w:bookmarkEnd w:id="78"/>
    </w:p>
    <w:p w14:paraId="6735947A" w14:textId="1F8A49DC" w:rsidR="000B2421" w:rsidRPr="00DA234B" w:rsidRDefault="002768EC" w:rsidP="00935A68">
      <w:r w:rsidRPr="00DA234B">
        <w:fldChar w:fldCharType="end"/>
      </w:r>
    </w:p>
    <w:sectPr w:rsidR="000B2421" w:rsidRPr="00DA234B" w:rsidSect="00B40E32">
      <w:footerReference w:type="default" r:id="rId29"/>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58E046" w14:textId="77777777" w:rsidR="00901CAD" w:rsidRDefault="00901CAD" w:rsidP="00507CA2">
      <w:pPr>
        <w:spacing w:after="0" w:line="240" w:lineRule="auto"/>
      </w:pPr>
      <w:r>
        <w:separator/>
      </w:r>
    </w:p>
  </w:endnote>
  <w:endnote w:type="continuationSeparator" w:id="0">
    <w:p w14:paraId="069518E1" w14:textId="77777777" w:rsidR="00901CAD" w:rsidRDefault="00901CAD" w:rsidP="00507C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3339554"/>
      <w:docPartObj>
        <w:docPartGallery w:val="Page Numbers (Bottom of Page)"/>
        <w:docPartUnique/>
      </w:docPartObj>
    </w:sdtPr>
    <w:sdtEndPr>
      <w:rPr>
        <w:noProof/>
      </w:rPr>
    </w:sdtEndPr>
    <w:sdtContent>
      <w:p w14:paraId="706CEDE3" w14:textId="36658A96" w:rsidR="00FE4E1A" w:rsidRDefault="00FE4E1A">
        <w:pPr>
          <w:pStyle w:val="Footer"/>
          <w:jc w:val="center"/>
        </w:pPr>
        <w:r>
          <w:t>-</w:t>
        </w:r>
        <w:r>
          <w:fldChar w:fldCharType="begin"/>
        </w:r>
        <w:r>
          <w:instrText xml:space="preserve"> PAGE   \* MERGEFORMAT </w:instrText>
        </w:r>
        <w:r>
          <w:fldChar w:fldCharType="separate"/>
        </w:r>
        <w:r w:rsidR="008C7EA2">
          <w:rPr>
            <w:noProof/>
          </w:rPr>
          <w:t>16</w:t>
        </w:r>
        <w:r>
          <w:rPr>
            <w:noProof/>
          </w:rPr>
          <w:fldChar w:fldCharType="end"/>
        </w:r>
        <w:r>
          <w:rPr>
            <w:noProof/>
          </w:rPr>
          <w:t>-</w:t>
        </w:r>
      </w:p>
    </w:sdtContent>
  </w:sdt>
  <w:p w14:paraId="1DEF04A5" w14:textId="77777777" w:rsidR="00FE4E1A" w:rsidRDefault="00FE4E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AF9AFA" w14:textId="77777777" w:rsidR="00901CAD" w:rsidRDefault="00901CAD" w:rsidP="00507CA2">
      <w:pPr>
        <w:spacing w:after="0" w:line="240" w:lineRule="auto"/>
      </w:pPr>
      <w:r>
        <w:separator/>
      </w:r>
    </w:p>
  </w:footnote>
  <w:footnote w:type="continuationSeparator" w:id="0">
    <w:p w14:paraId="34F369AC" w14:textId="77777777" w:rsidR="00901CAD" w:rsidRDefault="00901CAD" w:rsidP="00507CA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B32DB7"/>
    <w:multiLevelType w:val="multilevel"/>
    <w:tmpl w:val="8A183F1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558A544C"/>
    <w:multiLevelType w:val="multilevel"/>
    <w:tmpl w:val="F8A21C36"/>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66C43F63"/>
    <w:multiLevelType w:val="multilevel"/>
    <w:tmpl w:val="164E176A"/>
    <w:lvl w:ilvl="0">
      <w:start w:val="1"/>
      <w:numFmt w:val="decimal"/>
      <w:lvlText w:val="%1."/>
      <w:lvlJc w:val="left"/>
      <w:pPr>
        <w:ind w:left="63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750C0BBA"/>
    <w:multiLevelType w:val="hybridMultilevel"/>
    <w:tmpl w:val="C7767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r2p5rr9s7p9xfpe9vz2vwfa7p0eszdv5tvat&quot;&gt;Lib&lt;record-ids&gt;&lt;item&gt;63&lt;/item&gt;&lt;item&gt;325&lt;/item&gt;&lt;item&gt;355&lt;/item&gt;&lt;item&gt;528&lt;/item&gt;&lt;item&gt;529&lt;/item&gt;&lt;item&gt;552&lt;/item&gt;&lt;item&gt;676&lt;/item&gt;&lt;item&gt;681&lt;/item&gt;&lt;item&gt;690&lt;/item&gt;&lt;/record-ids&gt;&lt;/item&gt;&lt;/Libraries&gt;"/>
  </w:docVars>
  <w:rsids>
    <w:rsidRoot w:val="00E00E39"/>
    <w:rsid w:val="00000C19"/>
    <w:rsid w:val="00004FE3"/>
    <w:rsid w:val="000110F5"/>
    <w:rsid w:val="000125AC"/>
    <w:rsid w:val="00025BE4"/>
    <w:rsid w:val="00030588"/>
    <w:rsid w:val="000410BF"/>
    <w:rsid w:val="000434B2"/>
    <w:rsid w:val="00045475"/>
    <w:rsid w:val="000532F1"/>
    <w:rsid w:val="00053DBD"/>
    <w:rsid w:val="00055EAB"/>
    <w:rsid w:val="00056F77"/>
    <w:rsid w:val="0006435C"/>
    <w:rsid w:val="000657E5"/>
    <w:rsid w:val="00070FCD"/>
    <w:rsid w:val="00071CCA"/>
    <w:rsid w:val="00073755"/>
    <w:rsid w:val="00074B6E"/>
    <w:rsid w:val="00074F3A"/>
    <w:rsid w:val="00083A55"/>
    <w:rsid w:val="000954DC"/>
    <w:rsid w:val="0009662D"/>
    <w:rsid w:val="000A136E"/>
    <w:rsid w:val="000A3ED1"/>
    <w:rsid w:val="000B2421"/>
    <w:rsid w:val="000E250A"/>
    <w:rsid w:val="000E5C72"/>
    <w:rsid w:val="000E6077"/>
    <w:rsid w:val="000F467A"/>
    <w:rsid w:val="000F6EB3"/>
    <w:rsid w:val="000F76C4"/>
    <w:rsid w:val="000F7E9E"/>
    <w:rsid w:val="0010131D"/>
    <w:rsid w:val="00102E78"/>
    <w:rsid w:val="0010749D"/>
    <w:rsid w:val="001371B8"/>
    <w:rsid w:val="00137530"/>
    <w:rsid w:val="0014277B"/>
    <w:rsid w:val="0015159F"/>
    <w:rsid w:val="001561D1"/>
    <w:rsid w:val="00157865"/>
    <w:rsid w:val="00163421"/>
    <w:rsid w:val="00165C50"/>
    <w:rsid w:val="001666F1"/>
    <w:rsid w:val="00170352"/>
    <w:rsid w:val="0017508E"/>
    <w:rsid w:val="00186B74"/>
    <w:rsid w:val="00186F2B"/>
    <w:rsid w:val="00187DD3"/>
    <w:rsid w:val="00196741"/>
    <w:rsid w:val="001A0004"/>
    <w:rsid w:val="001A0271"/>
    <w:rsid w:val="001A63EE"/>
    <w:rsid w:val="001C0209"/>
    <w:rsid w:val="001C4A32"/>
    <w:rsid w:val="001D19B0"/>
    <w:rsid w:val="001E18DB"/>
    <w:rsid w:val="001E6460"/>
    <w:rsid w:val="001F08DB"/>
    <w:rsid w:val="001F0DF5"/>
    <w:rsid w:val="001F0F4B"/>
    <w:rsid w:val="001F12D6"/>
    <w:rsid w:val="001F3672"/>
    <w:rsid w:val="001F502E"/>
    <w:rsid w:val="00203571"/>
    <w:rsid w:val="00207816"/>
    <w:rsid w:val="00211B63"/>
    <w:rsid w:val="002232B4"/>
    <w:rsid w:val="002265BD"/>
    <w:rsid w:val="00235F00"/>
    <w:rsid w:val="00237B3E"/>
    <w:rsid w:val="0024239A"/>
    <w:rsid w:val="002457BB"/>
    <w:rsid w:val="00251BCC"/>
    <w:rsid w:val="00253561"/>
    <w:rsid w:val="0025683A"/>
    <w:rsid w:val="0025686B"/>
    <w:rsid w:val="00256CDF"/>
    <w:rsid w:val="002577D8"/>
    <w:rsid w:val="00264592"/>
    <w:rsid w:val="002768EC"/>
    <w:rsid w:val="00284910"/>
    <w:rsid w:val="00284FCC"/>
    <w:rsid w:val="00287170"/>
    <w:rsid w:val="00290116"/>
    <w:rsid w:val="002959BF"/>
    <w:rsid w:val="002A3AD2"/>
    <w:rsid w:val="002A6176"/>
    <w:rsid w:val="002B3FF1"/>
    <w:rsid w:val="002B5ECD"/>
    <w:rsid w:val="002C04E4"/>
    <w:rsid w:val="002C443E"/>
    <w:rsid w:val="002D7160"/>
    <w:rsid w:val="002D7285"/>
    <w:rsid w:val="002D79C4"/>
    <w:rsid w:val="002E1D13"/>
    <w:rsid w:val="002E2BDD"/>
    <w:rsid w:val="002E576C"/>
    <w:rsid w:val="002F022C"/>
    <w:rsid w:val="00302C29"/>
    <w:rsid w:val="003038C1"/>
    <w:rsid w:val="00306B2A"/>
    <w:rsid w:val="0030724C"/>
    <w:rsid w:val="00307D4D"/>
    <w:rsid w:val="0031331A"/>
    <w:rsid w:val="00314F2C"/>
    <w:rsid w:val="00315A40"/>
    <w:rsid w:val="00321055"/>
    <w:rsid w:val="0032799B"/>
    <w:rsid w:val="00330838"/>
    <w:rsid w:val="00331694"/>
    <w:rsid w:val="00341E1D"/>
    <w:rsid w:val="0034722F"/>
    <w:rsid w:val="00363C3C"/>
    <w:rsid w:val="003652EE"/>
    <w:rsid w:val="003718A8"/>
    <w:rsid w:val="00376571"/>
    <w:rsid w:val="003779A6"/>
    <w:rsid w:val="00385887"/>
    <w:rsid w:val="003878F8"/>
    <w:rsid w:val="003A3BB7"/>
    <w:rsid w:val="003C4B04"/>
    <w:rsid w:val="003D1A58"/>
    <w:rsid w:val="003D3DB1"/>
    <w:rsid w:val="003D57FC"/>
    <w:rsid w:val="003F7E74"/>
    <w:rsid w:val="00403085"/>
    <w:rsid w:val="00407BD0"/>
    <w:rsid w:val="00410B20"/>
    <w:rsid w:val="00413D67"/>
    <w:rsid w:val="00425679"/>
    <w:rsid w:val="00432C2A"/>
    <w:rsid w:val="00432FB4"/>
    <w:rsid w:val="00435A5E"/>
    <w:rsid w:val="00437ED4"/>
    <w:rsid w:val="00461F6A"/>
    <w:rsid w:val="00471C40"/>
    <w:rsid w:val="00472960"/>
    <w:rsid w:val="00480483"/>
    <w:rsid w:val="00481B2C"/>
    <w:rsid w:val="0048246E"/>
    <w:rsid w:val="00486A01"/>
    <w:rsid w:val="00490D28"/>
    <w:rsid w:val="0049329F"/>
    <w:rsid w:val="004A0B55"/>
    <w:rsid w:val="004A2090"/>
    <w:rsid w:val="004A4726"/>
    <w:rsid w:val="004A4732"/>
    <w:rsid w:val="004A4CB7"/>
    <w:rsid w:val="004A5E84"/>
    <w:rsid w:val="004A6CC6"/>
    <w:rsid w:val="004B1FE7"/>
    <w:rsid w:val="004B4F04"/>
    <w:rsid w:val="004B6B73"/>
    <w:rsid w:val="004C03DD"/>
    <w:rsid w:val="004D4E7E"/>
    <w:rsid w:val="004D4EFB"/>
    <w:rsid w:val="004D6022"/>
    <w:rsid w:val="004F6093"/>
    <w:rsid w:val="004F6205"/>
    <w:rsid w:val="00501ECE"/>
    <w:rsid w:val="005029CD"/>
    <w:rsid w:val="00505D72"/>
    <w:rsid w:val="00507838"/>
    <w:rsid w:val="00507CA2"/>
    <w:rsid w:val="00510ED4"/>
    <w:rsid w:val="00514222"/>
    <w:rsid w:val="00533AD1"/>
    <w:rsid w:val="005351FB"/>
    <w:rsid w:val="00540287"/>
    <w:rsid w:val="00541EE0"/>
    <w:rsid w:val="00556948"/>
    <w:rsid w:val="00573C1D"/>
    <w:rsid w:val="00576AA4"/>
    <w:rsid w:val="00581A97"/>
    <w:rsid w:val="00582FAD"/>
    <w:rsid w:val="00592C24"/>
    <w:rsid w:val="00593ADF"/>
    <w:rsid w:val="00595627"/>
    <w:rsid w:val="005A27F6"/>
    <w:rsid w:val="005E3BD8"/>
    <w:rsid w:val="005F21DB"/>
    <w:rsid w:val="005F4FE0"/>
    <w:rsid w:val="005F586C"/>
    <w:rsid w:val="00601C9F"/>
    <w:rsid w:val="006039B7"/>
    <w:rsid w:val="00605C1C"/>
    <w:rsid w:val="00605D67"/>
    <w:rsid w:val="00606C9C"/>
    <w:rsid w:val="0061281C"/>
    <w:rsid w:val="0061387A"/>
    <w:rsid w:val="00622EE5"/>
    <w:rsid w:val="00624260"/>
    <w:rsid w:val="0064381C"/>
    <w:rsid w:val="00653AB8"/>
    <w:rsid w:val="0065501C"/>
    <w:rsid w:val="00657CBF"/>
    <w:rsid w:val="0067313B"/>
    <w:rsid w:val="00674A21"/>
    <w:rsid w:val="00680B15"/>
    <w:rsid w:val="00681E8A"/>
    <w:rsid w:val="00682028"/>
    <w:rsid w:val="0068504E"/>
    <w:rsid w:val="006955DC"/>
    <w:rsid w:val="006963D5"/>
    <w:rsid w:val="006A520A"/>
    <w:rsid w:val="006A5A44"/>
    <w:rsid w:val="006A64E2"/>
    <w:rsid w:val="006B4969"/>
    <w:rsid w:val="006B5931"/>
    <w:rsid w:val="006C2191"/>
    <w:rsid w:val="006C3120"/>
    <w:rsid w:val="006D479F"/>
    <w:rsid w:val="006D4B00"/>
    <w:rsid w:val="006D6963"/>
    <w:rsid w:val="006E0BC5"/>
    <w:rsid w:val="006E25CD"/>
    <w:rsid w:val="006E37CA"/>
    <w:rsid w:val="006E40B0"/>
    <w:rsid w:val="006F6C19"/>
    <w:rsid w:val="006F74AD"/>
    <w:rsid w:val="00701840"/>
    <w:rsid w:val="00701B3E"/>
    <w:rsid w:val="00705182"/>
    <w:rsid w:val="00710AE1"/>
    <w:rsid w:val="00711DBB"/>
    <w:rsid w:val="00717602"/>
    <w:rsid w:val="00722F1A"/>
    <w:rsid w:val="007336CA"/>
    <w:rsid w:val="007410FF"/>
    <w:rsid w:val="00745D14"/>
    <w:rsid w:val="00745DD3"/>
    <w:rsid w:val="00750E00"/>
    <w:rsid w:val="0076609D"/>
    <w:rsid w:val="007725B8"/>
    <w:rsid w:val="007759CE"/>
    <w:rsid w:val="00783752"/>
    <w:rsid w:val="00787A6F"/>
    <w:rsid w:val="00792AAE"/>
    <w:rsid w:val="007963D4"/>
    <w:rsid w:val="007A0B58"/>
    <w:rsid w:val="007A32FF"/>
    <w:rsid w:val="007A4709"/>
    <w:rsid w:val="007A7DED"/>
    <w:rsid w:val="007B01D0"/>
    <w:rsid w:val="007B0B33"/>
    <w:rsid w:val="007B1FD3"/>
    <w:rsid w:val="007B4EFD"/>
    <w:rsid w:val="007C2027"/>
    <w:rsid w:val="007C257B"/>
    <w:rsid w:val="007C7DA1"/>
    <w:rsid w:val="007D048D"/>
    <w:rsid w:val="007E3937"/>
    <w:rsid w:val="007F45A4"/>
    <w:rsid w:val="007F4831"/>
    <w:rsid w:val="007F7269"/>
    <w:rsid w:val="00800744"/>
    <w:rsid w:val="00810FE4"/>
    <w:rsid w:val="00811EC9"/>
    <w:rsid w:val="00817CDA"/>
    <w:rsid w:val="00817F0A"/>
    <w:rsid w:val="0082019F"/>
    <w:rsid w:val="0082048D"/>
    <w:rsid w:val="00820B58"/>
    <w:rsid w:val="0083059B"/>
    <w:rsid w:val="00846122"/>
    <w:rsid w:val="00855CE5"/>
    <w:rsid w:val="0086121F"/>
    <w:rsid w:val="00880235"/>
    <w:rsid w:val="0089096E"/>
    <w:rsid w:val="008972B9"/>
    <w:rsid w:val="008A3C78"/>
    <w:rsid w:val="008A4464"/>
    <w:rsid w:val="008A45B0"/>
    <w:rsid w:val="008A7D28"/>
    <w:rsid w:val="008B03C0"/>
    <w:rsid w:val="008B0D91"/>
    <w:rsid w:val="008C71B4"/>
    <w:rsid w:val="008C7EA2"/>
    <w:rsid w:val="008D0DB7"/>
    <w:rsid w:val="008D1636"/>
    <w:rsid w:val="008D56DE"/>
    <w:rsid w:val="008D6279"/>
    <w:rsid w:val="008E4038"/>
    <w:rsid w:val="008F00D5"/>
    <w:rsid w:val="008F2CF8"/>
    <w:rsid w:val="008F7736"/>
    <w:rsid w:val="008F77A6"/>
    <w:rsid w:val="00900A53"/>
    <w:rsid w:val="00901CAD"/>
    <w:rsid w:val="00902281"/>
    <w:rsid w:val="009118BE"/>
    <w:rsid w:val="00911E71"/>
    <w:rsid w:val="0091621B"/>
    <w:rsid w:val="009232AB"/>
    <w:rsid w:val="00923DA9"/>
    <w:rsid w:val="00935A68"/>
    <w:rsid w:val="009401DC"/>
    <w:rsid w:val="009479C7"/>
    <w:rsid w:val="0095361C"/>
    <w:rsid w:val="00962A9F"/>
    <w:rsid w:val="00963713"/>
    <w:rsid w:val="00966485"/>
    <w:rsid w:val="00966B31"/>
    <w:rsid w:val="009675B1"/>
    <w:rsid w:val="00967879"/>
    <w:rsid w:val="009706C3"/>
    <w:rsid w:val="00974B11"/>
    <w:rsid w:val="00977DA8"/>
    <w:rsid w:val="009811A5"/>
    <w:rsid w:val="0098126A"/>
    <w:rsid w:val="00985A7A"/>
    <w:rsid w:val="00985D82"/>
    <w:rsid w:val="00991607"/>
    <w:rsid w:val="00993D5E"/>
    <w:rsid w:val="00993DB6"/>
    <w:rsid w:val="00994140"/>
    <w:rsid w:val="009971F8"/>
    <w:rsid w:val="009A6370"/>
    <w:rsid w:val="009C34BB"/>
    <w:rsid w:val="009C3C44"/>
    <w:rsid w:val="009C43E1"/>
    <w:rsid w:val="009D302A"/>
    <w:rsid w:val="009D50C1"/>
    <w:rsid w:val="009D55D5"/>
    <w:rsid w:val="009D5DBA"/>
    <w:rsid w:val="009E32CE"/>
    <w:rsid w:val="009F03EB"/>
    <w:rsid w:val="009F44A8"/>
    <w:rsid w:val="009F57E5"/>
    <w:rsid w:val="009F7A4C"/>
    <w:rsid w:val="00A01839"/>
    <w:rsid w:val="00A03A90"/>
    <w:rsid w:val="00A051B3"/>
    <w:rsid w:val="00A21E92"/>
    <w:rsid w:val="00A437BB"/>
    <w:rsid w:val="00A43AC1"/>
    <w:rsid w:val="00A524B9"/>
    <w:rsid w:val="00A54A25"/>
    <w:rsid w:val="00A55F4C"/>
    <w:rsid w:val="00A56EF0"/>
    <w:rsid w:val="00A60CD7"/>
    <w:rsid w:val="00A63080"/>
    <w:rsid w:val="00A673BD"/>
    <w:rsid w:val="00A674DC"/>
    <w:rsid w:val="00A75AA5"/>
    <w:rsid w:val="00A820E7"/>
    <w:rsid w:val="00A83623"/>
    <w:rsid w:val="00A87791"/>
    <w:rsid w:val="00A93479"/>
    <w:rsid w:val="00A95D71"/>
    <w:rsid w:val="00AA36D8"/>
    <w:rsid w:val="00AA5D37"/>
    <w:rsid w:val="00AB45BC"/>
    <w:rsid w:val="00AC6505"/>
    <w:rsid w:val="00AD3B93"/>
    <w:rsid w:val="00AD3ECB"/>
    <w:rsid w:val="00AD67FB"/>
    <w:rsid w:val="00AE071C"/>
    <w:rsid w:val="00AF3C79"/>
    <w:rsid w:val="00B117FC"/>
    <w:rsid w:val="00B14394"/>
    <w:rsid w:val="00B1684B"/>
    <w:rsid w:val="00B21413"/>
    <w:rsid w:val="00B23E11"/>
    <w:rsid w:val="00B369DA"/>
    <w:rsid w:val="00B40E32"/>
    <w:rsid w:val="00B42E49"/>
    <w:rsid w:val="00B438F0"/>
    <w:rsid w:val="00B43E56"/>
    <w:rsid w:val="00B54788"/>
    <w:rsid w:val="00B5798C"/>
    <w:rsid w:val="00B6151E"/>
    <w:rsid w:val="00B65EF7"/>
    <w:rsid w:val="00B70BE4"/>
    <w:rsid w:val="00B77569"/>
    <w:rsid w:val="00B8226E"/>
    <w:rsid w:val="00B857A9"/>
    <w:rsid w:val="00B87A1A"/>
    <w:rsid w:val="00B92403"/>
    <w:rsid w:val="00B94CCC"/>
    <w:rsid w:val="00B96C5D"/>
    <w:rsid w:val="00B96C5F"/>
    <w:rsid w:val="00BA2FD7"/>
    <w:rsid w:val="00BA310F"/>
    <w:rsid w:val="00BA4FA1"/>
    <w:rsid w:val="00BA6A0B"/>
    <w:rsid w:val="00BA6A2D"/>
    <w:rsid w:val="00BB074C"/>
    <w:rsid w:val="00BB117B"/>
    <w:rsid w:val="00BB2267"/>
    <w:rsid w:val="00BB39E6"/>
    <w:rsid w:val="00BB62E4"/>
    <w:rsid w:val="00BB7101"/>
    <w:rsid w:val="00BC489B"/>
    <w:rsid w:val="00BD14C6"/>
    <w:rsid w:val="00BD1ED9"/>
    <w:rsid w:val="00BE0C62"/>
    <w:rsid w:val="00BE210D"/>
    <w:rsid w:val="00BE5915"/>
    <w:rsid w:val="00BE7200"/>
    <w:rsid w:val="00BF07D3"/>
    <w:rsid w:val="00BF0A05"/>
    <w:rsid w:val="00C0104C"/>
    <w:rsid w:val="00C02FE8"/>
    <w:rsid w:val="00C14B79"/>
    <w:rsid w:val="00C16BE8"/>
    <w:rsid w:val="00C21465"/>
    <w:rsid w:val="00C26B8A"/>
    <w:rsid w:val="00C3331D"/>
    <w:rsid w:val="00C45BC0"/>
    <w:rsid w:val="00C53D84"/>
    <w:rsid w:val="00C73DE6"/>
    <w:rsid w:val="00C7694F"/>
    <w:rsid w:val="00C81B1D"/>
    <w:rsid w:val="00C925E5"/>
    <w:rsid w:val="00C97278"/>
    <w:rsid w:val="00CA0713"/>
    <w:rsid w:val="00CA5C32"/>
    <w:rsid w:val="00CB12D0"/>
    <w:rsid w:val="00CC0152"/>
    <w:rsid w:val="00CC3244"/>
    <w:rsid w:val="00CC3B56"/>
    <w:rsid w:val="00CC4561"/>
    <w:rsid w:val="00CC4B0C"/>
    <w:rsid w:val="00CC5E0A"/>
    <w:rsid w:val="00CD1F0F"/>
    <w:rsid w:val="00CE0E7B"/>
    <w:rsid w:val="00CE387A"/>
    <w:rsid w:val="00CE3EEC"/>
    <w:rsid w:val="00CE424F"/>
    <w:rsid w:val="00CE6BCE"/>
    <w:rsid w:val="00CE7067"/>
    <w:rsid w:val="00CF5715"/>
    <w:rsid w:val="00D02EF2"/>
    <w:rsid w:val="00D0759D"/>
    <w:rsid w:val="00D21FE6"/>
    <w:rsid w:val="00D2374A"/>
    <w:rsid w:val="00D30EF4"/>
    <w:rsid w:val="00D31A7F"/>
    <w:rsid w:val="00D44CCB"/>
    <w:rsid w:val="00D537BB"/>
    <w:rsid w:val="00D54988"/>
    <w:rsid w:val="00D54BD1"/>
    <w:rsid w:val="00D5622C"/>
    <w:rsid w:val="00D565E6"/>
    <w:rsid w:val="00D62038"/>
    <w:rsid w:val="00D6736A"/>
    <w:rsid w:val="00D72A60"/>
    <w:rsid w:val="00D801AE"/>
    <w:rsid w:val="00D82FC8"/>
    <w:rsid w:val="00D84DD6"/>
    <w:rsid w:val="00D91A7D"/>
    <w:rsid w:val="00D9377A"/>
    <w:rsid w:val="00D97E3D"/>
    <w:rsid w:val="00DA1D81"/>
    <w:rsid w:val="00DA234B"/>
    <w:rsid w:val="00DA478B"/>
    <w:rsid w:val="00DC260C"/>
    <w:rsid w:val="00DC2D89"/>
    <w:rsid w:val="00DC3064"/>
    <w:rsid w:val="00DC3BD5"/>
    <w:rsid w:val="00DD6691"/>
    <w:rsid w:val="00DD7F34"/>
    <w:rsid w:val="00DE0CE1"/>
    <w:rsid w:val="00DE1650"/>
    <w:rsid w:val="00DE6B2D"/>
    <w:rsid w:val="00DF0604"/>
    <w:rsid w:val="00DF2DBF"/>
    <w:rsid w:val="00E00E39"/>
    <w:rsid w:val="00E02120"/>
    <w:rsid w:val="00E02C17"/>
    <w:rsid w:val="00E05DED"/>
    <w:rsid w:val="00E12500"/>
    <w:rsid w:val="00E13F45"/>
    <w:rsid w:val="00E22412"/>
    <w:rsid w:val="00E23548"/>
    <w:rsid w:val="00E25B74"/>
    <w:rsid w:val="00E2640A"/>
    <w:rsid w:val="00E31D5D"/>
    <w:rsid w:val="00E34968"/>
    <w:rsid w:val="00E36CA9"/>
    <w:rsid w:val="00E40EE1"/>
    <w:rsid w:val="00E41DBC"/>
    <w:rsid w:val="00E51F01"/>
    <w:rsid w:val="00E554AE"/>
    <w:rsid w:val="00E57ECC"/>
    <w:rsid w:val="00E63590"/>
    <w:rsid w:val="00E64F2F"/>
    <w:rsid w:val="00E703FB"/>
    <w:rsid w:val="00E70F37"/>
    <w:rsid w:val="00E74CDC"/>
    <w:rsid w:val="00E74E9F"/>
    <w:rsid w:val="00E817BC"/>
    <w:rsid w:val="00E8340D"/>
    <w:rsid w:val="00E849A8"/>
    <w:rsid w:val="00E909D3"/>
    <w:rsid w:val="00E92083"/>
    <w:rsid w:val="00EA06CA"/>
    <w:rsid w:val="00EA17B7"/>
    <w:rsid w:val="00EA4069"/>
    <w:rsid w:val="00EB1782"/>
    <w:rsid w:val="00EC345E"/>
    <w:rsid w:val="00EC5352"/>
    <w:rsid w:val="00EC7810"/>
    <w:rsid w:val="00ED2C03"/>
    <w:rsid w:val="00EE1BF5"/>
    <w:rsid w:val="00EF369F"/>
    <w:rsid w:val="00F00FB0"/>
    <w:rsid w:val="00F030C8"/>
    <w:rsid w:val="00F038D1"/>
    <w:rsid w:val="00F04F21"/>
    <w:rsid w:val="00F12BEF"/>
    <w:rsid w:val="00F137DD"/>
    <w:rsid w:val="00F26242"/>
    <w:rsid w:val="00F3315A"/>
    <w:rsid w:val="00F33B0E"/>
    <w:rsid w:val="00F512BD"/>
    <w:rsid w:val="00F53963"/>
    <w:rsid w:val="00F55A33"/>
    <w:rsid w:val="00F5648C"/>
    <w:rsid w:val="00F56A78"/>
    <w:rsid w:val="00F608DD"/>
    <w:rsid w:val="00F64FA2"/>
    <w:rsid w:val="00F656CE"/>
    <w:rsid w:val="00F70B48"/>
    <w:rsid w:val="00F76584"/>
    <w:rsid w:val="00F80219"/>
    <w:rsid w:val="00F82B7A"/>
    <w:rsid w:val="00F85118"/>
    <w:rsid w:val="00F873C4"/>
    <w:rsid w:val="00F96D4E"/>
    <w:rsid w:val="00FA288A"/>
    <w:rsid w:val="00FA41BF"/>
    <w:rsid w:val="00FA6916"/>
    <w:rsid w:val="00FB1023"/>
    <w:rsid w:val="00FB76E3"/>
    <w:rsid w:val="00FC553C"/>
    <w:rsid w:val="00FC6F14"/>
    <w:rsid w:val="00FD019E"/>
    <w:rsid w:val="00FE3FE0"/>
    <w:rsid w:val="00FE41B0"/>
    <w:rsid w:val="00FE4E1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CEA756"/>
  <w15:chartTrackingRefBased/>
  <w15:docId w15:val="{4409C234-4038-4A23-ACF5-BDB88D6AA2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25AC"/>
    <w:pPr>
      <w:jc w:val="both"/>
    </w:pPr>
    <w:rPr>
      <w:sz w:val="24"/>
      <w:szCs w:val="24"/>
    </w:rPr>
  </w:style>
  <w:style w:type="paragraph" w:styleId="Heading1">
    <w:name w:val="heading 1"/>
    <w:aliases w:val="سطح 1"/>
    <w:basedOn w:val="ListParagraph"/>
    <w:next w:val="Normal"/>
    <w:link w:val="Heading1Char"/>
    <w:uiPriority w:val="9"/>
    <w:qFormat/>
    <w:rsid w:val="00000C19"/>
    <w:pPr>
      <w:numPr>
        <w:numId w:val="3"/>
      </w:numPr>
      <w:outlineLvl w:val="0"/>
    </w:pPr>
    <w:rPr>
      <w:b/>
      <w:bCs/>
    </w:rPr>
  </w:style>
  <w:style w:type="paragraph" w:styleId="Heading2">
    <w:name w:val="heading 2"/>
    <w:basedOn w:val="Heading1"/>
    <w:next w:val="Normal"/>
    <w:link w:val="Heading2Char"/>
    <w:uiPriority w:val="9"/>
    <w:unhideWhenUsed/>
    <w:qFormat/>
    <w:rsid w:val="00000C19"/>
    <w:pPr>
      <w:numPr>
        <w:ilvl w:val="1"/>
      </w:numPr>
      <w:outlineLvl w:val="1"/>
    </w:pPr>
  </w:style>
  <w:style w:type="paragraph" w:styleId="Heading3">
    <w:name w:val="heading 3"/>
    <w:basedOn w:val="Heading2"/>
    <w:next w:val="Normal"/>
    <w:link w:val="Heading3Char"/>
    <w:uiPriority w:val="9"/>
    <w:unhideWhenUsed/>
    <w:qFormat/>
    <w:rsid w:val="00F030C8"/>
    <w:pPr>
      <w:numPr>
        <w:ilvl w:val="2"/>
      </w:numPr>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82048D"/>
    <w:pPr>
      <w:jc w:val="center"/>
    </w:pPr>
    <w:rPr>
      <w:b/>
      <w:bCs/>
      <w:sz w:val="28"/>
      <w:szCs w:val="28"/>
    </w:rPr>
  </w:style>
  <w:style w:type="character" w:customStyle="1" w:styleId="TitleChar">
    <w:name w:val="Title Char"/>
    <w:basedOn w:val="DefaultParagraphFont"/>
    <w:link w:val="Title"/>
    <w:uiPriority w:val="10"/>
    <w:rsid w:val="0082048D"/>
    <w:rPr>
      <w:b/>
      <w:bCs/>
      <w:sz w:val="28"/>
      <w:szCs w:val="28"/>
    </w:rPr>
  </w:style>
  <w:style w:type="character" w:styleId="Strong">
    <w:name w:val="Strong"/>
    <w:uiPriority w:val="22"/>
    <w:qFormat/>
    <w:rsid w:val="00045475"/>
    <w:rPr>
      <w:b/>
      <w:bCs/>
    </w:rPr>
  </w:style>
  <w:style w:type="character" w:customStyle="1" w:styleId="Heading1Char">
    <w:name w:val="Heading 1 Char"/>
    <w:aliases w:val="سطح 1 Char"/>
    <w:basedOn w:val="DefaultParagraphFont"/>
    <w:link w:val="Heading1"/>
    <w:uiPriority w:val="9"/>
    <w:rsid w:val="00000C19"/>
    <w:rPr>
      <w:b/>
      <w:bCs/>
      <w:sz w:val="24"/>
      <w:szCs w:val="24"/>
    </w:rPr>
  </w:style>
  <w:style w:type="character" w:customStyle="1" w:styleId="Heading2Char">
    <w:name w:val="Heading 2 Char"/>
    <w:basedOn w:val="DefaultParagraphFont"/>
    <w:link w:val="Heading2"/>
    <w:uiPriority w:val="9"/>
    <w:rsid w:val="00000C19"/>
    <w:rPr>
      <w:b/>
      <w:bCs/>
      <w:sz w:val="24"/>
      <w:szCs w:val="24"/>
    </w:rPr>
  </w:style>
  <w:style w:type="character" w:customStyle="1" w:styleId="Heading3Char">
    <w:name w:val="Heading 3 Char"/>
    <w:basedOn w:val="DefaultParagraphFont"/>
    <w:link w:val="Heading3"/>
    <w:uiPriority w:val="9"/>
    <w:rsid w:val="00F030C8"/>
    <w:rPr>
      <w:rFonts w:asciiTheme="majorBidi" w:eastAsia="Calibri" w:hAnsiTheme="majorBidi" w:cstheme="majorBidi"/>
      <w:b/>
      <w:bCs/>
      <w:sz w:val="24"/>
      <w:szCs w:val="24"/>
      <w:lang w:eastAsia="en-US" w:bidi="fa-IR"/>
    </w:rPr>
  </w:style>
  <w:style w:type="paragraph" w:styleId="Caption">
    <w:name w:val="caption"/>
    <w:aliases w:val="معادلات متن"/>
    <w:basedOn w:val="Normal"/>
    <w:next w:val="Normal"/>
    <w:link w:val="CaptionChar"/>
    <w:uiPriority w:val="35"/>
    <w:unhideWhenUsed/>
    <w:qFormat/>
    <w:rsid w:val="000125AC"/>
    <w:pPr>
      <w:jc w:val="center"/>
    </w:pPr>
  </w:style>
  <w:style w:type="table" w:styleId="TableGrid">
    <w:name w:val="Table Grid"/>
    <w:basedOn w:val="TableNormal"/>
    <w:uiPriority w:val="39"/>
    <w:rsid w:val="00F030C8"/>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
    <w:name w:val="Caption Char"/>
    <w:aliases w:val="معادلات متن Char"/>
    <w:link w:val="Caption"/>
    <w:uiPriority w:val="35"/>
    <w:rsid w:val="000125AC"/>
    <w:rPr>
      <w:sz w:val="24"/>
      <w:szCs w:val="24"/>
    </w:rPr>
  </w:style>
  <w:style w:type="paragraph" w:customStyle="1" w:styleId="EndNoteBibliographyTitle">
    <w:name w:val="EndNote Bibliography Title"/>
    <w:basedOn w:val="Normal"/>
    <w:link w:val="EndNoteBibliographyTitleChar"/>
    <w:rsid w:val="002768EC"/>
    <w:pPr>
      <w:spacing w:after="0"/>
      <w:jc w:val="center"/>
    </w:pPr>
    <w:rPr>
      <w:rFonts w:ascii="Calibri" w:hAnsi="Calibri" w:cs="Calibri"/>
      <w:noProof/>
      <w:sz w:val="22"/>
    </w:rPr>
  </w:style>
  <w:style w:type="character" w:customStyle="1" w:styleId="EndNoteBibliographyTitleChar">
    <w:name w:val="EndNote Bibliography Title Char"/>
    <w:basedOn w:val="DefaultParagraphFont"/>
    <w:link w:val="EndNoteBibliographyTitle"/>
    <w:rsid w:val="002768EC"/>
    <w:rPr>
      <w:rFonts w:ascii="Calibri" w:hAnsi="Calibri" w:cs="Calibri"/>
      <w:noProof/>
      <w:szCs w:val="24"/>
    </w:rPr>
  </w:style>
  <w:style w:type="paragraph" w:customStyle="1" w:styleId="EndNoteBibliography">
    <w:name w:val="EndNote Bibliography"/>
    <w:basedOn w:val="Normal"/>
    <w:link w:val="EndNoteBibliographyChar"/>
    <w:rsid w:val="002768EC"/>
    <w:pPr>
      <w:spacing w:line="240" w:lineRule="auto"/>
    </w:pPr>
    <w:rPr>
      <w:rFonts w:ascii="Calibri" w:hAnsi="Calibri" w:cs="Calibri"/>
      <w:noProof/>
      <w:sz w:val="22"/>
    </w:rPr>
  </w:style>
  <w:style w:type="character" w:customStyle="1" w:styleId="EndNoteBibliographyChar">
    <w:name w:val="EndNote Bibliography Char"/>
    <w:basedOn w:val="DefaultParagraphFont"/>
    <w:link w:val="EndNoteBibliography"/>
    <w:rsid w:val="002768EC"/>
    <w:rPr>
      <w:rFonts w:ascii="Calibri" w:hAnsi="Calibri" w:cs="Calibri"/>
      <w:noProof/>
      <w:szCs w:val="24"/>
    </w:rPr>
  </w:style>
  <w:style w:type="character" w:styleId="Emphasis">
    <w:name w:val="Emphasis"/>
    <w:uiPriority w:val="20"/>
    <w:qFormat/>
    <w:rsid w:val="002768EC"/>
    <w:rPr>
      <w:b/>
      <w:bCs/>
    </w:rPr>
  </w:style>
  <w:style w:type="paragraph" w:styleId="Subtitle">
    <w:name w:val="Subtitle"/>
    <w:basedOn w:val="Normal"/>
    <w:next w:val="Normal"/>
    <w:link w:val="SubtitleChar"/>
    <w:uiPriority w:val="11"/>
    <w:qFormat/>
    <w:rsid w:val="00985D82"/>
    <w:pPr>
      <w:jc w:val="center"/>
    </w:pPr>
  </w:style>
  <w:style w:type="character" w:customStyle="1" w:styleId="SubtitleChar">
    <w:name w:val="Subtitle Char"/>
    <w:basedOn w:val="DefaultParagraphFont"/>
    <w:link w:val="Subtitle"/>
    <w:uiPriority w:val="11"/>
    <w:rsid w:val="00985D82"/>
    <w:rPr>
      <w:sz w:val="24"/>
      <w:szCs w:val="24"/>
    </w:rPr>
  </w:style>
  <w:style w:type="character" w:styleId="Hyperlink">
    <w:name w:val="Hyperlink"/>
    <w:basedOn w:val="DefaultParagraphFont"/>
    <w:uiPriority w:val="99"/>
    <w:unhideWhenUsed/>
    <w:rsid w:val="00C3331D"/>
    <w:rPr>
      <w:color w:val="0563C1" w:themeColor="hyperlink"/>
      <w:u w:val="single"/>
    </w:rPr>
  </w:style>
  <w:style w:type="paragraph" w:styleId="ListParagraph">
    <w:name w:val="List Paragraph"/>
    <w:basedOn w:val="Normal"/>
    <w:uiPriority w:val="34"/>
    <w:qFormat/>
    <w:rsid w:val="0082048D"/>
    <w:pPr>
      <w:ind w:left="720"/>
      <w:contextualSpacing/>
    </w:pPr>
  </w:style>
  <w:style w:type="paragraph" w:styleId="Header">
    <w:name w:val="header"/>
    <w:basedOn w:val="Normal"/>
    <w:link w:val="HeaderChar"/>
    <w:uiPriority w:val="99"/>
    <w:unhideWhenUsed/>
    <w:rsid w:val="00507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CA2"/>
    <w:rPr>
      <w:sz w:val="24"/>
      <w:szCs w:val="24"/>
    </w:rPr>
  </w:style>
  <w:style w:type="paragraph" w:styleId="Footer">
    <w:name w:val="footer"/>
    <w:basedOn w:val="Normal"/>
    <w:link w:val="FooterChar"/>
    <w:uiPriority w:val="99"/>
    <w:unhideWhenUsed/>
    <w:rsid w:val="00507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CA2"/>
    <w:rPr>
      <w:sz w:val="24"/>
      <w:szCs w:val="24"/>
    </w:rPr>
  </w:style>
  <w:style w:type="character" w:styleId="CommentReference">
    <w:name w:val="annotation reference"/>
    <w:basedOn w:val="DefaultParagraphFont"/>
    <w:uiPriority w:val="99"/>
    <w:semiHidden/>
    <w:unhideWhenUsed/>
    <w:rsid w:val="00157865"/>
    <w:rPr>
      <w:sz w:val="16"/>
      <w:szCs w:val="16"/>
    </w:rPr>
  </w:style>
  <w:style w:type="paragraph" w:styleId="CommentText">
    <w:name w:val="annotation text"/>
    <w:basedOn w:val="Normal"/>
    <w:link w:val="CommentTextChar"/>
    <w:uiPriority w:val="99"/>
    <w:semiHidden/>
    <w:unhideWhenUsed/>
    <w:rsid w:val="00157865"/>
    <w:pPr>
      <w:spacing w:line="240" w:lineRule="auto"/>
    </w:pPr>
    <w:rPr>
      <w:sz w:val="20"/>
      <w:szCs w:val="20"/>
    </w:rPr>
  </w:style>
  <w:style w:type="character" w:customStyle="1" w:styleId="CommentTextChar">
    <w:name w:val="Comment Text Char"/>
    <w:basedOn w:val="DefaultParagraphFont"/>
    <w:link w:val="CommentText"/>
    <w:uiPriority w:val="99"/>
    <w:semiHidden/>
    <w:rsid w:val="00157865"/>
    <w:rPr>
      <w:sz w:val="20"/>
      <w:szCs w:val="20"/>
    </w:rPr>
  </w:style>
  <w:style w:type="paragraph" w:styleId="CommentSubject">
    <w:name w:val="annotation subject"/>
    <w:basedOn w:val="CommentText"/>
    <w:next w:val="CommentText"/>
    <w:link w:val="CommentSubjectChar"/>
    <w:uiPriority w:val="99"/>
    <w:semiHidden/>
    <w:unhideWhenUsed/>
    <w:rsid w:val="00157865"/>
    <w:rPr>
      <w:b/>
      <w:bCs/>
    </w:rPr>
  </w:style>
  <w:style w:type="character" w:customStyle="1" w:styleId="CommentSubjectChar">
    <w:name w:val="Comment Subject Char"/>
    <w:basedOn w:val="CommentTextChar"/>
    <w:link w:val="CommentSubject"/>
    <w:uiPriority w:val="99"/>
    <w:semiHidden/>
    <w:rsid w:val="00157865"/>
    <w:rPr>
      <w:b/>
      <w:bCs/>
      <w:sz w:val="20"/>
      <w:szCs w:val="20"/>
    </w:rPr>
  </w:style>
  <w:style w:type="paragraph" w:styleId="BalloonText">
    <w:name w:val="Balloon Text"/>
    <w:basedOn w:val="Normal"/>
    <w:link w:val="BalloonTextChar"/>
    <w:uiPriority w:val="99"/>
    <w:semiHidden/>
    <w:unhideWhenUsed/>
    <w:rsid w:val="001578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5786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17516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3.pn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537DAB-C364-4DD5-813A-68CF878816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1</TotalTime>
  <Pages>1</Pages>
  <Words>13067</Words>
  <Characters>74483</Characters>
  <Application>Microsoft Office Word</Application>
  <DocSecurity>0</DocSecurity>
  <Lines>620</Lines>
  <Paragraphs>1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lad Asgarpour Khansary</dc:creator>
  <cp:keywords/>
  <dc:description/>
  <cp:lastModifiedBy>MAK</cp:lastModifiedBy>
  <cp:revision>466</cp:revision>
  <dcterms:created xsi:type="dcterms:W3CDTF">2017-11-20T04:10:00Z</dcterms:created>
  <dcterms:modified xsi:type="dcterms:W3CDTF">2020-09-25T13:13:00Z</dcterms:modified>
</cp:coreProperties>
</file>